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oter1.xml" ContentType="application/vnd.openxmlformats-officedocument.wordprocessingml.footer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diagrams/data13.xml" ContentType="application/vnd.openxmlformats-officedocument.drawingml.diagramData+xml"/>
  <Override PartName="/word/diagrams/layout13.xml" ContentType="application/vnd.openxmlformats-officedocument.drawingml.diagramLayout+xml"/>
  <Override PartName="/word/diagrams/quickStyle13.xml" ContentType="application/vnd.openxmlformats-officedocument.drawingml.diagramStyle+xml"/>
  <Override PartName="/word/diagrams/colors13.xml" ContentType="application/vnd.openxmlformats-officedocument.drawingml.diagramColors+xml"/>
  <Override PartName="/word/diagrams/drawing13.xml" ContentType="application/vnd.ms-office.drawingml.diagramDrawing+xml"/>
  <Override PartName="/word/diagrams/data14.xml" ContentType="application/vnd.openxmlformats-officedocument.drawingml.diagramData+xml"/>
  <Override PartName="/word/diagrams/layout14.xml" ContentType="application/vnd.openxmlformats-officedocument.drawingml.diagramLayout+xml"/>
  <Override PartName="/word/diagrams/quickStyle14.xml" ContentType="application/vnd.openxmlformats-officedocument.drawingml.diagramStyle+xml"/>
  <Override PartName="/word/diagrams/colors14.xml" ContentType="application/vnd.openxmlformats-officedocument.drawingml.diagramColors+xml"/>
  <Override PartName="/word/diagrams/drawing14.xml" ContentType="application/vnd.ms-office.drawingml.diagramDrawing+xml"/>
  <Override PartName="/word/diagrams/data15.xml" ContentType="application/vnd.openxmlformats-officedocument.drawingml.diagramData+xml"/>
  <Override PartName="/word/diagrams/layout15.xml" ContentType="application/vnd.openxmlformats-officedocument.drawingml.diagramLayout+xml"/>
  <Override PartName="/word/diagrams/quickStyle15.xml" ContentType="application/vnd.openxmlformats-officedocument.drawingml.diagramStyle+xml"/>
  <Override PartName="/word/diagrams/colors15.xml" ContentType="application/vnd.openxmlformats-officedocument.drawingml.diagramColors+xml"/>
  <Override PartName="/word/diagrams/drawing15.xml" ContentType="application/vnd.ms-office.drawingml.diagramDrawing+xml"/>
  <Override PartName="/word/diagrams/data16.xml" ContentType="application/vnd.openxmlformats-officedocument.drawingml.diagramData+xml"/>
  <Override PartName="/word/diagrams/layout16.xml" ContentType="application/vnd.openxmlformats-officedocument.drawingml.diagramLayout+xml"/>
  <Override PartName="/word/diagrams/quickStyle16.xml" ContentType="application/vnd.openxmlformats-officedocument.drawingml.diagramStyle+xml"/>
  <Override PartName="/word/diagrams/colors16.xml" ContentType="application/vnd.openxmlformats-officedocument.drawingml.diagramColors+xml"/>
  <Override PartName="/word/diagrams/drawing16.xml" ContentType="application/vnd.ms-office.drawingml.diagramDrawing+xml"/>
  <Override PartName="/word/diagrams/data17.xml" ContentType="application/vnd.openxmlformats-officedocument.drawingml.diagramData+xml"/>
  <Override PartName="/word/diagrams/layout17.xml" ContentType="application/vnd.openxmlformats-officedocument.drawingml.diagramLayout+xml"/>
  <Override PartName="/word/diagrams/quickStyle17.xml" ContentType="application/vnd.openxmlformats-officedocument.drawingml.diagramStyle+xml"/>
  <Override PartName="/word/diagrams/colors17.xml" ContentType="application/vnd.openxmlformats-officedocument.drawingml.diagramColors+xml"/>
  <Override PartName="/word/diagrams/drawing17.xml" ContentType="application/vnd.ms-office.drawingml.diagramDrawing+xml"/>
  <Override PartName="/word/diagrams/data18.xml" ContentType="application/vnd.openxmlformats-officedocument.drawingml.diagramData+xml"/>
  <Override PartName="/word/diagrams/layout18.xml" ContentType="application/vnd.openxmlformats-officedocument.drawingml.diagramLayout+xml"/>
  <Override PartName="/word/diagrams/quickStyle18.xml" ContentType="application/vnd.openxmlformats-officedocument.drawingml.diagramStyle+xml"/>
  <Override PartName="/word/diagrams/colors18.xml" ContentType="application/vnd.openxmlformats-officedocument.drawingml.diagramColors+xml"/>
  <Override PartName="/word/diagrams/drawing18.xml" ContentType="application/vnd.ms-office.drawingml.diagramDrawing+xml"/>
  <Override PartName="/word/diagrams/data19.xml" ContentType="application/vnd.openxmlformats-officedocument.drawingml.diagramData+xml"/>
  <Override PartName="/word/diagrams/layout19.xml" ContentType="application/vnd.openxmlformats-officedocument.drawingml.diagramLayout+xml"/>
  <Override PartName="/word/diagrams/quickStyle19.xml" ContentType="application/vnd.openxmlformats-officedocument.drawingml.diagramStyle+xml"/>
  <Override PartName="/word/diagrams/colors19.xml" ContentType="application/vnd.openxmlformats-officedocument.drawingml.diagramColors+xml"/>
  <Override PartName="/word/diagrams/drawing19.xml" ContentType="application/vnd.ms-office.drawingml.diagramDrawing+xml"/>
  <Override PartName="/word/diagrams/data20.xml" ContentType="application/vnd.openxmlformats-officedocument.drawingml.diagramData+xml"/>
  <Override PartName="/word/diagrams/layout20.xml" ContentType="application/vnd.openxmlformats-officedocument.drawingml.diagramLayout+xml"/>
  <Override PartName="/word/diagrams/quickStyle20.xml" ContentType="application/vnd.openxmlformats-officedocument.drawingml.diagramStyle+xml"/>
  <Override PartName="/word/diagrams/colors20.xml" ContentType="application/vnd.openxmlformats-officedocument.drawingml.diagramColors+xml"/>
  <Override PartName="/word/diagrams/drawing20.xml" ContentType="application/vnd.ms-office.drawingml.diagramDrawing+xml"/>
  <Override PartName="/word/diagrams/data21.xml" ContentType="application/vnd.openxmlformats-officedocument.drawingml.diagramData+xml"/>
  <Override PartName="/word/diagrams/layout21.xml" ContentType="application/vnd.openxmlformats-officedocument.drawingml.diagramLayout+xml"/>
  <Override PartName="/word/diagrams/quickStyle21.xml" ContentType="application/vnd.openxmlformats-officedocument.drawingml.diagramStyle+xml"/>
  <Override PartName="/word/diagrams/colors21.xml" ContentType="application/vnd.openxmlformats-officedocument.drawingml.diagramColors+xml"/>
  <Override PartName="/word/diagrams/drawing21.xml" ContentType="application/vnd.ms-office.drawingml.diagramDrawing+xml"/>
  <Override PartName="/word/diagrams/data22.xml" ContentType="application/vnd.openxmlformats-officedocument.drawingml.diagramData+xml"/>
  <Override PartName="/word/diagrams/layout22.xml" ContentType="application/vnd.openxmlformats-officedocument.drawingml.diagramLayout+xml"/>
  <Override PartName="/word/diagrams/quickStyle22.xml" ContentType="application/vnd.openxmlformats-officedocument.drawingml.diagramStyle+xml"/>
  <Override PartName="/word/diagrams/colors22.xml" ContentType="application/vnd.openxmlformats-officedocument.drawingml.diagramColors+xml"/>
  <Override PartName="/word/diagrams/drawing22.xml" ContentType="application/vnd.ms-office.drawingml.diagramDrawing+xml"/>
  <Override PartName="/word/diagrams/data23.xml" ContentType="application/vnd.openxmlformats-officedocument.drawingml.diagramData+xml"/>
  <Override PartName="/word/diagrams/layout23.xml" ContentType="application/vnd.openxmlformats-officedocument.drawingml.diagramLayout+xml"/>
  <Override PartName="/word/diagrams/quickStyle23.xml" ContentType="application/vnd.openxmlformats-officedocument.drawingml.diagramStyle+xml"/>
  <Override PartName="/word/diagrams/colors23.xml" ContentType="application/vnd.openxmlformats-officedocument.drawingml.diagramColors+xml"/>
  <Override PartName="/word/diagrams/drawing23.xml" ContentType="application/vnd.ms-office.drawingml.diagramDrawing+xml"/>
  <Override PartName="/word/diagrams/data24.xml" ContentType="application/vnd.openxmlformats-officedocument.drawingml.diagramData+xml"/>
  <Override PartName="/word/diagrams/layout24.xml" ContentType="application/vnd.openxmlformats-officedocument.drawingml.diagramLayout+xml"/>
  <Override PartName="/word/diagrams/quickStyle24.xml" ContentType="application/vnd.openxmlformats-officedocument.drawingml.diagramStyle+xml"/>
  <Override PartName="/word/diagrams/colors24.xml" ContentType="application/vnd.openxmlformats-officedocument.drawingml.diagramColors+xml"/>
  <Override PartName="/word/diagrams/drawing24.xml" ContentType="application/vnd.ms-office.drawingml.diagramDrawing+xml"/>
  <Override PartName="/word/diagrams/data25.xml" ContentType="application/vnd.openxmlformats-officedocument.drawingml.diagramData+xml"/>
  <Override PartName="/word/diagrams/layout25.xml" ContentType="application/vnd.openxmlformats-officedocument.drawingml.diagramLayout+xml"/>
  <Override PartName="/word/diagrams/quickStyle25.xml" ContentType="application/vnd.openxmlformats-officedocument.drawingml.diagramStyle+xml"/>
  <Override PartName="/word/diagrams/colors25.xml" ContentType="application/vnd.openxmlformats-officedocument.drawingml.diagramColors+xml"/>
  <Override PartName="/word/diagrams/drawing25.xml" ContentType="application/vnd.ms-office.drawingml.diagramDrawing+xml"/>
  <Override PartName="/word/diagrams/data26.xml" ContentType="application/vnd.openxmlformats-officedocument.drawingml.diagramData+xml"/>
  <Override PartName="/word/diagrams/layout26.xml" ContentType="application/vnd.openxmlformats-officedocument.drawingml.diagramLayout+xml"/>
  <Override PartName="/word/diagrams/quickStyle26.xml" ContentType="application/vnd.openxmlformats-officedocument.drawingml.diagramStyle+xml"/>
  <Override PartName="/word/diagrams/colors26.xml" ContentType="application/vnd.openxmlformats-officedocument.drawingml.diagramColors+xml"/>
  <Override PartName="/word/diagrams/drawing26.xml" ContentType="application/vnd.ms-office.drawingml.diagramDrawing+xml"/>
  <Override PartName="/word/diagrams/data27.xml" ContentType="application/vnd.openxmlformats-officedocument.drawingml.diagramData+xml"/>
  <Override PartName="/word/diagrams/layout27.xml" ContentType="application/vnd.openxmlformats-officedocument.drawingml.diagramLayout+xml"/>
  <Override PartName="/word/diagrams/quickStyle27.xml" ContentType="application/vnd.openxmlformats-officedocument.drawingml.diagramStyle+xml"/>
  <Override PartName="/word/diagrams/colors27.xml" ContentType="application/vnd.openxmlformats-officedocument.drawingml.diagramColors+xml"/>
  <Override PartName="/word/diagrams/drawing27.xml" ContentType="application/vnd.ms-office.drawingml.diagramDrawing+xml"/>
  <Override PartName="/word/diagrams/data28.xml" ContentType="application/vnd.openxmlformats-officedocument.drawingml.diagramData+xml"/>
  <Override PartName="/word/diagrams/layout28.xml" ContentType="application/vnd.openxmlformats-officedocument.drawingml.diagramLayout+xml"/>
  <Override PartName="/word/diagrams/quickStyle28.xml" ContentType="application/vnd.openxmlformats-officedocument.drawingml.diagramStyle+xml"/>
  <Override PartName="/word/diagrams/colors28.xml" ContentType="application/vnd.openxmlformats-officedocument.drawingml.diagramColors+xml"/>
  <Override PartName="/word/diagrams/drawing28.xml" ContentType="application/vnd.ms-office.drawingml.diagramDrawing+xml"/>
  <Override PartName="/word/diagrams/data29.xml" ContentType="application/vnd.openxmlformats-officedocument.drawingml.diagramData+xml"/>
  <Override PartName="/word/diagrams/layout29.xml" ContentType="application/vnd.openxmlformats-officedocument.drawingml.diagramLayout+xml"/>
  <Override PartName="/word/diagrams/quickStyle29.xml" ContentType="application/vnd.openxmlformats-officedocument.drawingml.diagramStyle+xml"/>
  <Override PartName="/word/diagrams/colors29.xml" ContentType="application/vnd.openxmlformats-officedocument.drawingml.diagramColors+xml"/>
  <Override PartName="/word/diagrams/drawing29.xml" ContentType="application/vnd.ms-office.drawingml.diagramDrawing+xml"/>
  <Override PartName="/word/diagrams/data30.xml" ContentType="application/vnd.openxmlformats-officedocument.drawingml.diagramData+xml"/>
  <Override PartName="/word/diagrams/layout30.xml" ContentType="application/vnd.openxmlformats-officedocument.drawingml.diagramLayout+xml"/>
  <Override PartName="/word/diagrams/quickStyle30.xml" ContentType="application/vnd.openxmlformats-officedocument.drawingml.diagramStyle+xml"/>
  <Override PartName="/word/diagrams/colors30.xml" ContentType="application/vnd.openxmlformats-officedocument.drawingml.diagramColors+xml"/>
  <Override PartName="/word/diagrams/drawing30.xml" ContentType="application/vnd.ms-office.drawingml.diagramDrawing+xml"/>
  <Override PartName="/word/diagrams/data31.xml" ContentType="application/vnd.openxmlformats-officedocument.drawingml.diagramData+xml"/>
  <Override PartName="/word/diagrams/layout31.xml" ContentType="application/vnd.openxmlformats-officedocument.drawingml.diagramLayout+xml"/>
  <Override PartName="/word/diagrams/quickStyle31.xml" ContentType="application/vnd.openxmlformats-officedocument.drawingml.diagramStyle+xml"/>
  <Override PartName="/word/diagrams/colors31.xml" ContentType="application/vnd.openxmlformats-officedocument.drawingml.diagramColors+xml"/>
  <Override PartName="/word/diagrams/drawing31.xml" ContentType="application/vnd.ms-office.drawingml.diagramDrawing+xml"/>
  <Override PartName="/word/diagrams/data32.xml" ContentType="application/vnd.openxmlformats-officedocument.drawingml.diagramData+xml"/>
  <Override PartName="/word/diagrams/layout32.xml" ContentType="application/vnd.openxmlformats-officedocument.drawingml.diagramLayout+xml"/>
  <Override PartName="/word/diagrams/quickStyle32.xml" ContentType="application/vnd.openxmlformats-officedocument.drawingml.diagramStyle+xml"/>
  <Override PartName="/word/diagrams/colors32.xml" ContentType="application/vnd.openxmlformats-officedocument.drawingml.diagramColors+xml"/>
  <Override PartName="/word/diagrams/drawing32.xml" ContentType="application/vnd.ms-office.drawingml.diagramDrawing+xml"/>
  <Override PartName="/word/diagrams/data33.xml" ContentType="application/vnd.openxmlformats-officedocument.drawingml.diagramData+xml"/>
  <Override PartName="/word/diagrams/layout33.xml" ContentType="application/vnd.openxmlformats-officedocument.drawingml.diagramLayout+xml"/>
  <Override PartName="/word/diagrams/quickStyle33.xml" ContentType="application/vnd.openxmlformats-officedocument.drawingml.diagramStyle+xml"/>
  <Override PartName="/word/diagrams/colors33.xml" ContentType="application/vnd.openxmlformats-officedocument.drawingml.diagramColors+xml"/>
  <Override PartName="/word/diagrams/drawing33.xml" ContentType="application/vnd.ms-office.drawingml.diagramDrawing+xml"/>
  <Override PartName="/word/diagrams/data34.xml" ContentType="application/vnd.openxmlformats-officedocument.drawingml.diagramData+xml"/>
  <Override PartName="/word/diagrams/layout34.xml" ContentType="application/vnd.openxmlformats-officedocument.drawingml.diagramLayout+xml"/>
  <Override PartName="/word/diagrams/quickStyle34.xml" ContentType="application/vnd.openxmlformats-officedocument.drawingml.diagramStyle+xml"/>
  <Override PartName="/word/diagrams/colors34.xml" ContentType="application/vnd.openxmlformats-officedocument.drawingml.diagramColors+xml"/>
  <Override PartName="/word/diagrams/drawing34.xml" ContentType="application/vnd.ms-office.drawingml.diagramDrawing+xml"/>
  <Override PartName="/word/diagrams/data35.xml" ContentType="application/vnd.openxmlformats-officedocument.drawingml.diagramData+xml"/>
  <Override PartName="/word/diagrams/layout35.xml" ContentType="application/vnd.openxmlformats-officedocument.drawingml.diagramLayout+xml"/>
  <Override PartName="/word/diagrams/quickStyle35.xml" ContentType="application/vnd.openxmlformats-officedocument.drawingml.diagramStyle+xml"/>
  <Override PartName="/word/diagrams/colors35.xml" ContentType="application/vnd.openxmlformats-officedocument.drawingml.diagramColors+xml"/>
  <Override PartName="/word/diagrams/drawing35.xml" ContentType="application/vnd.ms-office.drawingml.diagramDrawing+xml"/>
  <Override PartName="/word/diagrams/data36.xml" ContentType="application/vnd.openxmlformats-officedocument.drawingml.diagramData+xml"/>
  <Override PartName="/word/diagrams/layout36.xml" ContentType="application/vnd.openxmlformats-officedocument.drawingml.diagramLayout+xml"/>
  <Override PartName="/word/diagrams/quickStyle36.xml" ContentType="application/vnd.openxmlformats-officedocument.drawingml.diagramStyle+xml"/>
  <Override PartName="/word/diagrams/colors36.xml" ContentType="application/vnd.openxmlformats-officedocument.drawingml.diagramColors+xml"/>
  <Override PartName="/word/diagrams/drawing36.xml" ContentType="application/vnd.ms-office.drawingml.diagramDrawing+xml"/>
  <Override PartName="/word/diagrams/data37.xml" ContentType="application/vnd.openxmlformats-officedocument.drawingml.diagramData+xml"/>
  <Override PartName="/word/diagrams/layout37.xml" ContentType="application/vnd.openxmlformats-officedocument.drawingml.diagramLayout+xml"/>
  <Override PartName="/word/diagrams/quickStyle37.xml" ContentType="application/vnd.openxmlformats-officedocument.drawingml.diagramStyle+xml"/>
  <Override PartName="/word/diagrams/colors37.xml" ContentType="application/vnd.openxmlformats-officedocument.drawingml.diagramColors+xml"/>
  <Override PartName="/word/diagrams/drawing37.xml" ContentType="application/vnd.ms-office.drawingml.diagramDrawing+xml"/>
  <Override PartName="/word/diagrams/data38.xml" ContentType="application/vnd.openxmlformats-officedocument.drawingml.diagramData+xml"/>
  <Override PartName="/word/diagrams/layout38.xml" ContentType="application/vnd.openxmlformats-officedocument.drawingml.diagramLayout+xml"/>
  <Override PartName="/word/diagrams/quickStyle38.xml" ContentType="application/vnd.openxmlformats-officedocument.drawingml.diagramStyle+xml"/>
  <Override PartName="/word/diagrams/colors38.xml" ContentType="application/vnd.openxmlformats-officedocument.drawingml.diagramColors+xml"/>
  <Override PartName="/word/diagrams/drawing38.xml" ContentType="application/vnd.ms-office.drawingml.diagramDrawing+xml"/>
  <Override PartName="/word/diagrams/data39.xml" ContentType="application/vnd.openxmlformats-officedocument.drawingml.diagramData+xml"/>
  <Override PartName="/word/diagrams/layout39.xml" ContentType="application/vnd.openxmlformats-officedocument.drawingml.diagramLayout+xml"/>
  <Override PartName="/word/diagrams/quickStyle39.xml" ContentType="application/vnd.openxmlformats-officedocument.drawingml.diagramStyle+xml"/>
  <Override PartName="/word/diagrams/colors39.xml" ContentType="application/vnd.openxmlformats-officedocument.drawingml.diagramColors+xml"/>
  <Override PartName="/word/diagrams/drawing39.xml" ContentType="application/vnd.ms-office.drawingml.diagramDrawing+xml"/>
  <Override PartName="/word/diagrams/data40.xml" ContentType="application/vnd.openxmlformats-officedocument.drawingml.diagramData+xml"/>
  <Override PartName="/word/diagrams/layout40.xml" ContentType="application/vnd.openxmlformats-officedocument.drawingml.diagramLayout+xml"/>
  <Override PartName="/word/diagrams/quickStyle40.xml" ContentType="application/vnd.openxmlformats-officedocument.drawingml.diagramStyle+xml"/>
  <Override PartName="/word/diagrams/colors40.xml" ContentType="application/vnd.openxmlformats-officedocument.drawingml.diagramColors+xml"/>
  <Override PartName="/word/diagrams/drawing40.xml" ContentType="application/vnd.ms-office.drawingml.diagramDrawing+xml"/>
  <Override PartName="/word/diagrams/data41.xml" ContentType="application/vnd.openxmlformats-officedocument.drawingml.diagramData+xml"/>
  <Override PartName="/word/diagrams/layout41.xml" ContentType="application/vnd.openxmlformats-officedocument.drawingml.diagramLayout+xml"/>
  <Override PartName="/word/diagrams/quickStyle41.xml" ContentType="application/vnd.openxmlformats-officedocument.drawingml.diagramStyle+xml"/>
  <Override PartName="/word/diagrams/colors41.xml" ContentType="application/vnd.openxmlformats-officedocument.drawingml.diagramColors+xml"/>
  <Override PartName="/word/diagrams/drawing41.xml" ContentType="application/vnd.ms-office.drawingml.diagramDrawing+xml"/>
  <Override PartName="/word/diagrams/data42.xml" ContentType="application/vnd.openxmlformats-officedocument.drawingml.diagramData+xml"/>
  <Override PartName="/word/diagrams/layout42.xml" ContentType="application/vnd.openxmlformats-officedocument.drawingml.diagramLayout+xml"/>
  <Override PartName="/word/diagrams/quickStyle42.xml" ContentType="application/vnd.openxmlformats-officedocument.drawingml.diagramStyle+xml"/>
  <Override PartName="/word/diagrams/colors42.xml" ContentType="application/vnd.openxmlformats-officedocument.drawingml.diagramColors+xml"/>
  <Override PartName="/word/diagrams/drawing42.xml" ContentType="application/vnd.ms-office.drawingml.diagramDrawing+xml"/>
  <Override PartName="/word/diagrams/data43.xml" ContentType="application/vnd.openxmlformats-officedocument.drawingml.diagramData+xml"/>
  <Override PartName="/word/diagrams/layout43.xml" ContentType="application/vnd.openxmlformats-officedocument.drawingml.diagramLayout+xml"/>
  <Override PartName="/word/diagrams/quickStyle43.xml" ContentType="application/vnd.openxmlformats-officedocument.drawingml.diagramStyle+xml"/>
  <Override PartName="/word/diagrams/colors43.xml" ContentType="application/vnd.openxmlformats-officedocument.drawingml.diagramColors+xml"/>
  <Override PartName="/word/diagrams/drawing43.xml" ContentType="application/vnd.ms-office.drawingml.diagramDrawing+xml"/>
  <Override PartName="/word/diagrams/data44.xml" ContentType="application/vnd.openxmlformats-officedocument.drawingml.diagramData+xml"/>
  <Override PartName="/word/diagrams/layout44.xml" ContentType="application/vnd.openxmlformats-officedocument.drawingml.diagramLayout+xml"/>
  <Override PartName="/word/diagrams/quickStyle44.xml" ContentType="application/vnd.openxmlformats-officedocument.drawingml.diagramStyle+xml"/>
  <Override PartName="/word/diagrams/colors44.xml" ContentType="application/vnd.openxmlformats-officedocument.drawingml.diagramColors+xml"/>
  <Override PartName="/word/diagrams/drawing44.xml" ContentType="application/vnd.ms-office.drawingml.diagramDrawing+xml"/>
  <Override PartName="/word/diagrams/data45.xml" ContentType="application/vnd.openxmlformats-officedocument.drawingml.diagramData+xml"/>
  <Override PartName="/word/diagrams/layout45.xml" ContentType="application/vnd.openxmlformats-officedocument.drawingml.diagramLayout+xml"/>
  <Override PartName="/word/diagrams/quickStyle45.xml" ContentType="application/vnd.openxmlformats-officedocument.drawingml.diagramStyle+xml"/>
  <Override PartName="/word/diagrams/colors45.xml" ContentType="application/vnd.openxmlformats-officedocument.drawingml.diagramColors+xml"/>
  <Override PartName="/word/diagrams/drawing45.xml" ContentType="application/vnd.ms-office.drawingml.diagramDrawing+xml"/>
  <Override PartName="/word/diagrams/data46.xml" ContentType="application/vnd.openxmlformats-officedocument.drawingml.diagramData+xml"/>
  <Override PartName="/word/diagrams/layout46.xml" ContentType="application/vnd.openxmlformats-officedocument.drawingml.diagramLayout+xml"/>
  <Override PartName="/word/diagrams/quickStyle46.xml" ContentType="application/vnd.openxmlformats-officedocument.drawingml.diagramStyle+xml"/>
  <Override PartName="/word/diagrams/colors46.xml" ContentType="application/vnd.openxmlformats-officedocument.drawingml.diagramColors+xml"/>
  <Override PartName="/word/diagrams/drawing46.xml" ContentType="application/vnd.ms-office.drawingml.diagramDrawing+xml"/>
  <Override PartName="/word/diagrams/data47.xml" ContentType="application/vnd.openxmlformats-officedocument.drawingml.diagramData+xml"/>
  <Override PartName="/word/diagrams/layout47.xml" ContentType="application/vnd.openxmlformats-officedocument.drawingml.diagramLayout+xml"/>
  <Override PartName="/word/diagrams/quickStyle47.xml" ContentType="application/vnd.openxmlformats-officedocument.drawingml.diagramStyle+xml"/>
  <Override PartName="/word/diagrams/colors47.xml" ContentType="application/vnd.openxmlformats-officedocument.drawingml.diagramColors+xml"/>
  <Override PartName="/word/diagrams/drawing47.xml" ContentType="application/vnd.ms-office.drawingml.diagramDrawing+xml"/>
  <Override PartName="/word/diagrams/data48.xml" ContentType="application/vnd.openxmlformats-officedocument.drawingml.diagramData+xml"/>
  <Override PartName="/word/diagrams/layout48.xml" ContentType="application/vnd.openxmlformats-officedocument.drawingml.diagramLayout+xml"/>
  <Override PartName="/word/diagrams/quickStyle48.xml" ContentType="application/vnd.openxmlformats-officedocument.drawingml.diagramStyle+xml"/>
  <Override PartName="/word/diagrams/colors48.xml" ContentType="application/vnd.openxmlformats-officedocument.drawingml.diagramColors+xml"/>
  <Override PartName="/word/diagrams/drawing48.xml" ContentType="application/vnd.ms-office.drawingml.diagramDrawing+xml"/>
  <Override PartName="/word/diagrams/data49.xml" ContentType="application/vnd.openxmlformats-officedocument.drawingml.diagramData+xml"/>
  <Override PartName="/word/diagrams/layout49.xml" ContentType="application/vnd.openxmlformats-officedocument.drawingml.diagramLayout+xml"/>
  <Override PartName="/word/diagrams/quickStyle49.xml" ContentType="application/vnd.openxmlformats-officedocument.drawingml.diagramStyle+xml"/>
  <Override PartName="/word/diagrams/colors49.xml" ContentType="application/vnd.openxmlformats-officedocument.drawingml.diagramColors+xml"/>
  <Override PartName="/word/diagrams/drawing49.xml" ContentType="application/vnd.ms-office.drawingml.diagramDrawing+xml"/>
  <Override PartName="/word/diagrams/data50.xml" ContentType="application/vnd.openxmlformats-officedocument.drawingml.diagramData+xml"/>
  <Override PartName="/word/diagrams/layout50.xml" ContentType="application/vnd.openxmlformats-officedocument.drawingml.diagramLayout+xml"/>
  <Override PartName="/word/diagrams/quickStyle50.xml" ContentType="application/vnd.openxmlformats-officedocument.drawingml.diagramStyle+xml"/>
  <Override PartName="/word/diagrams/colors50.xml" ContentType="application/vnd.openxmlformats-officedocument.drawingml.diagramColors+xml"/>
  <Override PartName="/word/diagrams/drawing50.xml" ContentType="application/vnd.ms-office.drawingml.diagramDrawing+xml"/>
  <Override PartName="/word/diagrams/data51.xml" ContentType="application/vnd.openxmlformats-officedocument.drawingml.diagramData+xml"/>
  <Override PartName="/word/diagrams/layout51.xml" ContentType="application/vnd.openxmlformats-officedocument.drawingml.diagramLayout+xml"/>
  <Override PartName="/word/diagrams/quickStyle51.xml" ContentType="application/vnd.openxmlformats-officedocument.drawingml.diagramStyle+xml"/>
  <Override PartName="/word/diagrams/colors51.xml" ContentType="application/vnd.openxmlformats-officedocument.drawingml.diagramColors+xml"/>
  <Override PartName="/word/diagrams/drawing51.xml" ContentType="application/vnd.ms-office.drawingml.diagramDrawing+xml"/>
  <Override PartName="/word/diagrams/data52.xml" ContentType="application/vnd.openxmlformats-officedocument.drawingml.diagramData+xml"/>
  <Override PartName="/word/diagrams/layout52.xml" ContentType="application/vnd.openxmlformats-officedocument.drawingml.diagramLayout+xml"/>
  <Override PartName="/word/diagrams/quickStyle52.xml" ContentType="application/vnd.openxmlformats-officedocument.drawingml.diagramStyle+xml"/>
  <Override PartName="/word/diagrams/colors52.xml" ContentType="application/vnd.openxmlformats-officedocument.drawingml.diagramColors+xml"/>
  <Override PartName="/word/diagrams/drawing52.xml" ContentType="application/vnd.ms-office.drawingml.diagramDrawing+xml"/>
  <Override PartName="/word/diagrams/data53.xml" ContentType="application/vnd.openxmlformats-officedocument.drawingml.diagramData+xml"/>
  <Override PartName="/word/diagrams/layout53.xml" ContentType="application/vnd.openxmlformats-officedocument.drawingml.diagramLayout+xml"/>
  <Override PartName="/word/diagrams/quickStyle53.xml" ContentType="application/vnd.openxmlformats-officedocument.drawingml.diagramStyle+xml"/>
  <Override PartName="/word/diagrams/colors53.xml" ContentType="application/vnd.openxmlformats-officedocument.drawingml.diagramColors+xml"/>
  <Override PartName="/word/diagrams/drawing53.xml" ContentType="application/vnd.ms-office.drawingml.diagramDrawing+xml"/>
  <Override PartName="/word/diagrams/data54.xml" ContentType="application/vnd.openxmlformats-officedocument.drawingml.diagramData+xml"/>
  <Override PartName="/word/diagrams/layout54.xml" ContentType="application/vnd.openxmlformats-officedocument.drawingml.diagramLayout+xml"/>
  <Override PartName="/word/diagrams/quickStyle54.xml" ContentType="application/vnd.openxmlformats-officedocument.drawingml.diagramStyle+xml"/>
  <Override PartName="/word/diagrams/colors54.xml" ContentType="application/vnd.openxmlformats-officedocument.drawingml.diagramColors+xml"/>
  <Override PartName="/word/diagrams/drawing54.xml" ContentType="application/vnd.ms-office.drawingml.diagramDrawing+xml"/>
  <Override PartName="/word/diagrams/data55.xml" ContentType="application/vnd.openxmlformats-officedocument.drawingml.diagramData+xml"/>
  <Override PartName="/word/diagrams/layout55.xml" ContentType="application/vnd.openxmlformats-officedocument.drawingml.diagramLayout+xml"/>
  <Override PartName="/word/diagrams/quickStyle55.xml" ContentType="application/vnd.openxmlformats-officedocument.drawingml.diagramStyle+xml"/>
  <Override PartName="/word/diagrams/colors55.xml" ContentType="application/vnd.openxmlformats-officedocument.drawingml.diagramColors+xml"/>
  <Override PartName="/word/diagrams/drawing55.xml" ContentType="application/vnd.ms-office.drawingml.diagramDrawing+xml"/>
  <Override PartName="/word/diagrams/data56.xml" ContentType="application/vnd.openxmlformats-officedocument.drawingml.diagramData+xml"/>
  <Override PartName="/word/diagrams/layout56.xml" ContentType="application/vnd.openxmlformats-officedocument.drawingml.diagramLayout+xml"/>
  <Override PartName="/word/diagrams/quickStyle56.xml" ContentType="application/vnd.openxmlformats-officedocument.drawingml.diagramStyle+xml"/>
  <Override PartName="/word/diagrams/colors56.xml" ContentType="application/vnd.openxmlformats-officedocument.drawingml.diagramColors+xml"/>
  <Override PartName="/word/diagrams/drawing56.xml" ContentType="application/vnd.ms-office.drawingml.diagramDrawing+xml"/>
  <Override PartName="/word/diagrams/data57.xml" ContentType="application/vnd.openxmlformats-officedocument.drawingml.diagramData+xml"/>
  <Override PartName="/word/diagrams/layout57.xml" ContentType="application/vnd.openxmlformats-officedocument.drawingml.diagramLayout+xml"/>
  <Override PartName="/word/diagrams/quickStyle57.xml" ContentType="application/vnd.openxmlformats-officedocument.drawingml.diagramStyle+xml"/>
  <Override PartName="/word/diagrams/colors57.xml" ContentType="application/vnd.openxmlformats-officedocument.drawingml.diagramColors+xml"/>
  <Override PartName="/word/diagrams/drawing57.xml" ContentType="application/vnd.ms-office.drawingml.diagramDrawing+xml"/>
  <Override PartName="/word/diagrams/data58.xml" ContentType="application/vnd.openxmlformats-officedocument.drawingml.diagramData+xml"/>
  <Override PartName="/word/diagrams/layout58.xml" ContentType="application/vnd.openxmlformats-officedocument.drawingml.diagramLayout+xml"/>
  <Override PartName="/word/diagrams/quickStyle58.xml" ContentType="application/vnd.openxmlformats-officedocument.drawingml.diagramStyle+xml"/>
  <Override PartName="/word/diagrams/colors58.xml" ContentType="application/vnd.openxmlformats-officedocument.drawingml.diagramColors+xml"/>
  <Override PartName="/word/diagrams/drawing58.xml" ContentType="application/vnd.ms-office.drawingml.diagramDrawing+xml"/>
  <Override PartName="/word/diagrams/data59.xml" ContentType="application/vnd.openxmlformats-officedocument.drawingml.diagramData+xml"/>
  <Override PartName="/word/diagrams/layout59.xml" ContentType="application/vnd.openxmlformats-officedocument.drawingml.diagramLayout+xml"/>
  <Override PartName="/word/diagrams/quickStyle59.xml" ContentType="application/vnd.openxmlformats-officedocument.drawingml.diagramStyle+xml"/>
  <Override PartName="/word/diagrams/colors59.xml" ContentType="application/vnd.openxmlformats-officedocument.drawingml.diagramColors+xml"/>
  <Override PartName="/word/diagrams/drawing59.xml" ContentType="application/vnd.ms-office.drawingml.diagramDrawing+xml"/>
  <Override PartName="/word/diagrams/data60.xml" ContentType="application/vnd.openxmlformats-officedocument.drawingml.diagramData+xml"/>
  <Override PartName="/word/diagrams/layout60.xml" ContentType="application/vnd.openxmlformats-officedocument.drawingml.diagramLayout+xml"/>
  <Override PartName="/word/diagrams/quickStyle60.xml" ContentType="application/vnd.openxmlformats-officedocument.drawingml.diagramStyle+xml"/>
  <Override PartName="/word/diagrams/colors60.xml" ContentType="application/vnd.openxmlformats-officedocument.drawingml.diagramColors+xml"/>
  <Override PartName="/word/diagrams/drawing60.xml" ContentType="application/vnd.ms-office.drawingml.diagramDrawing+xml"/>
  <Override PartName="/word/diagrams/data61.xml" ContentType="application/vnd.openxmlformats-officedocument.drawingml.diagramData+xml"/>
  <Override PartName="/word/diagrams/layout61.xml" ContentType="application/vnd.openxmlformats-officedocument.drawingml.diagramLayout+xml"/>
  <Override PartName="/word/diagrams/quickStyle61.xml" ContentType="application/vnd.openxmlformats-officedocument.drawingml.diagramStyle+xml"/>
  <Override PartName="/word/diagrams/colors61.xml" ContentType="application/vnd.openxmlformats-officedocument.drawingml.diagramColors+xml"/>
  <Override PartName="/word/diagrams/drawing61.xml" ContentType="application/vnd.ms-office.drawingml.diagramDrawing+xml"/>
  <Override PartName="/word/diagrams/data62.xml" ContentType="application/vnd.openxmlformats-officedocument.drawingml.diagramData+xml"/>
  <Override PartName="/word/diagrams/layout62.xml" ContentType="application/vnd.openxmlformats-officedocument.drawingml.diagramLayout+xml"/>
  <Override PartName="/word/diagrams/quickStyle62.xml" ContentType="application/vnd.openxmlformats-officedocument.drawingml.diagramStyle+xml"/>
  <Override PartName="/word/diagrams/colors62.xml" ContentType="application/vnd.openxmlformats-officedocument.drawingml.diagramColors+xml"/>
  <Override PartName="/word/diagrams/drawing62.xml" ContentType="application/vnd.ms-office.drawingml.diagramDrawing+xml"/>
  <Override PartName="/word/diagrams/data63.xml" ContentType="application/vnd.openxmlformats-officedocument.drawingml.diagramData+xml"/>
  <Override PartName="/word/diagrams/layout63.xml" ContentType="application/vnd.openxmlformats-officedocument.drawingml.diagramLayout+xml"/>
  <Override PartName="/word/diagrams/quickStyle63.xml" ContentType="application/vnd.openxmlformats-officedocument.drawingml.diagramStyle+xml"/>
  <Override PartName="/word/diagrams/colors63.xml" ContentType="application/vnd.openxmlformats-officedocument.drawingml.diagramColors+xml"/>
  <Override PartName="/word/diagrams/drawing63.xml" ContentType="application/vnd.ms-office.drawingml.diagramDrawing+xml"/>
  <Override PartName="/word/diagrams/data64.xml" ContentType="application/vnd.openxmlformats-officedocument.drawingml.diagramData+xml"/>
  <Override PartName="/word/diagrams/layout64.xml" ContentType="application/vnd.openxmlformats-officedocument.drawingml.diagramLayout+xml"/>
  <Override PartName="/word/diagrams/quickStyle64.xml" ContentType="application/vnd.openxmlformats-officedocument.drawingml.diagramStyle+xml"/>
  <Override PartName="/word/diagrams/colors64.xml" ContentType="application/vnd.openxmlformats-officedocument.drawingml.diagramColors+xml"/>
  <Override PartName="/word/diagrams/drawing64.xml" ContentType="application/vnd.ms-office.drawingml.diagramDrawing+xml"/>
  <Override PartName="/word/diagrams/data65.xml" ContentType="application/vnd.openxmlformats-officedocument.drawingml.diagramData+xml"/>
  <Override PartName="/word/diagrams/layout65.xml" ContentType="application/vnd.openxmlformats-officedocument.drawingml.diagramLayout+xml"/>
  <Override PartName="/word/diagrams/quickStyle65.xml" ContentType="application/vnd.openxmlformats-officedocument.drawingml.diagramStyle+xml"/>
  <Override PartName="/word/diagrams/colors65.xml" ContentType="application/vnd.openxmlformats-officedocument.drawingml.diagramColors+xml"/>
  <Override PartName="/word/diagrams/drawing65.xml" ContentType="application/vnd.ms-office.drawingml.diagramDrawing+xml"/>
  <Override PartName="/word/diagrams/data66.xml" ContentType="application/vnd.openxmlformats-officedocument.drawingml.diagramData+xml"/>
  <Override PartName="/word/diagrams/layout66.xml" ContentType="application/vnd.openxmlformats-officedocument.drawingml.diagramLayout+xml"/>
  <Override PartName="/word/diagrams/quickStyle66.xml" ContentType="application/vnd.openxmlformats-officedocument.drawingml.diagramStyle+xml"/>
  <Override PartName="/word/diagrams/colors66.xml" ContentType="application/vnd.openxmlformats-officedocument.drawingml.diagramColors+xml"/>
  <Override PartName="/word/diagrams/drawing66.xml" ContentType="application/vnd.ms-office.drawingml.diagramDrawing+xml"/>
  <Override PartName="/word/diagrams/data67.xml" ContentType="application/vnd.openxmlformats-officedocument.drawingml.diagramData+xml"/>
  <Override PartName="/word/diagrams/layout67.xml" ContentType="application/vnd.openxmlformats-officedocument.drawingml.diagramLayout+xml"/>
  <Override PartName="/word/diagrams/quickStyle67.xml" ContentType="application/vnd.openxmlformats-officedocument.drawingml.diagramStyle+xml"/>
  <Override PartName="/word/diagrams/colors67.xml" ContentType="application/vnd.openxmlformats-officedocument.drawingml.diagramColors+xml"/>
  <Override PartName="/word/diagrams/drawing67.xml" ContentType="application/vnd.ms-office.drawingml.diagramDrawing+xml"/>
  <Override PartName="/word/diagrams/data68.xml" ContentType="application/vnd.openxmlformats-officedocument.drawingml.diagramData+xml"/>
  <Override PartName="/word/diagrams/layout68.xml" ContentType="application/vnd.openxmlformats-officedocument.drawingml.diagramLayout+xml"/>
  <Override PartName="/word/diagrams/quickStyle68.xml" ContentType="application/vnd.openxmlformats-officedocument.drawingml.diagramStyle+xml"/>
  <Override PartName="/word/diagrams/colors68.xml" ContentType="application/vnd.openxmlformats-officedocument.drawingml.diagramColors+xml"/>
  <Override PartName="/word/diagrams/drawing68.xml" ContentType="application/vnd.ms-office.drawingml.diagramDrawing+xml"/>
  <Override PartName="/word/diagrams/data69.xml" ContentType="application/vnd.openxmlformats-officedocument.drawingml.diagramData+xml"/>
  <Override PartName="/word/diagrams/layout69.xml" ContentType="application/vnd.openxmlformats-officedocument.drawingml.diagramLayout+xml"/>
  <Override PartName="/word/diagrams/quickStyle69.xml" ContentType="application/vnd.openxmlformats-officedocument.drawingml.diagramStyle+xml"/>
  <Override PartName="/word/diagrams/colors69.xml" ContentType="application/vnd.openxmlformats-officedocument.drawingml.diagramColors+xml"/>
  <Override PartName="/word/diagrams/drawing69.xml" ContentType="application/vnd.ms-office.drawingml.diagramDrawing+xml"/>
  <Override PartName="/word/diagrams/data70.xml" ContentType="application/vnd.openxmlformats-officedocument.drawingml.diagramData+xml"/>
  <Override PartName="/word/diagrams/layout70.xml" ContentType="application/vnd.openxmlformats-officedocument.drawingml.diagramLayout+xml"/>
  <Override PartName="/word/diagrams/quickStyle70.xml" ContentType="application/vnd.openxmlformats-officedocument.drawingml.diagramStyle+xml"/>
  <Override PartName="/word/diagrams/colors70.xml" ContentType="application/vnd.openxmlformats-officedocument.drawingml.diagramColors+xml"/>
  <Override PartName="/word/diagrams/drawing70.xml" ContentType="application/vnd.ms-office.drawingml.diagramDrawing+xml"/>
  <Override PartName="/word/diagrams/data71.xml" ContentType="application/vnd.openxmlformats-officedocument.drawingml.diagramData+xml"/>
  <Override PartName="/word/diagrams/layout71.xml" ContentType="application/vnd.openxmlformats-officedocument.drawingml.diagramLayout+xml"/>
  <Override PartName="/word/diagrams/quickStyle71.xml" ContentType="application/vnd.openxmlformats-officedocument.drawingml.diagramStyle+xml"/>
  <Override PartName="/word/diagrams/colors71.xml" ContentType="application/vnd.openxmlformats-officedocument.drawingml.diagramColors+xml"/>
  <Override PartName="/word/diagrams/drawing71.xml" ContentType="application/vnd.ms-office.drawingml.diagramDrawing+xml"/>
  <Override PartName="/word/diagrams/data72.xml" ContentType="application/vnd.openxmlformats-officedocument.drawingml.diagramData+xml"/>
  <Override PartName="/word/diagrams/layout72.xml" ContentType="application/vnd.openxmlformats-officedocument.drawingml.diagramLayout+xml"/>
  <Override PartName="/word/diagrams/quickStyle72.xml" ContentType="application/vnd.openxmlformats-officedocument.drawingml.diagramStyle+xml"/>
  <Override PartName="/word/diagrams/colors72.xml" ContentType="application/vnd.openxmlformats-officedocument.drawingml.diagramColors+xml"/>
  <Override PartName="/word/diagrams/drawing72.xml" ContentType="application/vnd.ms-office.drawingml.diagramDrawing+xml"/>
  <Override PartName="/word/diagrams/data73.xml" ContentType="application/vnd.openxmlformats-officedocument.drawingml.diagramData+xml"/>
  <Override PartName="/word/diagrams/layout73.xml" ContentType="application/vnd.openxmlformats-officedocument.drawingml.diagramLayout+xml"/>
  <Override PartName="/word/diagrams/quickStyle73.xml" ContentType="application/vnd.openxmlformats-officedocument.drawingml.diagramStyle+xml"/>
  <Override PartName="/word/diagrams/colors73.xml" ContentType="application/vnd.openxmlformats-officedocument.drawingml.diagramColors+xml"/>
  <Override PartName="/word/diagrams/drawing73.xml" ContentType="application/vnd.ms-office.drawingml.diagramDrawing+xml"/>
  <Override PartName="/word/diagrams/data74.xml" ContentType="application/vnd.openxmlformats-officedocument.drawingml.diagramData+xml"/>
  <Override PartName="/word/diagrams/layout74.xml" ContentType="application/vnd.openxmlformats-officedocument.drawingml.diagramLayout+xml"/>
  <Override PartName="/word/diagrams/quickStyle74.xml" ContentType="application/vnd.openxmlformats-officedocument.drawingml.diagramStyle+xml"/>
  <Override PartName="/word/diagrams/colors74.xml" ContentType="application/vnd.openxmlformats-officedocument.drawingml.diagramColors+xml"/>
  <Override PartName="/word/diagrams/drawing74.xml" ContentType="application/vnd.ms-office.drawingml.diagramDrawing+xml"/>
  <Override PartName="/word/diagrams/data75.xml" ContentType="application/vnd.openxmlformats-officedocument.drawingml.diagramData+xml"/>
  <Override PartName="/word/diagrams/layout75.xml" ContentType="application/vnd.openxmlformats-officedocument.drawingml.diagramLayout+xml"/>
  <Override PartName="/word/diagrams/quickStyle75.xml" ContentType="application/vnd.openxmlformats-officedocument.drawingml.diagramStyle+xml"/>
  <Override PartName="/word/diagrams/colors75.xml" ContentType="application/vnd.openxmlformats-officedocument.drawingml.diagramColors+xml"/>
  <Override PartName="/word/diagrams/drawing75.xml" ContentType="application/vnd.ms-office.drawingml.diagramDrawing+xml"/>
  <Override PartName="/word/diagrams/data76.xml" ContentType="application/vnd.openxmlformats-officedocument.drawingml.diagramData+xml"/>
  <Override PartName="/word/diagrams/layout76.xml" ContentType="application/vnd.openxmlformats-officedocument.drawingml.diagramLayout+xml"/>
  <Override PartName="/word/diagrams/quickStyle76.xml" ContentType="application/vnd.openxmlformats-officedocument.drawingml.diagramStyle+xml"/>
  <Override PartName="/word/diagrams/colors76.xml" ContentType="application/vnd.openxmlformats-officedocument.drawingml.diagramColors+xml"/>
  <Override PartName="/word/diagrams/drawing76.xml" ContentType="application/vnd.ms-office.drawingml.diagramDrawing+xml"/>
  <Override PartName="/word/diagrams/data77.xml" ContentType="application/vnd.openxmlformats-officedocument.drawingml.diagramData+xml"/>
  <Override PartName="/word/diagrams/layout77.xml" ContentType="application/vnd.openxmlformats-officedocument.drawingml.diagramLayout+xml"/>
  <Override PartName="/word/diagrams/quickStyle77.xml" ContentType="application/vnd.openxmlformats-officedocument.drawingml.diagramStyle+xml"/>
  <Override PartName="/word/diagrams/colors77.xml" ContentType="application/vnd.openxmlformats-officedocument.drawingml.diagramColors+xml"/>
  <Override PartName="/word/diagrams/drawing77.xml" ContentType="application/vnd.ms-office.drawingml.diagramDrawing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42410668" w:displacedByCustomXml="next"/>
    <w:bookmarkEnd w:id="0" w:displacedByCustomXml="next"/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2626B474" w14:textId="77777777" w:rsidR="00C33223" w:rsidRDefault="00C33223" w:rsidP="00C33223">
          <w:r w:rsidRPr="00971F7B">
            <w:rPr>
              <w:rFonts w:ascii="GHEA Grapalat" w:hAnsi="GHEA Grapalat"/>
              <w:noProof/>
            </w:rPr>
            <mc:AlternateContent>
              <mc:Choice Requires="wpg">
                <w:drawing>
                  <wp:anchor distT="0" distB="0" distL="114300" distR="114300" simplePos="0" relativeHeight="251684864" behindDoc="0" locked="0" layoutInCell="1" allowOverlap="1" wp14:anchorId="42FE0B76" wp14:editId="270A9199">
                    <wp:simplePos x="0" y="0"/>
                    <wp:positionH relativeFrom="margin">
                      <wp:posOffset>-64770</wp:posOffset>
                    </wp:positionH>
                    <wp:positionV relativeFrom="margin">
                      <wp:align>top</wp:align>
                    </wp:positionV>
                    <wp:extent cx="5146040" cy="2430780"/>
                    <wp:effectExtent l="0" t="0" r="0" b="7620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5146040" cy="2430780"/>
                              <a:chOff x="-88669" y="-1"/>
                              <a:chExt cx="7403869" cy="2432304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6666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-88669" y="1216151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8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CF3C75D" w14:textId="77777777" w:rsidR="00C33223" w:rsidRPr="00984B53" w:rsidRDefault="00C33223" w:rsidP="00C33223">
                                  <w:pPr>
                                    <w:jc w:val="center"/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984B53"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Ռ.Ա. ՔԱՐԻՄՅԱՆ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group w14:anchorId="42FE0B76" id="Group 149" o:spid="_x0000_s1026" style="position:absolute;margin-left:-5.1pt;margin-top:0;width:405.2pt;height:191.4pt;z-index:251684864;mso-position-horizontal-relative:margin;mso-position-vertical:top;mso-position-vertical-relative:margin" coordorigin="-886" coordsize="74038,243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" path="m,l7312660,r,1129665l3619500,733425,,1091565,,xe" fillcolor="#066" stroked="f" strokeweight="1pt">
                      <v:stroke joinstyle="miter"/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left:-886;top:12161;width:73151;height:12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" stroked="f" strokeweight="1pt">
                      <v:fill r:id="rId9" o:title="" recolor="t" rotate="t" type="frame"/>
                      <v:textbox>
                        <w:txbxContent>
                          <w:p w14:paraId="2CF3C75D" w14:textId="77777777" w:rsidR="00C33223" w:rsidRPr="00984B53" w:rsidRDefault="00C33223" w:rsidP="00C33223">
                            <w:pPr>
                              <w:jc w:val="center"/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984B53"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Ռ.Ա. ՔԱՐԻՄՅԱՆ</w:t>
                            </w:r>
                          </w:p>
                        </w:txbxContent>
                      </v:textbox>
                    </v:rect>
                    <w10:wrap anchorx="margin" anchory="margin"/>
                  </v:group>
                </w:pict>
              </mc:Fallback>
            </mc:AlternateContent>
          </w:r>
        </w:p>
        <w:p w14:paraId="35E59125" w14:textId="77777777" w:rsidR="00C33223" w:rsidRPr="007D13CF" w:rsidRDefault="00C33223" w:rsidP="00C33223">
          <w:pPr>
            <w:rPr>
              <w:rFonts w:eastAsiaTheme="minorEastAsia"/>
              <w:caps/>
              <w:color w:val="FFFFFF" w:themeColor="background1"/>
              <w:lang w:val="hy-AM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3840" behindDoc="0" locked="0" layoutInCell="1" allowOverlap="1" wp14:anchorId="5B806B5A" wp14:editId="68A3548D">
                    <wp:simplePos x="0" y="0"/>
                    <wp:positionH relativeFrom="margin">
                      <wp:align>right</wp:align>
                    </wp:positionH>
                    <wp:positionV relativeFrom="page">
                      <wp:posOffset>7193280</wp:posOffset>
                    </wp:positionV>
                    <wp:extent cx="5071110" cy="554990"/>
                    <wp:effectExtent l="0" t="0" r="0" b="0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5071110" cy="5549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b/>
                                    <w:color w:val="006666"/>
                                    <w:sz w:val="36"/>
                                    <w:szCs w:val="36"/>
                                  </w:rPr>
                                  <w:alias w:val="Author"/>
                                  <w:tag w:val=""/>
                                  <w:id w:val="-798291200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Content>
                                  <w:p w14:paraId="1F33F562" w14:textId="7680D78D" w:rsidR="00C33223" w:rsidRPr="00984B53" w:rsidRDefault="00C33223" w:rsidP="00C33223">
                                    <w:pPr>
                                      <w:pStyle w:val="NoSpacing"/>
                                      <w:jc w:val="both"/>
                                      <w:rPr>
                                        <w:color w:val="006666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6666"/>
                                        <w:sz w:val="36"/>
                                        <w:szCs w:val="36"/>
                                      </w:rPr>
                                      <w:t>ԵՐԵՎԱՆ    2023</w:t>
                                    </w:r>
                                  </w:p>
                                </w:sdtContent>
                              </w:sdt>
                              <w:p w14:paraId="275965BA" w14:textId="77777777" w:rsidR="00C33223" w:rsidRDefault="00C33223" w:rsidP="00C33223">
                                <w:pPr>
                                  <w:pStyle w:val="NoSpacing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B806B5A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2" o:spid="_x0000_s1029" type="#_x0000_t202" style="position:absolute;margin-left:348.1pt;margin-top:566.4pt;width:399.3pt;height:43.7pt;z-index:2516838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page;mso-width-percent:0;mso-height-percent: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b/>
                              <w:color w:val="006666"/>
                              <w:sz w:val="36"/>
                              <w:szCs w:val="36"/>
                            </w:rPr>
                            <w:alias w:val="Author"/>
                            <w:tag w:val=""/>
                            <w:id w:val="-798291200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Content>
                            <w:p w14:paraId="1F33F562" w14:textId="7680D78D" w:rsidR="00C33223" w:rsidRPr="00984B53" w:rsidRDefault="00C33223" w:rsidP="00C33223">
                              <w:pPr>
                                <w:pStyle w:val="NoSpacing"/>
                                <w:jc w:val="both"/>
                                <w:rPr>
                                  <w:color w:val="006666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6666"/>
                                  <w:sz w:val="36"/>
                                  <w:szCs w:val="36"/>
                                </w:rPr>
                                <w:t>ԵՐԵՎԱՆ    2023</w:t>
                              </w:r>
                            </w:p>
                          </w:sdtContent>
                        </w:sdt>
                        <w:p w14:paraId="275965BA" w14:textId="77777777" w:rsidR="00C33223" w:rsidRDefault="00C33223" w:rsidP="00C33223">
                          <w:pPr>
                            <w:pStyle w:val="NoSpacing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2816" behindDoc="0" locked="0" layoutInCell="1" allowOverlap="1" wp14:anchorId="5CEFA4E6" wp14:editId="7095F92C">
                    <wp:simplePos x="0" y="0"/>
                    <wp:positionH relativeFrom="margin">
                      <wp:posOffset>-1301115</wp:posOffset>
                    </wp:positionH>
                    <wp:positionV relativeFrom="page">
                      <wp:posOffset>2857500</wp:posOffset>
                    </wp:positionV>
                    <wp:extent cx="6451600" cy="3638550"/>
                    <wp:effectExtent l="0" t="0" r="0" b="0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4516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BA06218" w14:textId="6666F565" w:rsidR="00C33223" w:rsidRPr="00984B53" w:rsidRDefault="00C33223" w:rsidP="00C33223">
                                <w:pPr>
                                  <w:jc w:val="center"/>
                                  <w:rPr>
                                    <w:color w:val="006666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112"/>
                                      <w:szCs w:val="112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Title"/>
                                    <w:tag w:val=""/>
                                    <w:id w:val="-147525580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ՔԻՄԻԱՅԻ</w:t>
                                    </w:r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br/>
                                      <w:t>ԴԱՍԸՆԹԱՑ</w:t>
                                    </w:r>
                                  </w:sdtContent>
                                </w:sdt>
                              </w:p>
                              <w:p w14:paraId="42DFFE2C" w14:textId="1278E5E2" w:rsidR="00C33223" w:rsidRPr="00984B53" w:rsidRDefault="00C33223" w:rsidP="00C33223">
                                <w:pPr>
                                  <w:jc w:val="center"/>
                                  <w:rPr>
                                    <w:rFonts w:ascii="Sylfaen" w:hAnsi="Sylfaen"/>
                                    <w:smallCaps/>
                                    <w:color w:val="006666"/>
                                    <w:sz w:val="56"/>
                                    <w:szCs w:val="56"/>
                                    <w:lang w:val="hy-AM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56"/>
                                      <w:szCs w:val="56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Subtitle"/>
                                    <w:tag w:val=""/>
                                    <w:id w:val="1584269590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56"/>
                                        <w:szCs w:val="56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I ՀԱՏՈՐ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 w14:anchorId="5CEFA4E6" id="Text Box 154" o:spid="_x0000_s1030" type="#_x0000_t202" style="position:absolute;margin-left:-102.45pt;margin-top:225pt;width:508pt;height:286.5pt;z-index:251682816;visibility:visible;mso-wrap-style:square;mso-width-percent:0;mso-height-percent:363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363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" filled="f" stroked="f" strokeweight=".5pt">
                    <v:textbox inset="126pt,0,54pt,0">
                      <w:txbxContent>
                        <w:p w14:paraId="2BA06218" w14:textId="6666F565" w:rsidR="00C33223" w:rsidRPr="00984B53" w:rsidRDefault="00C33223" w:rsidP="00C33223">
                          <w:pPr>
                            <w:jc w:val="center"/>
                            <w:rPr>
                              <w:color w:val="006666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112"/>
                                <w:szCs w:val="112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Title"/>
                              <w:tag w:val=""/>
                              <w:id w:val="-147525580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ՔԻՄԻԱՅԻ</w:t>
                              </w:r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br/>
                                <w:t>ԴԱՍԸՆԹԱՑ</w:t>
                              </w:r>
                            </w:sdtContent>
                          </w:sdt>
                        </w:p>
                        <w:p w14:paraId="42DFFE2C" w14:textId="1278E5E2" w:rsidR="00C33223" w:rsidRPr="00984B53" w:rsidRDefault="00C33223" w:rsidP="00C33223">
                          <w:pPr>
                            <w:jc w:val="center"/>
                            <w:rPr>
                              <w:rFonts w:ascii="Sylfaen" w:hAnsi="Sylfaen"/>
                              <w:smallCaps/>
                              <w:color w:val="006666"/>
                              <w:sz w:val="56"/>
                              <w:szCs w:val="56"/>
                              <w:lang w:val="hy-AM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56"/>
                                <w:szCs w:val="56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Subtitle"/>
                              <w:tag w:val=""/>
                              <w:id w:val="1584269590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56"/>
                                  <w:szCs w:val="56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I ՀԱՏՈՐ</w:t>
                              </w:r>
                            </w:sdtContent>
                          </w:sdt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rFonts w:eastAsiaTheme="minorEastAsia"/>
              <w:caps/>
              <w:color w:val="FFFFFF" w:themeColor="background1"/>
              <w:lang w:val="hy-AM"/>
            </w:rPr>
            <w:br w:type="page"/>
          </w:r>
        </w:p>
      </w:sdtContent>
    </w:sdt>
    <w:p w14:paraId="635E1FB8" w14:textId="37311DC9" w:rsidR="00C33223" w:rsidRDefault="00C33223"/>
    <w:p w14:paraId="66E4B044" w14:textId="7A532923" w:rsidR="008E4568" w:rsidRPr="008C20DF" w:rsidRDefault="00F92A01" w:rsidP="00996C80">
      <w:pPr>
        <w:jc w:val="center"/>
        <w:rPr>
          <w:rFonts w:ascii="Sylfaen" w:hAnsi="Sylfaen"/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596867C2" w14:textId="42F1F52D" w:rsidR="00D4661D" w:rsidRPr="00D4661D" w:rsidRDefault="00D4661D" w:rsidP="00D4661D">
      <w:pPr>
        <w:jc w:val="center"/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I ՀԱՏՈՐ</w:t>
      </w:r>
      <w:r w:rsidRPr="00D4661D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 </w:t>
      </w:r>
    </w:p>
    <w:p w14:paraId="79B6A4DC" w14:textId="77777777" w:rsidR="00D4661D" w:rsidRDefault="00D4661D" w:rsidP="007D13C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6EDF836E" w14:textId="7FA15CCA" w:rsidR="00D4661D" w:rsidRPr="00AE74DE" w:rsidRDefault="00D4661D" w:rsidP="0040017E">
      <w:pPr>
        <w:pStyle w:val="Q-Normal"/>
      </w:pPr>
      <w:bookmarkStart w:id="1" w:name="_Hlk135578291"/>
      <w:r>
        <w:t>Ձեռնարկ</w:t>
      </w:r>
      <w:r w:rsidRPr="00AE74DE">
        <w:t xml:space="preserve">ը նախատեսված է </w:t>
      </w:r>
      <w:r>
        <w:t xml:space="preserve">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</w:t>
      </w:r>
      <w:r w:rsidR="003874BB">
        <w:t>օգտակար</w:t>
      </w:r>
      <w:r>
        <w:t xml:space="preserve"> լինել քոլեջների, </w:t>
      </w:r>
      <w:r w:rsidRPr="00AE74DE">
        <w:t>ոչ քիմիական բուհերի ուսանողների և դասախոսների համար</w:t>
      </w:r>
      <w:r>
        <w:t xml:space="preserve">: </w:t>
      </w:r>
      <w:r w:rsidRPr="00AE74DE">
        <w:t>Այն իր կառուցվածքով համապատասխանում է «քիմիա» առարկայի միասնական քննությունների համար նախատեսված շտեմարանններին</w:t>
      </w:r>
      <w:r>
        <w:t>, բայց տեսական որոշ թեմաներ տրված են ավելի</w:t>
      </w:r>
      <w:r w:rsidRPr="002225F0">
        <w:t xml:space="preserve"> </w:t>
      </w:r>
      <w:r>
        <w:t>խորացված և ընդլայնված ձևով:</w:t>
      </w:r>
      <w:bookmarkEnd w:id="1"/>
    </w:p>
    <w:p w14:paraId="018C1F3E" w14:textId="0A92A4A6" w:rsidR="00BD1712" w:rsidRPr="003B582D" w:rsidRDefault="001154BE" w:rsidP="0040017E">
      <w:pPr>
        <w:pStyle w:val="Q-Normal"/>
      </w:pPr>
      <w:r>
        <w:t>Ձեռնարկ</w:t>
      </w:r>
      <w:r w:rsidR="00D4661D" w:rsidRPr="00AE74DE">
        <w:t xml:space="preserve">ը կազմված է երեք մասից՝ </w:t>
      </w:r>
      <w:r w:rsidR="007D13CF">
        <w:rPr>
          <w:b/>
        </w:rPr>
        <w:t>Ը</w:t>
      </w:r>
      <w:r w:rsidR="00D4661D" w:rsidRPr="002225F0">
        <w:rPr>
          <w:b/>
        </w:rPr>
        <w:t>նդհանուր քիմիայի հիմունքներ</w:t>
      </w:r>
      <w:r w:rsidR="00D4661D" w:rsidRPr="00AE74DE">
        <w:t xml:space="preserve">, </w:t>
      </w:r>
      <w:r w:rsidR="007D13CF">
        <w:rPr>
          <w:b/>
        </w:rPr>
        <w:t>Ա</w:t>
      </w:r>
      <w:r w:rsidR="00D4661D" w:rsidRPr="002225F0">
        <w:rPr>
          <w:b/>
        </w:rPr>
        <w:t>նօրգանական քիմիա</w:t>
      </w:r>
      <w:r w:rsidR="00D4661D" w:rsidRPr="00AE74DE">
        <w:t xml:space="preserve"> և </w:t>
      </w:r>
      <w:r w:rsidR="007D13CF">
        <w:rPr>
          <w:b/>
        </w:rPr>
        <w:t>Օ</w:t>
      </w:r>
      <w:r w:rsidR="00D4661D" w:rsidRPr="002225F0">
        <w:rPr>
          <w:b/>
        </w:rPr>
        <w:t xml:space="preserve">րգանական </w:t>
      </w:r>
      <w:r w:rsidR="00D4661D" w:rsidRPr="00BD1712">
        <w:rPr>
          <w:b/>
        </w:rPr>
        <w:t>քիմիա</w:t>
      </w:r>
      <w:r w:rsidR="00BD1712" w:rsidRPr="00BD1712">
        <w:t>, ներկայացված է երկու հատորով:</w:t>
      </w:r>
    </w:p>
    <w:p w14:paraId="0FC20860" w14:textId="447B7108" w:rsidR="00D4661D" w:rsidRDefault="00D4661D" w:rsidP="0040017E">
      <w:pPr>
        <w:pStyle w:val="Q-Normal"/>
      </w:pPr>
      <w:r w:rsidRPr="00AE74DE">
        <w:t xml:space="preserve"> </w:t>
      </w:r>
      <w:r>
        <w:t xml:space="preserve">Առաջին հատորն ընդգրկում է </w:t>
      </w:r>
      <w:r w:rsidR="001C31F6">
        <w:t>«Ը</w:t>
      </w:r>
      <w:r>
        <w:t>նդհանուր քիմիայի հիմունքները</w:t>
      </w:r>
      <w:r w:rsidR="001C31F6">
        <w:t>»</w:t>
      </w:r>
      <w:r>
        <w:t xml:space="preserve"> տեսական մասով և տիպական բոլոր տեսակի խնդիրների լուծման օրինակներ</w:t>
      </w:r>
      <w:r w:rsidR="00B16C3A">
        <w:t>ով</w:t>
      </w:r>
      <w:r>
        <w:t>:</w:t>
      </w:r>
    </w:p>
    <w:p w14:paraId="6F454FB5" w14:textId="1D472AF7" w:rsidR="00187C02" w:rsidRDefault="00187C02" w:rsidP="0040017E">
      <w:pPr>
        <w:pStyle w:val="Q-Normal"/>
      </w:pPr>
      <w:r>
        <w:t xml:space="preserve">Տրված են նաև </w:t>
      </w:r>
      <w:r w:rsidRPr="00D61D47">
        <w:t>վարժություններ ու խնդիրներ</w:t>
      </w:r>
      <w:r w:rsidRPr="007B1FF8">
        <w:t xml:space="preserve"> </w:t>
      </w:r>
      <w:r w:rsidRPr="00D61D47">
        <w:t>ինքնուրույն լուծման համար:</w:t>
      </w:r>
    </w:p>
    <w:p w14:paraId="510FC4B8" w14:textId="77777777" w:rsidR="00187C02" w:rsidRDefault="00187C02" w:rsidP="0040017E">
      <w:pPr>
        <w:pStyle w:val="Q-Normal"/>
      </w:pPr>
      <w:r>
        <w:t xml:space="preserve">Երկրորդ հատորում </w:t>
      </w:r>
      <w:r w:rsidRPr="00AE74DE">
        <w:t>ներկայացված են դասընթացի երկրորդ և երրորդ մասերը</w:t>
      </w:r>
      <w:r>
        <w:t>՝ Անօրգանական քիմիա, Օրգանական քիմիա</w:t>
      </w:r>
      <w:r w:rsidRPr="00AE74DE">
        <w:t>:</w:t>
      </w:r>
    </w:p>
    <w:p w14:paraId="64FAAB52" w14:textId="46C6DB1A" w:rsidR="00187C02" w:rsidRDefault="00187C02" w:rsidP="0040017E">
      <w:pPr>
        <w:pStyle w:val="Q-Normal"/>
      </w:pPr>
      <w:r w:rsidRPr="00D61D47">
        <w:t>Տեսական շարադրանքն ուղեկցվում է բազմաթիվ նկարներով, գ</w:t>
      </w:r>
      <w:r w:rsidR="000E2794">
        <w:t>ծապատկերնե</w:t>
      </w:r>
      <w:r w:rsidRPr="00D61D47">
        <w:t>րով և աղյուսակներով, որոնք մատուցվող նյութը դարձնում են առավել ընկալելի:</w:t>
      </w:r>
    </w:p>
    <w:p w14:paraId="1D8415CE" w14:textId="77777777" w:rsidR="00187C02" w:rsidRPr="00AE74DE" w:rsidRDefault="00187C02" w:rsidP="0040017E">
      <w:pPr>
        <w:pStyle w:val="Q-Normal"/>
      </w:pPr>
    </w:p>
    <w:p w14:paraId="1AE7B81E" w14:textId="77777777" w:rsidR="00D4661D" w:rsidRPr="00AE74DE" w:rsidRDefault="00D4661D" w:rsidP="00D4661D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color w:val="0070C0"/>
          <w:lang w:val="hy-AM"/>
        </w:rPr>
      </w:pPr>
    </w:p>
    <w:p w14:paraId="468F050E" w14:textId="2D67A30D" w:rsidR="00D4661D" w:rsidRDefault="00D4661D" w:rsidP="00D4661D">
      <w:pPr>
        <w:rPr>
          <w:rFonts w:ascii="Sylfaen" w:hAnsi="Sylfaen"/>
          <w:lang w:val="hy-AM"/>
        </w:rPr>
      </w:pPr>
    </w:p>
    <w:p w14:paraId="7BE6E97C" w14:textId="77777777" w:rsidR="00490969" w:rsidRPr="00490969" w:rsidRDefault="00490969" w:rsidP="00D4661D">
      <w:pPr>
        <w:rPr>
          <w:rFonts w:ascii="Sylfaen" w:hAnsi="Sylfaen"/>
          <w:lang w:val="hy-AM"/>
        </w:rPr>
      </w:pPr>
    </w:p>
    <w:p w14:paraId="394DCE1B" w14:textId="77777777" w:rsidR="001154BE" w:rsidRPr="007D13CF" w:rsidRDefault="001154BE">
      <w:pPr>
        <w:rPr>
          <w:rFonts w:ascii="Sylfaen" w:hAnsi="Sylfaen"/>
          <w:sz w:val="24"/>
          <w:szCs w:val="24"/>
          <w:lang w:val="hy-AM"/>
        </w:rPr>
      </w:pPr>
    </w:p>
    <w:p w14:paraId="68C1ABDC" w14:textId="77777777" w:rsidR="0040017E" w:rsidRDefault="0040017E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lastRenderedPageBreak/>
        <w:br w:type="page"/>
      </w:r>
    </w:p>
    <w:p w14:paraId="3CDD8EC5" w14:textId="6A375B97" w:rsidR="00613C34" w:rsidRPr="00613C34" w:rsidRDefault="00613C34" w:rsidP="007B1FF8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GHEA Grapalat" w:hAnsi="GHEA Grapalat"/>
          <w:sz w:val="24"/>
          <w:szCs w:val="24"/>
          <w:lang w:val="hy-AM"/>
        </w:rPr>
      </w:pPr>
      <w:r w:rsidRPr="00613C34">
        <w:rPr>
          <w:rFonts w:ascii="GHEA Grapalat" w:hAnsi="GHEA Grapalat"/>
          <w:sz w:val="24"/>
          <w:szCs w:val="24"/>
          <w:lang w:val="hy-AM"/>
        </w:rPr>
        <w:lastRenderedPageBreak/>
        <w:t>ԱՌԱՋԱԲԱՆ</w:t>
      </w:r>
    </w:p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2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77777777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324C709C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>վերջում տրված են  ինքնուրույն լուծման հարցեր և վարժություններ</w:t>
      </w:r>
      <w:r w:rsidR="00490969">
        <w:t xml:space="preserve"> կամ խնդիրներ</w:t>
      </w:r>
      <w:r w:rsidR="00AA71A8" w:rsidRPr="003B582D">
        <w:t xml:space="preserve">: </w:t>
      </w:r>
    </w:p>
    <w:p w14:paraId="509BF20E" w14:textId="59B23E1D" w:rsidR="007B1FF8" w:rsidRDefault="000644A3" w:rsidP="00C454C8">
      <w:pPr>
        <w:pStyle w:val="Q-Normal"/>
      </w:pPr>
      <w:bookmarkStart w:id="3" w:name="_Hlk135487372"/>
      <w:bookmarkEnd w:id="2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3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40E058E7" w:rsidR="00E25A12" w:rsidRDefault="00490969" w:rsidP="00C454C8">
      <w:pPr>
        <w:pStyle w:val="Q-Normal"/>
      </w:pPr>
      <w:r>
        <w:t>Անհրաժեշտ է նշել, 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ինչ-որ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1D0561">
        <w:t>Թեմաների մատուցումն ա</w:t>
      </w:r>
      <w:r w:rsidR="00E40469">
        <w:t xml:space="preserve">յս կառուցվածքով 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ագույն հասկացություններ</w:t>
      </w:r>
      <w:r w:rsidR="001D0561">
        <w:t xml:space="preserve"> և</w:t>
      </w:r>
      <w:r w:rsidR="00E25A12">
        <w:t xml:space="preserve"> թեմաներ</w:t>
      </w:r>
      <w:r w:rsidR="00E40469">
        <w:t xml:space="preserve">, </w:t>
      </w:r>
      <w:r w:rsidR="001D0561">
        <w:t>սովորի</w:t>
      </w:r>
      <w:r w:rsidR="00E8126B">
        <w:t xml:space="preserve"> կազմել նյութերի բանաձևեր</w:t>
      </w:r>
      <w:r w:rsidR="001D0561">
        <w:t xml:space="preserve"> և կարողանա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9D96A86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48D26807" w14:textId="0AFE0CFB" w:rsidR="00AA71A8" w:rsidRPr="00002100" w:rsidRDefault="00AA71A8" w:rsidP="00C454C8">
      <w:pPr>
        <w:pStyle w:val="Q-Normal"/>
      </w:pPr>
      <w:r>
        <w:br w:type="page"/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5091E5C1" w14:textId="3F59E05D" w:rsidR="007667EB" w:rsidRDefault="007667EB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4" w:name="_Hlk132582899"/>
      <w:bookmarkEnd w:id="4"/>
    </w:p>
    <w:p w14:paraId="7601177D" w14:textId="22EF1019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484941F5" w14:textId="3D743AA8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6156BF31" w14:textId="77777777" w:rsidR="001F6FC4" w:rsidRDefault="001F6FC4" w:rsidP="001F6FC4">
      <w:pPr>
        <w:rPr>
          <w:rFonts w:ascii="Sylfaen" w:hAnsi="Sylfaen"/>
          <w:lang w:val="hy-AM"/>
        </w:rPr>
      </w:pPr>
    </w:p>
    <w:p w14:paraId="2703DC2B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  <w:r w:rsidRPr="00411855">
        <w:rPr>
          <w:noProof/>
          <w:sz w:val="10"/>
          <w:szCs w:val="10"/>
          <w:lang w:val="hy-AM"/>
        </w:rPr>
        <w:drawing>
          <wp:inline distT="0" distB="0" distL="0" distR="0" wp14:anchorId="6CA6294E" wp14:editId="0EBF5D2F">
            <wp:extent cx="5113020" cy="1512570"/>
            <wp:effectExtent l="38100" t="57150" r="30480" b="106680"/>
            <wp:docPr id="637121831" name="Diagram 63712183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14:paraId="69D6C827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0C1C497D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57F1A725" w14:textId="77777777" w:rsidR="00F71673" w:rsidRPr="00E737C1" w:rsidRDefault="00F71673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  <w:sectPr w:rsidR="00F71673" w:rsidRPr="00E737C1" w:rsidSect="00E11557">
          <w:footerReference w:type="default" r:id="rId15"/>
          <w:pgSz w:w="9979" w:h="14175" w:code="34"/>
          <w:pgMar w:top="1134" w:right="1134" w:bottom="1134" w:left="851" w:header="720" w:footer="720" w:gutter="0"/>
          <w:pgNumType w:start="0"/>
          <w:cols w:space="720"/>
          <w:docGrid w:linePitch="360"/>
        </w:sectPr>
      </w:pPr>
    </w:p>
    <w:p w14:paraId="386E2416" w14:textId="22F0E5BC" w:rsidR="00BF0CD8" w:rsidRPr="00C854F2" w:rsidRDefault="00F71673" w:rsidP="00A42E0A">
      <w:pPr>
        <w:rPr>
          <w:rFonts w:ascii="Sylfaen" w:hAnsi="Sylfaen"/>
          <w:lang w:val="hy-AM"/>
        </w:rPr>
      </w:pPr>
      <w:r>
        <w:rPr>
          <w:rFonts w:ascii="GHEA Grapalat" w:eastAsia="Arial Unicode MS" w:hAnsi="GHEA Grapalat" w:cs="Arial"/>
          <w:b/>
          <w:i/>
          <w:noProof/>
          <w:sz w:val="28"/>
          <w:szCs w:val="28"/>
          <w:lang w:val="hy-AM"/>
        </w:rPr>
        <w:lastRenderedPageBreak/>
        <w:drawing>
          <wp:inline distT="0" distB="0" distL="0" distR="0" wp14:anchorId="0EAA3185" wp14:editId="49B355A7">
            <wp:extent cx="5267325" cy="1045210"/>
            <wp:effectExtent l="0" t="0" r="0" b="0"/>
            <wp:docPr id="929185303" name="Diagram 9291853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6" r:lo="rId17" r:qs="rId18" r:cs="rId19"/>
              </a:graphicData>
            </a:graphic>
          </wp:inline>
        </w:drawing>
      </w:r>
    </w:p>
    <w:p w14:paraId="2527C7A2" w14:textId="77777777" w:rsidR="00D61D47" w:rsidRPr="00461270" w:rsidRDefault="00D61D47" w:rsidP="00D61D47">
      <w:pPr>
        <w:pStyle w:val="Gluxinvisible"/>
      </w:pPr>
      <w:bookmarkStart w:id="5" w:name="_Toc148566111"/>
      <w:r w:rsidRPr="00461270">
        <w:t>ԳԼՈՒԽ 1. ՔԻՄԻԱՅԻ ՀԻՄՆԱԿԱՆ ՕՐԵՆՔՆԵՐԸ ԵՎ ՀԱՍԿԱՑՈՒԹՅՈՒՆՆԵՐԸ</w:t>
      </w:r>
      <w:bookmarkEnd w:id="5"/>
    </w:p>
    <w:p w14:paraId="02226686" w14:textId="128A77AD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315F88E7" w14:textId="1633DAF5" w:rsidR="007D5155" w:rsidRDefault="007D5155" w:rsidP="006164B6">
      <w:pPr>
        <w:rPr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5E63B26F" wp14:editId="2DC13625">
            <wp:extent cx="5076003" cy="793750"/>
            <wp:effectExtent l="0" t="19050" r="0" b="25400"/>
            <wp:docPr id="910941954" name="Diagram 91094195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" r:lo="rId22" r:qs="rId23" r:cs="rId24"/>
              </a:graphicData>
            </a:graphic>
          </wp:inline>
        </w:drawing>
      </w:r>
    </w:p>
    <w:p w14:paraId="2FB43FEB" w14:textId="3D490496" w:rsidR="00085D3C" w:rsidRPr="00627D74" w:rsidRDefault="00125E04" w:rsidP="00627D74">
      <w:pPr>
        <w:pStyle w:val="ParagrafInvisible"/>
      </w:pPr>
      <w:bookmarkStart w:id="6" w:name="_Toc148566112"/>
      <w:r w:rsidRPr="00627D74">
        <w:t xml:space="preserve">§1.1. </w:t>
      </w:r>
      <w:r w:rsidR="00B84164" w:rsidRPr="00627D74">
        <w:t>ՔԻՄԻԱՅԻ ԱՌԱՐԿԱՆ, ՆՅՈՒԹԵՐԻ ՀԱՏԿՈՒԹՅՈՒՆՆԵՐԸ, ՖԻԶԻԿԱԿԱՆ ԵՎ ՔԻՄԻԱԿԱՆ ԵՐԵՎՈՒՅԹՆԵՐ</w:t>
      </w:r>
      <w:bookmarkEnd w:id="6"/>
    </w:p>
    <w:p w14:paraId="6694E574" w14:textId="77777777" w:rsidR="00BF0CD8" w:rsidRPr="005839E6" w:rsidRDefault="00BF0CD8" w:rsidP="00627D74">
      <w:pPr>
        <w:pStyle w:val="Q-Normal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527B5DDD">
                <wp:extent cx="3854528" cy="503090"/>
                <wp:effectExtent l="0" t="0" r="0" b="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528" cy="50309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685F51" w:rsidRPr="004654E0" w:rsidRDefault="00685F51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31" style="width:303.5pt;height:39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6CB4B8DA" w14:textId="77777777" w:rsidR="00685F51" w:rsidRPr="004654E0" w:rsidRDefault="00685F51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302A17" w:rsidRDefault="00BF0CD8" w:rsidP="00302A17">
      <w:pPr>
        <w:pStyle w:val="Q-Normal"/>
      </w:pPr>
      <w:r w:rsidRPr="00302A17"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302A17">
        <w:t xml:space="preserve"> և այլն</w:t>
      </w:r>
      <w:r w:rsidRPr="00302A17"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302A17">
      <w:pPr>
        <w:pStyle w:val="Q-Normal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B05C89">
      <w:pPr>
        <w:pStyle w:val="Q-Normal"/>
        <w:jc w:val="righ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6B227D18">
                <wp:extent cx="3724275" cy="704850"/>
                <wp:effectExtent l="0" t="0" r="9525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427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685F51" w:rsidRPr="000B300E" w:rsidRDefault="00685F51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32" style="width:293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B036927" w14:textId="5025A95C" w:rsidR="00685F51" w:rsidRPr="000B300E" w:rsidRDefault="00685F51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3BC2DC2A" w14:textId="77777777" w:rsidR="00BF0CD8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0A0269EB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326810EB" w:rsidR="00BF0CD8" w:rsidRPr="002B721A" w:rsidRDefault="00BF0CD8" w:rsidP="00F447C0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</w:t>
      </w:r>
      <w:r w:rsidR="00D24436">
        <w:br/>
      </w:r>
      <w:r w:rsidRPr="002B721A">
        <w:t xml:space="preserve">ա) յոդի </w:t>
      </w:r>
      <w:r w:rsidRPr="00D24436">
        <w:t>սուբլիմացումը</w:t>
      </w:r>
      <w:r w:rsidRPr="002B721A">
        <w:t>, բ) մոմի հալվելը, գ) ջրի գոլորշացումը</w:t>
      </w:r>
    </w:p>
    <w:p w14:paraId="23D100FE" w14:textId="241FD8A8" w:rsidR="00F447C0" w:rsidRDefault="00F447C0" w:rsidP="00F447C0">
      <w:pPr>
        <w:pStyle w:val="Q-Normal"/>
      </w:pPr>
      <w:r w:rsidRPr="007520AE">
        <w:lastRenderedPageBreak/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0B6E8B05" w14:textId="3F7C6F92" w:rsidR="00F447C0" w:rsidRDefault="00F447C0" w:rsidP="00F447C0">
      <w:pPr>
        <w:pStyle w:val="Q-Normal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</w:t>
      </w:r>
    </w:p>
    <w:p w14:paraId="21D9A9E4" w14:textId="235B94F7" w:rsidR="00BF0CD8" w:rsidRDefault="00BF0CD8" w:rsidP="00D24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2CAD31EC">
                <wp:extent cx="4514850" cy="866775"/>
                <wp:effectExtent l="0" t="0" r="0" b="9525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685F51" w:rsidRPr="00C454C8" w:rsidRDefault="00685F51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685F51" w:rsidRPr="00386D29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33" style="width:355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" fillcolor="#d7f5f5" stroked="f" strokeweight="1pt">
                <v:stroke joinstyle="miter"/>
                <v:textbox>
                  <w:txbxContent>
                    <w:p w14:paraId="7950AF91" w14:textId="77777777" w:rsidR="00685F51" w:rsidRPr="00C454C8" w:rsidRDefault="00685F51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685F51" w:rsidRPr="00386D29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0A76C0A3">
            <wp:extent cx="5038725" cy="1791570"/>
            <wp:effectExtent l="0" t="0" r="0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260" cy="179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5D5DC988" w:rsidR="00E56C42" w:rsidRDefault="000B300E" w:rsidP="00F447C0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</w:t>
      </w:r>
      <w:r w:rsidR="00D24436">
        <w:br/>
      </w:r>
      <w:r>
        <w:t xml:space="preserve">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D24436">
      <w:pPr>
        <w:pStyle w:val="Q-Normal"/>
        <w:jc w:val="right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37193B2F">
                <wp:extent cx="3743325" cy="523875"/>
                <wp:effectExtent l="0" t="0" r="9525" b="9525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5238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34" style="width:294.7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" fillcolor="#d7f5f5" stroked="f" strokeweight=".5pt">
                <v:stroke joinstyle="miter"/>
                <v:textbox>
                  <w:txbxContent>
                    <w:p w14:paraId="7A7D753E" w14:textId="77777777" w:rsidR="00685F51" w:rsidRDefault="00685F51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F447C0">
      <w:pPr>
        <w:pStyle w:val="Q-Normal"/>
        <w:jc w:val="center"/>
      </w:pPr>
      <w:r w:rsidRPr="00302A17">
        <w:object w:dxaOrig="2097" w:dyaOrig="638" w14:anchorId="22598703">
          <v:shape id="_x0000_i1026" type="#_x0000_t75" style="width:108pt;height:34.35pt" o:ole="">
            <v:imagedata r:id="rId28" o:title=""/>
          </v:shape>
          <o:OLEObject Type="Embed" ProgID="ChemDraw.Document.6.0" ShapeID="_x0000_i1026" DrawAspect="Content" ObjectID="_1759460198" r:id="rId29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77777777" w:rsidR="00CF18EA" w:rsidRPr="00302A17" w:rsidRDefault="00CF18EA" w:rsidP="00302A17">
      <w:pPr>
        <w:pStyle w:val="Q-Normal"/>
      </w:pPr>
      <w:r w:rsidRPr="00302A17">
        <w:t>Քիմիական ռեակցիաների ընթացքի արտաքին հատկանիշներն են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հոտի հայտնվելը</w:t>
      </w:r>
      <w:r w:rsidR="00EB4659" w:rsidRPr="00302A17">
        <w:t>,</w:t>
      </w:r>
    </w:p>
    <w:p w14:paraId="53DE1D50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lastRenderedPageBreak/>
        <w:t>նստվածքի առաջացումը,</w:t>
      </w:r>
    </w:p>
    <w:p w14:paraId="0B1761B4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1B9452BD" w14:textId="77777777" w:rsidR="00957FD8" w:rsidRDefault="007520A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4255570" wp14:editId="2450B572">
            <wp:extent cx="4560917" cy="3532224"/>
            <wp:effectExtent l="0" t="0" r="0" b="0"/>
            <wp:docPr id="1029157760" name="Рисунок 1029157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0" name="քիմ. ռեակց. հայտանիշները. 3png.pn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2485" cy="3533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2110C" w14:textId="2FBEF6B8" w:rsidR="00957FD8" w:rsidRPr="00EB4659" w:rsidRDefault="00957FD8" w:rsidP="00F447C0">
      <w:pPr>
        <w:pStyle w:val="Q-Nkar"/>
      </w:pPr>
      <w:r w:rsidRPr="00F447C0">
        <w:t xml:space="preserve">Քիմիական </w:t>
      </w:r>
      <w:r w:rsidRPr="00EB4659">
        <w:t xml:space="preserve">ռեակցիաների </w:t>
      </w:r>
      <w:r w:rsidR="00EB4659" w:rsidRPr="00EB4659">
        <w:t>արտաքին</w:t>
      </w:r>
      <w:r w:rsidRPr="00EB4659">
        <w:t xml:space="preserve"> հատ</w:t>
      </w:r>
      <w:r w:rsidR="00EB4659" w:rsidRPr="00EB4659">
        <w:t>կ</w:t>
      </w:r>
      <w:r w:rsidRPr="00EB4659">
        <w:t>անիշները</w:t>
      </w:r>
    </w:p>
    <w:p w14:paraId="5AE16F8B" w14:textId="30D8FA1C" w:rsidR="00CF18EA" w:rsidRDefault="00CF18EA" w:rsidP="00F447C0">
      <w:pPr>
        <w:pStyle w:val="Q-Nkar"/>
        <w:numPr>
          <w:ilvl w:val="0"/>
          <w:numId w:val="0"/>
        </w:numPr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753A44ED" w14:textId="57731D8D" w:rsidR="006164B6" w:rsidRDefault="006164B6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764181F6" wp14:editId="680DC49E">
            <wp:extent cx="5074276" cy="793750"/>
            <wp:effectExtent l="0" t="0" r="0" b="6350"/>
            <wp:docPr id="236028772" name="Diagram 23602877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1" r:lo="rId32" r:qs="rId33" r:cs="rId34"/>
              </a:graphicData>
            </a:graphic>
          </wp:inline>
        </w:drawing>
      </w:r>
    </w:p>
    <w:p w14:paraId="7C4EC606" w14:textId="40FF35E5" w:rsidR="00BF0CD8" w:rsidRPr="002B721A" w:rsidRDefault="00125E04" w:rsidP="00627D74">
      <w:pPr>
        <w:pStyle w:val="ParagrafInvisible"/>
      </w:pPr>
      <w:bookmarkStart w:id="7" w:name="_Toc133876545"/>
      <w:bookmarkStart w:id="8" w:name="_Toc133963161"/>
      <w:bookmarkStart w:id="9" w:name="_Toc133965220"/>
      <w:bookmarkStart w:id="10" w:name="_Toc133965475"/>
      <w:bookmarkStart w:id="11" w:name="_Toc148566113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7"/>
      <w:bookmarkEnd w:id="8"/>
      <w:bookmarkEnd w:id="9"/>
      <w:bookmarkEnd w:id="10"/>
      <w:bookmarkEnd w:id="11"/>
    </w:p>
    <w:p w14:paraId="750FC5B1" w14:textId="7ACFCE4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p w14:paraId="79201EB1" w14:textId="16F2C72D" w:rsidR="00BF0CD8" w:rsidRPr="009F6BE7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CA877C8" wp14:editId="359FF2D8">
            <wp:extent cx="1754665" cy="1655715"/>
            <wp:effectExtent l="0" t="0" r="0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կառուցվածքը.jpg.crdownload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4665" cy="1655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67531" w14:textId="6537C353" w:rsidR="00BF0CD8" w:rsidRPr="00AD5781" w:rsidRDefault="00BF0CD8" w:rsidP="00F447C0">
      <w:pPr>
        <w:pStyle w:val="Q-Nkar"/>
      </w:pPr>
      <w:r>
        <w:t xml:space="preserve">Ատոմի </w:t>
      </w:r>
      <w:r w:rsidRPr="008274CA">
        <w:t>կառուցվածքը</w:t>
      </w:r>
    </w:p>
    <w:p w14:paraId="5C64D658" w14:textId="68E8AEFA" w:rsidR="00BF0CD8" w:rsidRPr="005D3094" w:rsidRDefault="00BF0CD8" w:rsidP="00302A17">
      <w:pPr>
        <w:pStyle w:val="Q-Normal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4C960F5B" w:rsidR="00BF0CD8" w:rsidRPr="00C110CE" w:rsidRDefault="00BF0CD8" w:rsidP="006164B6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537BA4E2">
                <wp:extent cx="3657600" cy="531627"/>
                <wp:effectExtent l="0" t="0" r="0" b="1905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0" cy="53162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685F51" w:rsidRDefault="00685F51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35" style="width:4in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56760375" w14:textId="77777777" w:rsidR="00685F51" w:rsidRDefault="00685F51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2BE3B357">
                <wp:extent cx="2966484" cy="489098"/>
                <wp:effectExtent l="0" t="0" r="5715" b="635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6484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685F51" w:rsidRDefault="00685F51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36" style="width:233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37F3921D" w14:textId="7254AF4D" w:rsidR="00685F51" w:rsidRDefault="00685F51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2" w:name="_Hlk51503863"/>
      <w:r>
        <w:lastRenderedPageBreak/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6164B6" w:rsidRDefault="00BF0CD8" w:rsidP="00F4207A">
      <w:pPr>
        <w:pStyle w:val="Q-Axyusak"/>
      </w:pPr>
      <w:r w:rsidRPr="00F4207A">
        <w:t>Կարևորագույն մետաղները</w:t>
      </w:r>
      <w:r w:rsidRPr="006164B6"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26"/>
        <w:gridCol w:w="543"/>
        <w:gridCol w:w="1564"/>
        <w:gridCol w:w="645"/>
        <w:gridCol w:w="1297"/>
        <w:gridCol w:w="515"/>
        <w:gridCol w:w="1323"/>
        <w:gridCol w:w="571"/>
      </w:tblGrid>
      <w:tr w:rsidR="00BF0CD8" w14:paraId="43DD374E" w14:textId="77777777" w:rsidTr="00735DD0">
        <w:trPr>
          <w:jc w:val="center"/>
        </w:trPr>
        <w:tc>
          <w:tcPr>
            <w:tcW w:w="4526" w:type="dxa"/>
            <w:gridSpan w:val="4"/>
          </w:tcPr>
          <w:p w14:paraId="012910EB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ետաղներ</w:t>
            </w:r>
          </w:p>
        </w:tc>
        <w:tc>
          <w:tcPr>
            <w:tcW w:w="4258" w:type="dxa"/>
            <w:gridSpan w:val="4"/>
          </w:tcPr>
          <w:p w14:paraId="1F7AC4D1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Ոչ մետաղներ</w:t>
            </w:r>
          </w:p>
        </w:tc>
      </w:tr>
      <w:tr w:rsidR="00BF0CD8" w14:paraId="69071A29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189F85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Լիթ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3AC650E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Li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651B1B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Երկ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5BEFF0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Fe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1EEF670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Ջր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6150016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H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553D84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տ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0C9C73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F</m:t>
                </m:r>
              </m:oMath>
            </m:oMathPara>
          </w:p>
        </w:tc>
      </w:tr>
      <w:tr w:rsidR="00BF0CD8" w14:paraId="30F5E49E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08386F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 xml:space="preserve">Նատրիում </w:t>
            </w:r>
          </w:p>
        </w:tc>
        <w:tc>
          <w:tcPr>
            <w:tcW w:w="578" w:type="dxa"/>
            <w:tcBorders>
              <w:left w:val="nil"/>
            </w:tcBorders>
          </w:tcPr>
          <w:p w14:paraId="60DE678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4F37B60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գնեզ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274E5B7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M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418D8C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Թթվ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841024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O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0100B8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20EF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Br</m:t>
                </m:r>
              </m:oMath>
            </m:oMathPara>
          </w:p>
        </w:tc>
      </w:tr>
      <w:tr w:rsidR="00BF0CD8" w14:paraId="39286810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6450452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767A7AE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K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3CA67E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նգա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1701F84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M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19F1F2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զոտ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1079EC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67A87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Յոդ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59BD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I</m:t>
                </m:r>
              </m:oMath>
            </m:oMathPara>
          </w:p>
        </w:tc>
      </w:tr>
      <w:tr w:rsidR="00BF0CD8" w14:paraId="1DA0AAC7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E2D094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0CAA08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787BF39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պա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463CBE5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Pb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35E4CB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ծխ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73B11A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6C57AE1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Հե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BF72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He</m:t>
                </m:r>
              </m:oMath>
            </m:oMathPara>
          </w:p>
        </w:tc>
      </w:tr>
      <w:tr w:rsidR="00BF0CD8" w14:paraId="4F012D9D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37C4551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ար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201CB3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B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9DDF81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ծ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73834E8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F69003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Ծծումբ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A3A100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85B26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Նե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41A462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Ne</m:t>
                </m:r>
              </m:oMath>
            </m:oMathPara>
          </w:p>
        </w:tc>
      </w:tr>
      <w:tr w:rsidR="00BF0CD8" w14:paraId="2C5FC003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B3FC0C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տրոն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57D30C2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r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685EBD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Ցինկ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6AB56F5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Z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D7E684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ոսֆ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05743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P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628EC1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գ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F5378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Ar</m:t>
                </m:r>
              </m:oMath>
            </m:oMathPara>
          </w:p>
        </w:tc>
      </w:tr>
      <w:tr w:rsidR="00BF0CD8" w14:paraId="13C5B90A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055ECB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լյում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2B66CFB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l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223C8CC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07F0B51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r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385EDE5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իլի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2A84539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i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186E91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1FA839F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  <w:tr w:rsidR="00BF0CD8" w14:paraId="44279A54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2358807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Պղինձ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154501D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u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363655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նագ</w:t>
            </w:r>
          </w:p>
        </w:tc>
        <w:tc>
          <w:tcPr>
            <w:tcW w:w="745" w:type="dxa"/>
            <w:tcBorders>
              <w:left w:val="nil"/>
            </w:tcBorders>
          </w:tcPr>
          <w:p w14:paraId="6732F60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915FC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լ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B83D78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Cl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1BEFE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5D37E3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</w:tbl>
    <w:p w14:paraId="5F889151" w14:textId="46DCBB62" w:rsidR="00BF0CD8" w:rsidRDefault="00BF0CD8" w:rsidP="00302A17">
      <w:pPr>
        <w:pStyle w:val="Q-Normal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  <w:r>
        <w:t xml:space="preserve">Այսպիսով՝ </w:t>
      </w:r>
    </w:p>
    <w:p w14:paraId="153BAF83" w14:textId="27E604C9" w:rsidR="00BF0CD8" w:rsidRPr="00B63FB3" w:rsidRDefault="004E53A6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21D3D679">
                <wp:extent cx="3264195" cy="489097"/>
                <wp:effectExtent l="0" t="0" r="0" b="635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64195" cy="4890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685F51" w:rsidRPr="00753FB1" w:rsidRDefault="00685F51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37" style="width:257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755B190" w14:textId="1ACEB709" w:rsidR="00685F51" w:rsidRPr="00753FB1" w:rsidRDefault="00685F51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125E649D" w14:textId="77777777" w:rsidR="00BF0CD8" w:rsidRDefault="00BF0CD8" w:rsidP="00302A17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4A469D1F" w14:textId="77777777" w:rsidR="00BF0CD8" w:rsidRDefault="00BF0CD8" w:rsidP="00F447C0">
      <w:pPr>
        <w:pStyle w:val="Q-Nkar"/>
        <w:numPr>
          <w:ilvl w:val="0"/>
          <w:numId w:val="0"/>
        </w:numPr>
      </w:pPr>
      <w:r w:rsidRPr="008274CA">
        <w:rPr>
          <w:noProof/>
        </w:rPr>
        <w:drawing>
          <wp:inline distT="0" distB="0" distL="0" distR="0" wp14:anchorId="7C592A85" wp14:editId="6BB91303">
            <wp:extent cx="2311200" cy="204515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մոլեկուլ,ատոմ.pn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8835" cy="2051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0D169" w14:textId="77777777" w:rsidR="00BF0CD8" w:rsidRDefault="00BF0CD8" w:rsidP="00F447C0">
      <w:pPr>
        <w:pStyle w:val="Q-Nkar"/>
      </w:pPr>
      <w:r w:rsidRPr="00B837F8">
        <w:t>Մոլեկուլի առաջացումն ատոմներից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F4207A">
      <w:pPr>
        <w:pStyle w:val="Q-Normal"/>
        <w:jc w:val="center"/>
      </w:pPr>
      <w:r w:rsidRPr="00302A17">
        <w:rPr>
          <w:noProof/>
        </w:rPr>
        <w:object w:dxaOrig="5731" w:dyaOrig="2724" w14:anchorId="3BE423F0">
          <v:shape id="_x0000_i1027" type="#_x0000_t75" style="width:293.85pt;height:143.15pt" o:ole="">
            <v:imagedata r:id="rId38" o:title=""/>
          </v:shape>
          <o:OLEObject Type="Embed" ProgID="ChemDraw.Document.6.0" ShapeID="_x0000_i1027" DrawAspect="Content" ObjectID="_1759460199" r:id="rId39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7B0691" wp14:editId="30CF2CAF">
                <wp:extent cx="4274288" cy="520996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288" cy="520996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685F51" w:rsidRPr="00FB5DA8" w:rsidRDefault="00685F51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38" style="width:336.5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" fillcolor="#d7f5f5" stroked="f" strokeweight="1pt">
                <v:stroke joinstyle="miter"/>
                <v:textbox>
                  <w:txbxContent>
                    <w:p w14:paraId="2E1E516B" w14:textId="77777777" w:rsidR="00685F51" w:rsidRPr="00FB5DA8" w:rsidRDefault="00685F51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302A17">
      <w:pPr>
        <w:pStyle w:val="Q-Normal"/>
      </w:pPr>
      <w:r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11386872">
                <wp:extent cx="3593805" cy="723014"/>
                <wp:effectExtent l="0" t="0" r="6985" b="1270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723014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77777777" w:rsidR="00685F51" w:rsidRPr="00BB7C61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</w:pPr>
                            <w:r w:rsidRPr="00BB7C61"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39" style="width:283pt;height:5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" fillcolor="#d7f5f5" stroked="f" strokeweight="1pt">
                <v:stroke joinstyle="miter"/>
                <v:textbox>
                  <w:txbxContent>
                    <w:p w14:paraId="41771133" w14:textId="77777777" w:rsidR="00685F51" w:rsidRPr="00BB7C61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</w:pPr>
                      <w:r w:rsidRPr="00BB7C61"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01B4DFD4">
                <wp:extent cx="3593805" cy="531628"/>
                <wp:effectExtent l="0" t="0" r="6985" b="190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531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685F51" w:rsidRPr="00BB7C61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մ</w:t>
                            </w:r>
                            <w:r w:rsidRPr="00BB7C61"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 xml:space="preserve">ոլեկուլը նյութի </w:t>
                            </w:r>
                            <w:r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փոքր</w:t>
                            </w:r>
                            <w:r w:rsidRPr="00BB7C61"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40" style="width:283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8ABEDEE" w14:textId="016CF83D" w:rsidR="00685F51" w:rsidRPr="00BB7C61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</w:pPr>
                      <w:r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մ</w:t>
                      </w:r>
                      <w:r w:rsidRPr="00BB7C61"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 xml:space="preserve">ոլեկուլը նյութի </w:t>
                      </w:r>
                      <w:r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փոքր</w:t>
                      </w:r>
                      <w:r w:rsidRPr="00BB7C61"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3" w:name="_Toc133876546"/>
      <w:bookmarkStart w:id="14" w:name="_Toc133963162"/>
      <w:bookmarkStart w:id="15" w:name="_Toc133965221"/>
      <w:bookmarkStart w:id="16" w:name="_Toc133965476"/>
      <w:bookmarkEnd w:id="12"/>
    </w:p>
    <w:p w14:paraId="421ACF8A" w14:textId="77777777" w:rsidR="00297FD9" w:rsidRDefault="00297FD9" w:rsidP="00B84164"/>
    <w:p w14:paraId="109AB30A" w14:textId="19D35383" w:rsidR="00297FD9" w:rsidRDefault="00297FD9" w:rsidP="00B84164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5B378A00" wp14:editId="71432DDA">
            <wp:extent cx="5076003" cy="793750"/>
            <wp:effectExtent l="0" t="0" r="0" b="6350"/>
            <wp:docPr id="223203123" name="Diagram 22320312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0" r:lo="rId41" r:qs="rId42" r:cs="rId43"/>
              </a:graphicData>
            </a:graphic>
          </wp:inline>
        </w:drawing>
      </w:r>
    </w:p>
    <w:p w14:paraId="15343278" w14:textId="2114DCA7" w:rsidR="00BF0CD8" w:rsidRPr="009F6BE7" w:rsidRDefault="00125E04" w:rsidP="00627D74">
      <w:pPr>
        <w:pStyle w:val="ParagrafInvisible"/>
      </w:pPr>
      <w:bookmarkStart w:id="17" w:name="_Toc148566114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3"/>
      <w:bookmarkEnd w:id="14"/>
      <w:bookmarkEnd w:id="15"/>
      <w:bookmarkEnd w:id="16"/>
      <w:bookmarkEnd w:id="17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297FD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27A1DFE2">
                <wp:extent cx="3029447" cy="508663"/>
                <wp:effectExtent l="0" t="0" r="0" b="5715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9447" cy="5086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685F51" w:rsidRDefault="00685F51" w:rsidP="00C454C8">
                            <w:pPr>
                              <w:pStyle w:val="Q-Yndgcvac"/>
                            </w:pPr>
                            <w:r w:rsidRPr="00C943FB">
                              <w:t>Պարզ 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41" style="width:238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xtQkAIAAHc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46DC96F" w14:textId="77777777" w:rsidR="00685F51" w:rsidRDefault="00685F51" w:rsidP="00C454C8">
                      <w:pPr>
                        <w:pStyle w:val="Q-Yndgcvac"/>
                      </w:pPr>
                      <w:r w:rsidRPr="00C943FB">
                        <w:t>Պարզ 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18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8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5B07C41C">
                <wp:extent cx="3228230" cy="500932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23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685F51" w:rsidRDefault="00685F51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42" style="width:254.2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040DF6D4" w14:textId="77777777" w:rsidR="00685F51" w:rsidRDefault="00685F51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38966E0D">
                <wp:extent cx="4118776" cy="492980"/>
                <wp:effectExtent l="0" t="0" r="0" b="254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776" cy="4929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685F51" w:rsidRDefault="00685F51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43" style="width:324.3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E0CD608" w14:textId="77777777" w:rsidR="00685F51" w:rsidRDefault="00685F51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04A3BBE" w:rsidR="00BF0CD8" w:rsidRDefault="00BF0CD8" w:rsidP="00302A17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304A2207" w14:textId="00628CBC" w:rsidR="00860AD3" w:rsidRPr="006B1B27" w:rsidRDefault="00883BDD" w:rsidP="000563D6">
      <w:pPr>
        <w:pStyle w:val="Q-Normal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6C750B7" wp14:editId="75FB7961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31EE4B28" w:rsidR="009F6BE7" w:rsidRPr="004659E7" w:rsidRDefault="00860AD3" w:rsidP="00F447C0">
      <w:pPr>
        <w:pStyle w:val="Q-Nkar"/>
      </w:pPr>
      <w:r>
        <w:t>Թթվածնի տարաձևությունները</w:t>
      </w:r>
    </w:p>
    <w:p w14:paraId="600D98B8" w14:textId="34CCAE30" w:rsidR="00BF0CD8" w:rsidRDefault="00BF0CD8" w:rsidP="00302A17">
      <w:pPr>
        <w:pStyle w:val="Q-Normal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 w:rsidR="00C13630">
        <w:rPr>
          <w:rFonts w:eastAsiaTheme="minorEastAsia"/>
        </w:rPr>
        <w:t>:</w:t>
      </w:r>
      <w:r>
        <w:rPr>
          <w:rFonts w:eastAsiaTheme="minorEastAsia"/>
        </w:rPr>
        <w:t xml:space="preserve"> </w:t>
      </w:r>
      <w:r w:rsidR="00C13630">
        <w:rPr>
          <w:rFonts w:eastAsiaTheme="minorEastAsia"/>
        </w:rPr>
        <w:t>Օ</w:t>
      </w:r>
      <w:r>
        <w:rPr>
          <w:rFonts w:eastAsiaTheme="minorEastAsia"/>
        </w:rPr>
        <w:t xml:space="preserve">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 w:rsidR="00C13630"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t>սպիտակ ֆոսֆոր, կարմիր ֆոսֆոր և սև ֆոսֆոր</w:t>
      </w:r>
      <w:r w:rsidR="00C13630">
        <w:rPr>
          <w:b/>
        </w:rPr>
        <w:t xml:space="preserve"> </w:t>
      </w:r>
      <w:r w:rsidR="00C13630" w:rsidRPr="00C13630">
        <w:t>տարաձևությունները</w:t>
      </w:r>
      <w:r w:rsidRPr="00C13630">
        <w:t>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72E46E65" w14:textId="77777777" w:rsidR="00F9548F" w:rsidRDefault="000E53E5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DF36012" wp14:editId="6323D3C6">
            <wp:extent cx="5057029" cy="2272775"/>
            <wp:effectExtent l="0" t="0" r="0" b="0"/>
            <wp:docPr id="1029157787" name="Рисунок 1029157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7" name="ածխածնի ալոտրոպ ձևափ 2..jpg.pn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3162" cy="2275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8A789" w14:textId="71EF1F0A" w:rsidR="00BF0CD8" w:rsidRDefault="00F9548F" w:rsidP="00F447C0">
      <w:pPr>
        <w:pStyle w:val="Q-Nkar"/>
      </w:pPr>
      <w:r>
        <w:t>Ածխածնի տարաձևությունները</w:t>
      </w:r>
    </w:p>
    <w:p w14:paraId="27D7C520" w14:textId="77777777" w:rsidR="00BF0CD8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E21AAF3" wp14:editId="6CA4A6DF">
                <wp:extent cx="3013544" cy="890546"/>
                <wp:effectExtent l="0" t="0" r="0" b="5080"/>
                <wp:docPr id="13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3544" cy="89054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9A470C" w14:textId="58D9F8E0" w:rsidR="00685F51" w:rsidRPr="000563D6" w:rsidRDefault="00685F51" w:rsidP="00735DD0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Տարաձևությունները կարող են միմյանցից տարբերվել.</w:t>
                            </w:r>
                          </w:p>
                          <w:p w14:paraId="05A477CC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119477D2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  <w:rPr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21AAF3" id="Прямоугольник: скругленные углы 13" o:spid="_x0000_s1044" style="width:237.3pt;height:7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" fillcolor="#dce8e8" stroked="f" strokeweight="1.5pt">
                <v:stroke joinstyle="miter"/>
                <v:textbox>
                  <w:txbxContent>
                    <w:p w14:paraId="3C9A470C" w14:textId="58D9F8E0" w:rsidR="00685F51" w:rsidRPr="000563D6" w:rsidRDefault="00685F51" w:rsidP="00735DD0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Տարաձևությունները կարող են միմյանցից տարբերվել.</w:t>
                      </w:r>
                    </w:p>
                    <w:p w14:paraId="05A477CC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1) մոլեկուլի բաղադրությամբ,</w:t>
                      </w:r>
                    </w:p>
                    <w:p w14:paraId="119477D2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  <w:rPr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0A417FAE">
                <wp:extent cx="3000596" cy="531578"/>
                <wp:effectExtent l="0" t="0" r="9525" b="1905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0596" cy="5315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685F51" w:rsidRPr="00632966" w:rsidRDefault="00685F51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45" style="width:236.25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3E17DB71" w14:textId="30E2170C" w:rsidR="00685F51" w:rsidRPr="00632966" w:rsidRDefault="00685F51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lastRenderedPageBreak/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1610EA36" w:rsidR="00BF0CD8" w:rsidRPr="005B0186" w:rsidRDefault="00BF0CD8" w:rsidP="00302A17">
      <w:pPr>
        <w:pStyle w:val="Q-Normal"/>
      </w:pPr>
      <w:r w:rsidRPr="005B0186">
        <w:t xml:space="preserve">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5CB6929F">
                <wp:extent cx="2305878" cy="508884"/>
                <wp:effectExtent l="0" t="0" r="0" b="5715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878" cy="5088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685F51" w:rsidRPr="006520D8" w:rsidRDefault="00685F51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46" style="width:181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208B34FD" w14:textId="77777777" w:rsidR="00685F51" w:rsidRPr="006520D8" w:rsidRDefault="00685F51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487A7286" w14:textId="1C886B7A" w:rsidR="00B20D6A" w:rsidRDefault="00B20D6A" w:rsidP="00B84164">
      <w:bookmarkStart w:id="19" w:name="_Toc133876547"/>
      <w:bookmarkStart w:id="20" w:name="_Toc133963163"/>
      <w:bookmarkStart w:id="21" w:name="_Toc133965222"/>
      <w:bookmarkStart w:id="22" w:name="_Toc133965477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88FF745" wp14:editId="13D55D52">
            <wp:extent cx="5076003" cy="793750"/>
            <wp:effectExtent l="0" t="0" r="0" b="6350"/>
            <wp:docPr id="737339657" name="Diagram 73733965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7" r:lo="rId48" r:qs="rId49" r:cs="rId50"/>
              </a:graphicData>
            </a:graphic>
          </wp:inline>
        </w:drawing>
      </w:r>
    </w:p>
    <w:p w14:paraId="3E7CAE6B" w14:textId="4B584F1A" w:rsidR="00BF0CD8" w:rsidRPr="007B7FC7" w:rsidRDefault="00125E04" w:rsidP="00627D74">
      <w:pPr>
        <w:pStyle w:val="ParagrafInvisible"/>
      </w:pPr>
      <w:bookmarkStart w:id="23" w:name="_Toc148566115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19"/>
      <w:bookmarkEnd w:id="20"/>
      <w:bookmarkEnd w:id="21"/>
      <w:bookmarkEnd w:id="22"/>
      <w:bookmarkEnd w:id="23"/>
    </w:p>
    <w:p w14:paraId="71C18996" w14:textId="749E89E0" w:rsidR="00BF0CD8" w:rsidRPr="00986E27" w:rsidRDefault="00BF0CD8" w:rsidP="00302A17">
      <w:pPr>
        <w:pStyle w:val="Q-Normal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73F14043" w14:textId="77777777" w:rsidR="0033701E" w:rsidRDefault="0033701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01F8D29" wp14:editId="60666004">
            <wp:extent cx="5064981" cy="3010060"/>
            <wp:effectExtent l="0" t="0" r="2540" b="0"/>
            <wp:docPr id="1029157763" name="Рисунок 1029157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3" name="պարբեր. աղյ. կարճ 5.pn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2151" cy="3014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8452A" w14:textId="48821A31" w:rsidR="00BF0CD8" w:rsidRDefault="0033701E" w:rsidP="00F447C0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lastRenderedPageBreak/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608E56F4" w14:textId="61B4D352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կան (B</w:t>
      </w:r>
      <w:r w:rsidRPr="008D7BE2">
        <w:t xml:space="preserve">): </w:t>
      </w:r>
      <w:r w:rsidRPr="00765A54">
        <w:t xml:space="preserve">Գլխավոր ենթախմբերի մեջ մտնում են և՛ մեծ, և՛ փոքր պարբերությունների տարրերը, իսկ երկրորդակա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  <w:r w:rsidRPr="00765A54">
        <w:rPr>
          <w:rFonts w:eastAsiaTheme="minorEastAsia"/>
        </w:rPr>
        <w:t>Ութերորդ խումբն առանձնանում է նրանով, որ այդտեղ կան երեք երկրորդական ենթախումբ՝ երկաթի ենթախումբ, կոբալտի ենթախումբ, նիկելի ենթախումբ:</w:t>
      </w:r>
    </w:p>
    <w:p w14:paraId="4FAAB8F7" w14:textId="78E1E6E3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իներտ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2ECE260E" w:rsidR="00074518" w:rsidRPr="00074518" w:rsidRDefault="00086A08" w:rsidP="00302A17">
      <w:pPr>
        <w:pStyle w:val="Q-Normal"/>
      </w:pPr>
      <w:r w:rsidRPr="00086A08">
        <w:t>2002</w:t>
      </w:r>
      <w:r>
        <w:t xml:space="preserve">թ. հայ գիտնական Յ. Ց. Հովհաննիսյանը հայտնաբերեց պարբերական համակարգի 118-րդ տարրը, որը 2015թ. ստացավ «օգանեսոն» անվանումը: Այդ տարրի </w:t>
      </w:r>
      <w:r w:rsidR="00074518">
        <w:t xml:space="preserve">հայտնաբերմամբ </w:t>
      </w:r>
      <w:r w:rsidR="00A7195B" w:rsidRPr="00A7195B">
        <w:t>7</w:t>
      </w:r>
      <w:r w:rsidR="00074518">
        <w:t>-րդ պարբերությունը դարձավ ավարտված:</w:t>
      </w:r>
    </w:p>
    <w:p w14:paraId="6386ABE7" w14:textId="781F248A" w:rsidR="00BF0CD8" w:rsidRDefault="00BF0CD8" w:rsidP="00302A17">
      <w:pPr>
        <w:pStyle w:val="Q-Normal"/>
      </w:pPr>
      <w:r w:rsidRPr="00765A54">
        <w:t>Եթե պարբերական համակարգ</w:t>
      </w:r>
      <w:r w:rsidR="0033701E">
        <w:t>ն</w:t>
      </w:r>
      <w:r w:rsidRPr="00765A54">
        <w:t xml:space="preserve"> անկյունագծով բաժանենք երկու մասի բ</w:t>
      </w:r>
      <w:r>
        <w:t>որ</w:t>
      </w:r>
      <w:r w:rsidRPr="00765A54">
        <w:t>ից մինչև աստատ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08F07F2D" w14:textId="7B0DFF6B" w:rsidR="00AC2AEA" w:rsidRDefault="00AC2AEA" w:rsidP="008E7086">
      <w:bookmarkStart w:id="24" w:name="_Toc133876548"/>
      <w:bookmarkStart w:id="25" w:name="_Toc133963164"/>
      <w:bookmarkStart w:id="26" w:name="_Toc133965223"/>
      <w:bookmarkStart w:id="27" w:name="_Toc133965478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630CA853" wp14:editId="687BBBB0">
            <wp:extent cx="5076003" cy="793750"/>
            <wp:effectExtent l="0" t="0" r="29845" b="6350"/>
            <wp:docPr id="1070348020" name="Diagram 107034802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3" r:lo="rId54" r:qs="rId55" r:cs="rId56"/>
              </a:graphicData>
            </a:graphic>
          </wp:inline>
        </w:drawing>
      </w:r>
    </w:p>
    <w:p w14:paraId="5B8A6D4B" w14:textId="7996E580" w:rsidR="00BF0CD8" w:rsidRPr="00513B46" w:rsidRDefault="00125E04" w:rsidP="00627D74">
      <w:pPr>
        <w:pStyle w:val="ParagrafInvisible"/>
      </w:pPr>
      <w:bookmarkStart w:id="28" w:name="_Toc148566116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4"/>
      <w:bookmarkEnd w:id="25"/>
      <w:bookmarkEnd w:id="26"/>
      <w:bookmarkEnd w:id="27"/>
      <w:bookmarkEnd w:id="28"/>
    </w:p>
    <w:p w14:paraId="688FC24A" w14:textId="77777777" w:rsidR="00BF0CD8" w:rsidRDefault="00BF0CD8" w:rsidP="00302A17">
      <w:pPr>
        <w:pStyle w:val="Q-Normal"/>
      </w:pPr>
      <w:r>
        <w:t>Դիտարկենք ջրածնի հետ որոշ տարրերի առաջացրած միացությունների բանաձևեր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735DD0">
        <w:trPr>
          <w:jc w:val="center"/>
        </w:trPr>
        <w:tc>
          <w:tcPr>
            <w:tcW w:w="1717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000000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735DD0">
        <w:trPr>
          <w:jc w:val="center"/>
        </w:trPr>
        <w:tc>
          <w:tcPr>
            <w:tcW w:w="1717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302A17">
            <w:pPr>
              <w:pStyle w:val="Q-Normal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6B13C5A6" w14:textId="3A1CFE89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77777777" w:rsidR="00BF0CD8" w:rsidRPr="005E13CE" w:rsidRDefault="008D65A7" w:rsidP="00AC2AEA">
      <w:pPr>
        <w:pStyle w:val="Q-Normal"/>
        <w:jc w:val="center"/>
      </w:pPr>
      <w:r>
        <w:rPr>
          <w:noProof/>
        </w:rPr>
        <w:object w:dxaOrig="6276" w:dyaOrig="1426" w14:anchorId="3A4381CF">
          <v:shape id="_x0000_i1028" type="#_x0000_t75" style="width:317.25pt;height:1in" o:ole="">
            <v:imagedata r:id="rId58" o:title=""/>
          </v:shape>
          <o:OLEObject Type="Embed" ProgID="ChemDraw.Document.6.0" ShapeID="_x0000_i1028" DrawAspect="Content" ObjectID="_1759460200" r:id="rId59"/>
        </w:object>
      </w:r>
    </w:p>
    <w:p w14:paraId="2CD5590C" w14:textId="12494CEE" w:rsidR="00BF0CD8" w:rsidRDefault="00BF0CD8" w:rsidP="00302A17">
      <w:pPr>
        <w:pStyle w:val="Q-Normal"/>
      </w:pPr>
      <w:r>
        <w:t xml:space="preserve">Այս 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AC2AEA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777FD712">
                <wp:extent cx="3760967" cy="500932"/>
                <wp:effectExtent l="0" t="0" r="0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967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685F51" w:rsidRPr="00D25E9E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47" style="width:296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213FA4D3" w14:textId="77777777" w:rsidR="00685F51" w:rsidRPr="00D25E9E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29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29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AC2AE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2F00585" wp14:editId="320ED161">
                <wp:extent cx="3840480" cy="707666"/>
                <wp:effectExtent l="0" t="0" r="762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0480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685F51" w:rsidRDefault="00685F51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48" style="width:302.4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049F2C6B" w14:textId="77777777" w:rsidR="00685F51" w:rsidRDefault="00685F51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hAnsi="GHEA Grapalat"/>
          <w:sz w:val="20"/>
          <w:szCs w:val="20"/>
          <w:lang w:val="hy-AM"/>
        </w:rPr>
        <w:lastRenderedPageBreak/>
        <w:t>Հաստատուն</w:t>
      </w:r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H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Li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Rb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s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F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 Այս միավալենտ տարրերը միշտ առաջացնում են միայն մեկ կապ:</w:t>
      </w:r>
    </w:p>
    <w:p w14:paraId="06512ED1" w14:textId="38C97B5C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 xml:space="preserve">Հաստատուն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e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Mg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Sr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a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թթված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</m:t>
        </m:r>
      </m:oMath>
      <w:r w:rsidR="00100B36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 xml:space="preserve">և ցինկ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Zn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737DAE70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rFonts w:ascii="GHEA Grapalat" w:hAnsi="GHEA Grapalat"/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sz w:val="20"/>
            <w:szCs w:val="2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Al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3799E677" w14:textId="77777777" w:rsidR="00BF0CD8" w:rsidRDefault="00BF0CD8" w:rsidP="00AC3EFD">
      <w:pPr>
        <w:pStyle w:val="Q-Normal"/>
        <w:numPr>
          <w:ilvl w:val="0"/>
          <w:numId w:val="2"/>
        </w:numPr>
        <w:ind w:hanging="357"/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AC3EF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7B97FA5A">
                <wp:extent cx="3912042" cy="683591"/>
                <wp:effectExtent l="0" t="0" r="0" b="254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042" cy="6835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77777777" w:rsidR="00685F51" w:rsidRDefault="00685F51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49" style="width:308.0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3132BCA5" w14:textId="77777777" w:rsidR="00685F51" w:rsidRDefault="00685F51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77777777" w:rsidR="00BF0CD8" w:rsidRPr="00FF2CAB" w:rsidRDefault="00BF0CD8" w:rsidP="00302A17">
      <w:pPr>
        <w:pStyle w:val="Q-Normal"/>
      </w:pPr>
      <w:r w:rsidRPr="00FF2CAB">
        <w:t>Հետևաբար՝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pt;height:28.5pt" o:ole="">
            <v:imagedata r:id="rId60" o:title=""/>
          </v:shape>
          <o:OLEObject Type="Embed" ProgID="ChemDraw.Document.6.0" ShapeID="_x0000_i1029" DrawAspect="Content" ObjectID="_1759460201" r:id="rId61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1B7289" w:rsidRDefault="00BF0CD8" w:rsidP="00594357">
      <w:pPr>
        <w:pStyle w:val="Q-Xndir"/>
      </w:pPr>
      <w:r w:rsidRPr="001B7289">
        <w:t>Օրինակ՝ որոշենք ֆոսֆորի վալենտականությունը հետևյալ միացություններում.</w:t>
      </w:r>
    </w:p>
    <w:tbl>
      <w:tblPr>
        <w:tblStyle w:val="TableGrid"/>
        <w:tblW w:w="751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3827"/>
      </w:tblGrid>
      <w:tr w:rsidR="00BF0CD8" w14:paraId="13481DCA" w14:textId="77777777" w:rsidTr="001B7289">
        <w:trPr>
          <w:trHeight w:val="706"/>
        </w:trPr>
        <w:tc>
          <w:tcPr>
            <w:tcW w:w="3685" w:type="dxa"/>
            <w:shd w:val="clear" w:color="auto" w:fill="DEEAF6" w:themeFill="accent5" w:themeFillTint="33"/>
          </w:tcPr>
          <w:p w14:paraId="6397B6D3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4E4DA1E1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1B7289">
        <w:trPr>
          <w:trHeight w:val="288"/>
        </w:trPr>
        <w:tc>
          <w:tcPr>
            <w:tcW w:w="3685" w:type="dxa"/>
            <w:shd w:val="clear" w:color="auto" w:fill="DEEAF6" w:themeFill="accent5" w:themeFillTint="33"/>
          </w:tcPr>
          <w:p w14:paraId="50AB9B2F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Ջր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</m:t>
              </m:r>
            </m:oMath>
          </w:p>
        </w:tc>
        <w:tc>
          <w:tcPr>
            <w:tcW w:w="3827" w:type="dxa"/>
            <w:shd w:val="clear" w:color="auto" w:fill="FFF2CC" w:themeFill="accent4" w:themeFillTint="33"/>
          </w:tcPr>
          <w:p w14:paraId="626D3AE1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I</m:t>
              </m:r>
            </m:oMath>
          </w:p>
        </w:tc>
      </w:tr>
      <w:tr w:rsidR="00BF0CD8" w14:paraId="360D140E" w14:textId="77777777" w:rsidTr="001B7289">
        <w:trPr>
          <w:trHeight w:val="263"/>
        </w:trPr>
        <w:tc>
          <w:tcPr>
            <w:tcW w:w="3685" w:type="dxa"/>
            <w:shd w:val="clear" w:color="auto" w:fill="DEEAF6" w:themeFill="accent5" w:themeFillTint="33"/>
          </w:tcPr>
          <w:p w14:paraId="1A10896F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7753208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1B7289">
        <w:trPr>
          <w:trHeight w:val="254"/>
        </w:trPr>
        <w:tc>
          <w:tcPr>
            <w:tcW w:w="3685" w:type="dxa"/>
            <w:shd w:val="clear" w:color="auto" w:fill="DEEAF6" w:themeFill="accent5" w:themeFillTint="33"/>
          </w:tcPr>
          <w:p w14:paraId="2EC72AF0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9C7087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1B7289">
        <w:trPr>
          <w:trHeight w:val="371"/>
        </w:trPr>
        <w:tc>
          <w:tcPr>
            <w:tcW w:w="3685" w:type="dxa"/>
            <w:shd w:val="clear" w:color="auto" w:fill="DEEAF6" w:themeFill="accent5" w:themeFillTint="33"/>
          </w:tcPr>
          <w:p w14:paraId="349F55CA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∙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3</m:t>
              </m:r>
            </m:oMath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5FAAE62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∙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</m:t>
              </m:r>
            </m:oMath>
          </w:p>
        </w:tc>
      </w:tr>
      <w:tr w:rsidR="00BF0CD8" w:rsidRPr="00302A17" w14:paraId="0101A7D4" w14:textId="77777777" w:rsidTr="001B7289">
        <w:trPr>
          <w:trHeight w:val="296"/>
        </w:trPr>
        <w:tc>
          <w:tcPr>
            <w:tcW w:w="3685" w:type="dxa"/>
            <w:shd w:val="clear" w:color="auto" w:fill="DEEAF6" w:themeFill="accent5" w:themeFillTint="33"/>
          </w:tcPr>
          <w:p w14:paraId="1210DCA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եռավալենտ է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BEEBE2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</m:oMath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նգավալենտ է.</w:t>
            </w:r>
          </w:p>
        </w:tc>
      </w:tr>
      <w:tr w:rsidR="00BF0CD8" w14:paraId="2C39C34F" w14:textId="77777777" w:rsidTr="001B7289">
        <w:trPr>
          <w:trHeight w:val="520"/>
        </w:trPr>
        <w:tc>
          <w:tcPr>
            <w:tcW w:w="3685" w:type="dxa"/>
            <w:shd w:val="clear" w:color="auto" w:fill="DEEAF6" w:themeFill="accent5" w:themeFillTint="33"/>
          </w:tcPr>
          <w:p w14:paraId="37901255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III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D1C2810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V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lastRenderedPageBreak/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594357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340BD377" w:rsidR="00BF0CD8" w:rsidRPr="000F5C1F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4" w:dyaOrig="474" w14:anchorId="4FAC3072">
          <v:shape id="_x0000_i1030" type="#_x0000_t75" style="width:28.5pt;height:20.25pt" o:ole="">
            <v:imagedata r:id="rId62" o:title=""/>
          </v:shape>
          <o:OLEObject Type="Embed" ProgID="ChemDraw.Document.6.0" ShapeID="_x0000_i1030" DrawAspect="Content" ObjectID="_1759460202" r:id="rId63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5AEC5188" w:rsidR="00BF0CD8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3" w:dyaOrig="765" w14:anchorId="1BCB5AE9">
          <v:shape id="_x0000_i1031" type="#_x0000_t75" style="width:28.5pt;height:28.5pt" o:ole="">
            <v:imagedata r:id="rId64" o:title=""/>
          </v:shape>
          <o:OLEObject Type="Embed" ProgID="ChemDraw.Document.6.0" ShapeID="_x0000_i1031" DrawAspect="Content" ObjectID="_1759460203" r:id="rId65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</w:t>
      </w:r>
      <w:r w:rsidRPr="001B7289">
        <w:t xml:space="preserve">ինդեքս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B7289">
        <w:rPr>
          <w:b/>
        </w:rPr>
        <w:t>.</w:t>
      </w:r>
    </w:p>
    <w:p w14:paraId="697AD69B" w14:textId="098C3336" w:rsidR="00BF0CD8" w:rsidRDefault="001B5B31" w:rsidP="001B7289">
      <w:pPr>
        <w:pStyle w:val="Q-Normal"/>
        <w:jc w:val="center"/>
        <w:rPr>
          <w:rFonts w:eastAsiaTheme="minorEastAsia"/>
          <w:b/>
          <w:sz w:val="28"/>
          <w:szCs w:val="28"/>
        </w:rPr>
      </w:pPr>
      <w:r>
        <w:rPr>
          <w:noProof/>
        </w:rPr>
        <w:object w:dxaOrig="1883" w:dyaOrig="1380" w14:anchorId="636B59C9">
          <v:shape id="_x0000_i1032" type="#_x0000_t75" style="width:78.75pt;height:57pt" o:ole="">
            <v:imagedata r:id="rId66" o:title=""/>
          </v:shape>
          <o:OLEObject Type="Embed" ProgID="ChemDraw.Document.6.0" ShapeID="_x0000_i1032" DrawAspect="Content" ObjectID="_1759460204" r:id="rId67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3827"/>
      </w:tblGrid>
      <w:tr w:rsidR="00BF0CD8" w:rsidRPr="00302A17" w14:paraId="468E9DEC" w14:textId="77777777" w:rsidTr="001B7289">
        <w:trPr>
          <w:trHeight w:val="65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018C7FD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յոթավալենտ մանգանից և թթվածնից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06109E1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քառավալենտ սիլիցիումից և ջրածնից</w:t>
            </w:r>
          </w:p>
        </w:tc>
      </w:tr>
      <w:tr w:rsidR="00BF0CD8" w14:paraId="4185620A" w14:textId="77777777" w:rsidTr="001B7289">
        <w:trPr>
          <w:trHeight w:val="553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684D2E79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73FCBA56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1B7289">
        <w:trPr>
          <w:trHeight w:val="31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50EE99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7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2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վերի համար ԱԸԲ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14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1823CBB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4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1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վերի համար ԱԸԲ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4</w:t>
            </w:r>
          </w:p>
        </w:tc>
      </w:tr>
      <w:tr w:rsidR="00BF0CD8" w14:paraId="5783B85F" w14:textId="77777777" w:rsidTr="001B7289">
        <w:trPr>
          <w:trHeight w:val="289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3102A33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14:7=2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E2FB6C7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:4=1</m:t>
                </m:r>
              </m:oMath>
            </m:oMathPara>
          </w:p>
        </w:tc>
      </w:tr>
      <w:tr w:rsidR="00BF0CD8" w14:paraId="260A7E36" w14:textId="77777777" w:rsidTr="001B7289">
        <w:trPr>
          <w:trHeight w:val="28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3450AA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14:2=7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3AB7537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4:1=4</m:t>
                </m:r>
              </m:oMath>
            </m:oMathPara>
          </w:p>
        </w:tc>
      </w:tr>
      <w:tr w:rsidR="00BF0CD8" w14:paraId="75618108" w14:textId="77777777" w:rsidTr="001B7289">
        <w:trPr>
          <w:trHeight w:val="32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B98A000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անաձևը կլինի՝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93F1DA8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անաձևը կլինի՝</w:t>
            </w:r>
          </w:p>
        </w:tc>
      </w:tr>
      <w:tr w:rsidR="00BF0CD8" w14:paraId="55423ACF" w14:textId="77777777" w:rsidTr="001B7289">
        <w:trPr>
          <w:trHeight w:val="531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8A0094A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6E913F9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049A7A3A" w14:textId="2F7F2CD1" w:rsidR="00BF0CD8" w:rsidRDefault="001B5B31" w:rsidP="001B7289">
      <w:pPr>
        <w:pStyle w:val="Q-Nkar"/>
        <w:numPr>
          <w:ilvl w:val="0"/>
          <w:numId w:val="0"/>
        </w:numPr>
      </w:pPr>
      <w:r>
        <w:rPr>
          <w:noProof/>
        </w:rPr>
        <w:object w:dxaOrig="6994" w:dyaOrig="2129" w14:anchorId="28605641">
          <v:shape id="_x0000_i1033" type="#_x0000_t75" style="width:366.75pt;height:114.75pt" o:ole="">
            <v:imagedata r:id="rId68" o:title=""/>
          </v:shape>
          <o:OLEObject Type="Embed" ProgID="ChemDraw.Document.6.0" ShapeID="_x0000_i1033" DrawAspect="Content" ObjectID="_1759460205" r:id="rId69"/>
        </w:object>
      </w:r>
    </w:p>
    <w:p w14:paraId="18B90E79" w14:textId="3CCB6ECF" w:rsidR="00097A4C" w:rsidRDefault="00BF0CD8" w:rsidP="00F447C0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ը</w:t>
      </w:r>
      <w:r>
        <w:rPr>
          <w:sz w:val="22"/>
          <w:szCs w:val="22"/>
        </w:rPr>
        <w:t>:</w:t>
      </w:r>
    </w:p>
    <w:p w14:paraId="0F71EEA0" w14:textId="77777777" w:rsidR="001B7289" w:rsidRPr="001B7289" w:rsidRDefault="001B7289" w:rsidP="001B7289">
      <w:pPr>
        <w:pStyle w:val="Q-Normal"/>
      </w:pPr>
      <w:r w:rsidRPr="001B7289">
        <w:lastRenderedPageBreak/>
        <w:t>Նկար 1.9-ում պատկերված են այս նյութերի գրաֆիկական բանաձևերը: Կարելի է համոզվել, որ յուրաքանչյուր դեպքում տարրի վալենտականությունը հավասար է դրա առաջացրած կապերի թվին:</w:t>
      </w:r>
    </w:p>
    <w:p w14:paraId="74B604B4" w14:textId="77777777" w:rsidR="001B7289" w:rsidRPr="00097A4C" w:rsidRDefault="001B7289" w:rsidP="001B7289">
      <w:pPr>
        <w:pStyle w:val="Q-Normal"/>
      </w:pPr>
    </w:p>
    <w:p w14:paraId="7DCF5C3E" w14:textId="44951C00" w:rsidR="00BF0CD8" w:rsidRPr="00A50215" w:rsidRDefault="00BF0CD8" w:rsidP="00A50215">
      <w:pPr>
        <w:pStyle w:val="Q-Yentavernagir"/>
      </w:pPr>
      <w:bookmarkStart w:id="30" w:name="_Toc133876549"/>
      <w:bookmarkStart w:id="31" w:name="_Toc133963165"/>
      <w:bookmarkStart w:id="32" w:name="_Toc133965224"/>
      <w:bookmarkStart w:id="33" w:name="_Toc133965479"/>
      <w:bookmarkStart w:id="34" w:name="_Toc148566117"/>
      <w:r w:rsidRPr="00A50215">
        <w:t xml:space="preserve">ՀԱՐՑԵՐ </w:t>
      </w:r>
      <w:r w:rsidR="00D82277" w:rsidRPr="00A50215">
        <w:t>ԵՎ</w:t>
      </w:r>
      <w:r w:rsidRPr="00A50215">
        <w:t xml:space="preserve"> ՎԱՐԺՈՒԹՅՈՒՆՆԵՐ</w:t>
      </w:r>
      <w:bookmarkEnd w:id="30"/>
      <w:bookmarkEnd w:id="31"/>
      <w:bookmarkEnd w:id="32"/>
      <w:bookmarkEnd w:id="33"/>
      <w:bookmarkEnd w:id="34"/>
    </w:p>
    <w:p w14:paraId="1712A366" w14:textId="6366D6D6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e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411330AF" w14:textId="7B4CAF33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183F7EF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56F7B2C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: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 </w:t>
      </w:r>
    </w:p>
    <w:p w14:paraId="779395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73DD20B4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:</m:t>
        </m:r>
      </m:oMath>
    </w:p>
    <w:p w14:paraId="053C9B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m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n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ինդեքսները հետևյալ միացություններում.</w:t>
      </w:r>
      <w:r w:rsidRPr="001B7289">
        <w:rPr>
          <w:sz w:val="20"/>
          <w:szCs w:val="20"/>
          <w:lang w:val="hy-AM"/>
        </w:rPr>
        <w:t xml:space="preserve"> </w:t>
      </w:r>
    </w:p>
    <w:p w14:paraId="0127EA9B" w14:textId="0C7529B1" w:rsidR="00BF0CD8" w:rsidRPr="001B7289" w:rsidRDefault="005D7778" w:rsidP="00735DD0">
      <w:pPr>
        <w:pStyle w:val="ListParagraph"/>
        <w:spacing w:before="100" w:beforeAutospacing="1" w:after="0" w:afterAutospacing="1" w:line="360" w:lineRule="auto"/>
        <w:ind w:left="360"/>
        <w:jc w:val="center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sz w:val="20"/>
          <w:szCs w:val="20"/>
        </w:rPr>
        <w:object w:dxaOrig="2208" w:dyaOrig="469" w14:anchorId="696D1AD8">
          <v:shape id="_x0000_i1034" type="#_x0000_t75" style="width:171.75pt;height:39.75pt" o:ole="">
            <v:imagedata r:id="rId70" o:title=""/>
          </v:shape>
          <o:OLEObject Type="Embed" ProgID="ChemDraw.Document.6.0" ShapeID="_x0000_i1034" DrawAspect="Content" ObjectID="_1759460206" r:id="rId71"/>
        </w:object>
      </w:r>
    </w:p>
    <w:p w14:paraId="735FFE3E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 վալենտականությունները:</w:t>
      </w:r>
    </w:p>
    <w:p w14:paraId="392F8E76" w14:textId="22BA159B" w:rsidR="00BF0CD8" w:rsidRDefault="00BF0CD8" w:rsidP="00B0530B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Կազմել այն միացությունների բանաձևերը, որոնք կազմված են ա) </w:t>
      </w:r>
      <w:bookmarkStart w:id="35" w:name="_Hlk4787297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մանգանից (</w:t>
      </w:r>
      <w:bookmarkStart w:id="36" w:name="_Hlk47873166"/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bookmarkEnd w:id="36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</w:t>
      </w:r>
      <w:bookmarkEnd w:id="35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) և թթվածնից, ե) բարիումից և թթվածնից: Կազմել դրանց </w:t>
      </w:r>
      <w:r w:rsidR="000635E4"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գրաֆիկակա</w:t>
      </w: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ն բանաձևերը:</w:t>
      </w:r>
    </w:p>
    <w:p w14:paraId="76BDE42E" w14:textId="73B5C081" w:rsidR="005876FA" w:rsidRDefault="005876FA">
      <w:pP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br w:type="page"/>
      </w:r>
    </w:p>
    <w:p w14:paraId="1EA71BBD" w14:textId="4670CEFA" w:rsidR="005876FA" w:rsidRPr="005876FA" w:rsidRDefault="005876FA" w:rsidP="005876FA">
      <w:pPr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70C1386A" wp14:editId="1F3BF87D">
            <wp:extent cx="5076003" cy="793750"/>
            <wp:effectExtent l="0" t="19050" r="0" b="25400"/>
            <wp:docPr id="1076410290" name="Diagram 10764102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2" r:lo="rId73" r:qs="rId74" r:cs="rId75"/>
              </a:graphicData>
            </a:graphic>
          </wp:inline>
        </w:drawing>
      </w:r>
    </w:p>
    <w:p w14:paraId="707906E0" w14:textId="6C3B52E2" w:rsidR="00BF0CD8" w:rsidRPr="00A47F43" w:rsidRDefault="00125E04" w:rsidP="00627D74">
      <w:pPr>
        <w:pStyle w:val="ParagrafInvisible"/>
      </w:pPr>
      <w:bookmarkStart w:id="37" w:name="_Toc133876550"/>
      <w:bookmarkStart w:id="38" w:name="_Toc133963166"/>
      <w:bookmarkStart w:id="39" w:name="_Toc133965225"/>
      <w:bookmarkStart w:id="40" w:name="_Toc133965480"/>
      <w:bookmarkStart w:id="41" w:name="_Toc148566118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7"/>
      <w:bookmarkEnd w:id="38"/>
      <w:bookmarkEnd w:id="39"/>
      <w:bookmarkEnd w:id="40"/>
      <w:bookmarkEnd w:id="41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2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2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3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3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302A17">
      <w:pPr>
        <w:pStyle w:val="Q-Normal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7777777" w:rsidR="00BF0CD8" w:rsidRPr="00753549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77777777" w:rsidR="00BF0CD8" w:rsidRPr="002B2B8F" w:rsidRDefault="00000000" w:rsidP="00302A17">
      <w:pPr>
        <w:pStyle w:val="Q-Normal"/>
        <w:rPr>
          <w:lang w:bidi="he-IL"/>
        </w:rPr>
      </w:pP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19,93</m:t>
        </m:r>
        <w:bookmarkStart w:id="44" w:name="_Hlk47886863"/>
        <m:r>
          <m:rPr>
            <m:sty m:val="p"/>
          </m:rPr>
          <w:rPr>
            <w:rFonts w:ascii="Cambria Math" w:hAnsi="Cambria Math"/>
            <w:lang w:bidi="he-IL"/>
          </w:rPr>
          <m:t>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4"/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  <w:r w:rsidR="00BF0CD8" w:rsidRPr="002B2B8F">
        <w:rPr>
          <w:rFonts w:eastAsiaTheme="minorEastAsia"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p w14:paraId="07DE0880" w14:textId="43C2C3A6" w:rsidR="007D5F4D" w:rsidRDefault="00BF0CD8" w:rsidP="005876FA">
      <w:pPr>
        <w:pStyle w:val="Q-Normal"/>
        <w:rPr>
          <w:sz w:val="24"/>
          <w:szCs w:val="24"/>
          <w:lang w:bidi="he-IL"/>
        </w:rPr>
      </w:pPr>
      <w:r>
        <w:rPr>
          <w:lang w:bidi="he-IL"/>
        </w:rPr>
        <w:t>Որպես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զանգվածի 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82306E7" w14:textId="77777777" w:rsidR="00C16B40" w:rsidRDefault="00C16B40" w:rsidP="00F447C0">
      <w:pPr>
        <w:pStyle w:val="Q-Nkar"/>
        <w:numPr>
          <w:ilvl w:val="0"/>
          <w:numId w:val="0"/>
        </w:numPr>
      </w:pPr>
      <w:r>
        <w:rPr>
          <w:noProof/>
          <w:lang w:bidi="he-IL"/>
        </w:rPr>
        <w:drawing>
          <wp:inline distT="0" distB="0" distL="0" distR="0" wp14:anchorId="45F1A0FF" wp14:editId="1068C822">
            <wp:extent cx="2290385" cy="1895030"/>
            <wp:effectExtent l="0" t="0" r="0" b="0"/>
            <wp:docPr id="867996173" name="Рисунок 867996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զանգվ. ատոմ. բ.jpg.png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0355" cy="1903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9A99D" w14:textId="4F4C8319" w:rsidR="00C16B40" w:rsidRPr="007D5F4D" w:rsidRDefault="00C16B40" w:rsidP="00F447C0">
      <w:pPr>
        <w:pStyle w:val="Q-Nkar"/>
        <w:rPr>
          <w:rFonts w:ascii="GHEA Grapalat" w:hAnsi="GHEA Grapalat"/>
          <w:sz w:val="24"/>
          <w:szCs w:val="24"/>
          <w:lang w:bidi="he-IL"/>
        </w:rPr>
      </w:pPr>
      <w:r>
        <w:t>Զանգվածի ատոմային միավորը</w:t>
      </w:r>
    </w:p>
    <w:p w14:paraId="0E13D54C" w14:textId="214A69F8" w:rsidR="005876FA" w:rsidRDefault="005876FA" w:rsidP="005876FA">
      <w:pPr>
        <w:pStyle w:val="Q-Normal"/>
        <w:jc w:val="right"/>
        <w:rPr>
          <w:lang w:bidi="he-IL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ED02350" wp14:editId="51E79432">
                <wp:extent cx="3411109" cy="548640"/>
                <wp:effectExtent l="0" t="0" r="0" b="3810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11109" cy="5486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EA6C53" w14:textId="77777777" w:rsidR="005876FA" w:rsidRPr="007D5F4D" w:rsidRDefault="005876FA" w:rsidP="005876FA">
                            <w:pPr>
                              <w:pStyle w:val="Q-Yndgcvac"/>
                            </w:pPr>
                            <w:r w:rsidRPr="007D5F4D">
                              <w:t xml:space="preserve">Զանգվածի 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D02350" id="_x0000_s1050" style="width:268.6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29EA6C53" w14:textId="77777777" w:rsidR="005876FA" w:rsidRPr="007D5F4D" w:rsidRDefault="005876FA" w:rsidP="005876FA">
                      <w:pPr>
                        <w:pStyle w:val="Q-Yndgcvac"/>
                      </w:pPr>
                      <w:r w:rsidRPr="007D5F4D">
                        <w:t xml:space="preserve">Զանգվածի 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4111DC" w14:textId="21D89D36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302A17">
      <w:pPr>
        <w:pStyle w:val="Q-Normal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0C742AE9" wp14:editId="631D1E77">
                <wp:extent cx="4110824" cy="691763"/>
                <wp:effectExtent l="0" t="0" r="4445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6917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51" style="width:323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C73DDF9" w14:textId="735BBD06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5876FA">
      <w:pPr>
        <w:pStyle w:val="Q-Normal"/>
        <w:jc w:val="right"/>
        <w:rPr>
          <w:rFonts w:eastAsiaTheme="minorEastAsia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6B008E57" wp14:editId="196C9D02">
                <wp:extent cx="3872285" cy="946205"/>
                <wp:effectExtent l="0" t="0" r="0" b="635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94620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12EE8E19" w:rsidR="00685F51" w:rsidRPr="006823BD" w:rsidRDefault="00685F51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ն.</w:t>
                            </w:r>
                          </w:p>
                          <w:p w14:paraId="11C55178" w14:textId="77777777" w:rsidR="00685F51" w:rsidRPr="006823BD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52" style="width:304.9pt;height:7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3E2E5024" w14:textId="12EE8E19" w:rsidR="00685F51" w:rsidRPr="006823BD" w:rsidRDefault="00685F51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ն.</w:t>
                      </w:r>
                    </w:p>
                    <w:p w14:paraId="11C55178" w14:textId="77777777" w:rsidR="00685F51" w:rsidRPr="006823BD" w:rsidRDefault="00000000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2BF81F82" wp14:editId="4EC52274">
                <wp:extent cx="3872285" cy="715617"/>
                <wp:effectExtent l="0" t="0" r="0" b="889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7156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53" style="width:304.9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54830515" w14:textId="6F6F9C7F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7777777" w:rsidR="006C5D4C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w:lastRenderedPageBreak/>
        <mc:AlternateContent>
          <mc:Choice Requires="wps">
            <w:drawing>
              <wp:inline distT="0" distB="0" distL="0" distR="0" wp14:anchorId="13CCE7A4" wp14:editId="5A503035">
                <wp:extent cx="4086970" cy="954156"/>
                <wp:effectExtent l="0" t="0" r="8890" b="0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86970" cy="95415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7777777" w:rsidR="00685F51" w:rsidRPr="00C93858" w:rsidRDefault="00685F51" w:rsidP="00C454C8">
                            <w:pPr>
                              <w:pStyle w:val="Q-Yndgcvac"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ն, օրինակ.</w:t>
                            </w:r>
                          </w:p>
                          <w:p w14:paraId="550F3272" w14:textId="77777777" w:rsidR="00685F51" w:rsidRPr="00C93858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54" style="width:321.8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3497B62" w14:textId="77777777" w:rsidR="00685F51" w:rsidRPr="00C93858" w:rsidRDefault="00685F51" w:rsidP="00C454C8">
                      <w:pPr>
                        <w:pStyle w:val="Q-Yndgcvac"/>
                      </w:pPr>
                      <w:r w:rsidRPr="00C93858">
                        <w:t>Հարաբերական մոլեկուլային զանգվածը մոլեկուլի բացարձակ զանգվածի հարաբերությունն է 1 զ.ա.մ.-ին, օրինակ.</w:t>
                      </w:r>
                    </w:p>
                    <w:p w14:paraId="550F3272" w14:textId="77777777" w:rsidR="00685F51" w:rsidRPr="00C93858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="006C5D4C" w:rsidRPr="006C5D4C">
        <w:rPr>
          <w:lang w:bidi="he-IL"/>
        </w:rPr>
        <w:t xml:space="preserve"> </w:t>
      </w:r>
    </w:p>
    <w:p w14:paraId="25A94093" w14:textId="43A8B1F8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5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5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302A17">
      <w:pPr>
        <w:pStyle w:val="Q-Normal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A50215" w:rsidRDefault="00BF0CD8" w:rsidP="00A50215">
      <w:pPr>
        <w:pStyle w:val="Q-Yentavernagir"/>
      </w:pPr>
      <w:bookmarkStart w:id="46" w:name="_Toc133876551"/>
      <w:bookmarkStart w:id="47" w:name="_Toc133963167"/>
      <w:bookmarkStart w:id="48" w:name="_Toc133965226"/>
      <w:bookmarkStart w:id="49" w:name="_Toc133965481"/>
      <w:bookmarkStart w:id="50" w:name="_Toc148566119"/>
      <w:r w:rsidRPr="00A50215">
        <w:t xml:space="preserve">ՀԱՐՑԵՐ </w:t>
      </w:r>
      <w:r w:rsidR="006D43F1" w:rsidRPr="00A50215">
        <w:t>ԵՎ</w:t>
      </w:r>
      <w:r w:rsidRPr="00A50215">
        <w:t xml:space="preserve"> ՎԱՐԺՈՒԹՅՈՒՆՆԵՐ</w:t>
      </w:r>
      <w:bookmarkEnd w:id="46"/>
      <w:bookmarkEnd w:id="47"/>
      <w:bookmarkEnd w:id="48"/>
      <w:bookmarkEnd w:id="49"/>
      <w:bookmarkEnd w:id="50"/>
    </w:p>
    <w:p w14:paraId="39178A4F" w14:textId="3DF2F437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</w:t>
      </w:r>
      <w:r w:rsidR="004B0B0B" w:rsidRPr="00A50215">
        <w:rPr>
          <w:color w:val="006464"/>
        </w:rPr>
        <w:t>Պատ.</w:t>
      </w:r>
      <w:r w:rsidR="00F62CAB" w:rsidRPr="00A50215">
        <w:rPr>
          <w:color w:val="006464"/>
        </w:rPr>
        <w:t>`</w:t>
      </w:r>
      <w:r w:rsidR="004B0B0B" w:rsidRPr="00A50215">
        <w:rPr>
          <w:color w:val="006464"/>
        </w:rPr>
        <w:t xml:space="preserve"> ա) 2, բ) 4, գ)</w:t>
      </w:r>
      <w:r w:rsidR="00754B69" w:rsidRPr="00A50215">
        <w:rPr>
          <w:color w:val="006464"/>
        </w:rPr>
        <w:t xml:space="preserve"> </w:t>
      </w:r>
      <w:r w:rsidR="004B0B0B" w:rsidRPr="00A50215">
        <w:rPr>
          <w:color w:val="006464"/>
        </w:rPr>
        <w:t>64:</w:t>
      </w:r>
    </w:p>
    <w:p w14:paraId="67E16BA0" w14:textId="4FE4D365" w:rsidR="004B0B0B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4B0B0B" w:rsidRPr="00A50215">
        <w:rPr>
          <w:color w:val="006464"/>
        </w:rPr>
        <w:t>Պատ.՝ ա) 16, բ) 106,գ) 180, դ) 71, ե) 342:</w:t>
      </w:r>
    </w:p>
    <w:p w14:paraId="484621EA" w14:textId="6FFCA8B5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571523">
        <w:rPr>
          <w:color w:val="2F5496" w:themeColor="accent1" w:themeShade="BF"/>
        </w:rPr>
        <w:tab/>
      </w:r>
      <w:r w:rsidR="006F147C" w:rsidRPr="00A50215">
        <w:rPr>
          <w:color w:val="006464"/>
        </w:rPr>
        <w:t>Պատ.՝ 3</w:t>
      </w:r>
      <w:r w:rsidR="00986E27" w:rsidRPr="00A50215">
        <w:rPr>
          <w:color w:val="006464"/>
        </w:rPr>
        <w:t>3</w:t>
      </w:r>
      <w:r w:rsidR="00B625CE" w:rsidRPr="00A50215">
        <w:rPr>
          <w:color w:val="006464"/>
        </w:rPr>
        <w:t>:</w:t>
      </w:r>
    </w:p>
    <w:p w14:paraId="458FF88E" w14:textId="11D109E8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A50215">
        <w:rPr>
          <w:color w:val="006464"/>
        </w:rPr>
        <w:t>Պատ.՝ 4:</w:t>
      </w:r>
    </w:p>
    <w:p w14:paraId="4DB45433" w14:textId="799B73A8" w:rsidR="00B625CE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B625CE" w:rsidRPr="00A50215">
        <w:rPr>
          <w:rFonts w:eastAsiaTheme="minorEastAsia"/>
          <w:color w:val="006464"/>
        </w:rPr>
        <w:t>:</w:t>
      </w:r>
    </w:p>
    <w:p w14:paraId="56D48138" w14:textId="75094062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m:rPr>
            <m:sty m:val="p"/>
          </m:rPr>
          <w:rPr>
            <w:rFonts w:ascii="Cambria Math" w:hAnsi="Cambria Math"/>
            <w:color w:val="006464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25</m:t>
            </m:r>
          </m:sup>
        </m:sSup>
      </m:oMath>
      <w:r w:rsidR="00B625CE" w:rsidRPr="00A50215">
        <w:rPr>
          <w:rFonts w:eastAsiaTheme="minorEastAsia"/>
          <w:color w:val="006464"/>
          <w:lang w:eastAsia="ru-RU" w:bidi="he-IL"/>
        </w:rPr>
        <w:t>:</w:t>
      </w:r>
    </w:p>
    <w:p w14:paraId="3FE89E7A" w14:textId="5A1489F5" w:rsidR="00076CCE" w:rsidRDefault="00076CCE" w:rsidP="00302A17">
      <w:pPr>
        <w:pStyle w:val="Q-Normal"/>
      </w:pPr>
    </w:p>
    <w:p w14:paraId="60FD5B76" w14:textId="7E942806" w:rsidR="00076CCE" w:rsidRDefault="00076CCE" w:rsidP="00302A17">
      <w:pPr>
        <w:pStyle w:val="Q-Normal"/>
      </w:pPr>
    </w:p>
    <w:p w14:paraId="14D064B8" w14:textId="5A5A5D23" w:rsidR="00076CCE" w:rsidRDefault="00076CCE" w:rsidP="00302A17">
      <w:pPr>
        <w:pStyle w:val="Q-Normal"/>
      </w:pPr>
    </w:p>
    <w:p w14:paraId="57B3F482" w14:textId="675CD6AC" w:rsidR="00076CCE" w:rsidRDefault="00076CCE" w:rsidP="00302A17">
      <w:pPr>
        <w:pStyle w:val="Q-Normal"/>
      </w:pPr>
    </w:p>
    <w:p w14:paraId="041E8418" w14:textId="77777777" w:rsidR="009D4941" w:rsidRPr="00571523" w:rsidRDefault="009D4941">
      <w:pPr>
        <w:rPr>
          <w:lang w:val="hy-AM" w:eastAsia="ru-RU"/>
        </w:rPr>
      </w:pPr>
      <w:bookmarkStart w:id="51" w:name="_Toc133876552"/>
      <w:bookmarkStart w:id="52" w:name="_Toc133963168"/>
      <w:bookmarkStart w:id="53" w:name="_Toc133965227"/>
      <w:bookmarkStart w:id="54" w:name="_Toc133965482"/>
      <w:r w:rsidRPr="00571523">
        <w:rPr>
          <w:lang w:val="hy-AM" w:eastAsia="ru-RU"/>
        </w:rPr>
        <w:br w:type="page"/>
      </w:r>
    </w:p>
    <w:p w14:paraId="5B2313ED" w14:textId="6BC05A10" w:rsidR="00A50215" w:rsidRDefault="00A50215" w:rsidP="008E7086">
      <w:pPr>
        <w:rPr>
          <w:lang w:eastAsia="ru-RU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4D4C1864" wp14:editId="64D4EC3D">
            <wp:extent cx="5076003" cy="793750"/>
            <wp:effectExtent l="0" t="0" r="0" b="6350"/>
            <wp:docPr id="419006984" name="Diagram 4190069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" r:lo="rId79" r:qs="rId80" r:cs="rId81"/>
              </a:graphicData>
            </a:graphic>
          </wp:inline>
        </w:drawing>
      </w:r>
    </w:p>
    <w:p w14:paraId="316E1CE8" w14:textId="58E1188D" w:rsidR="00BF0CD8" w:rsidRPr="00C625C3" w:rsidRDefault="00125E04" w:rsidP="00627D74">
      <w:pPr>
        <w:pStyle w:val="ParagrafInvisible"/>
        <w:rPr>
          <w:lang w:eastAsia="ru-RU"/>
        </w:rPr>
      </w:pPr>
      <w:bookmarkStart w:id="55" w:name="_Toc148566120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1"/>
      <w:bookmarkEnd w:id="52"/>
      <w:bookmarkEnd w:id="53"/>
      <w:bookmarkEnd w:id="54"/>
      <w:bookmarkEnd w:id="55"/>
    </w:p>
    <w:p w14:paraId="6857C8C5" w14:textId="77777777" w:rsidR="00BF0CD8" w:rsidRPr="000A75EE" w:rsidRDefault="00BF0CD8" w:rsidP="00302A17">
      <w:pPr>
        <w:pStyle w:val="Q-Normal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711B1F8B">
                <wp:extent cx="3482671" cy="691764"/>
                <wp:effectExtent l="0" t="0" r="381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2671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685F51" w:rsidRDefault="00685F51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6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6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055" style="width:274.2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6C13358" w14:textId="77777777" w:rsidR="00685F51" w:rsidRDefault="00685F51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7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7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7EB38A74" w14:textId="77777777" w:rsidTr="00735DD0">
        <w:tc>
          <w:tcPr>
            <w:tcW w:w="8585" w:type="dxa"/>
          </w:tcPr>
          <w:p w14:paraId="77832F1E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</m:t>
              </m:r>
            </m:oMath>
          </w:p>
        </w:tc>
      </w:tr>
    </w:tbl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302A17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56D6A359">
                <wp:extent cx="3832529" cy="485029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32529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77777777" w:rsidR="00685F51" w:rsidRDefault="00685F51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056" style="width:301.7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7DD38C6E" w14:textId="77777777" w:rsidR="00685F51" w:rsidRDefault="00685F51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68DF6628">
                <wp:extent cx="962108" cy="477078"/>
                <wp:effectExtent l="0" t="0" r="9525" b="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10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057" style="width:75.7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" fillcolor="#dce8e8" stroked="f" strokeweight="1pt">
                <v:stroke joinstyle="miter"/>
                <v:textbox>
                  <w:txbxContent>
                    <w:p w14:paraId="40644F13" w14:textId="12421FFA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90"/>
        <w:gridCol w:w="5706"/>
      </w:tblGrid>
      <w:tr w:rsidR="00BF0CD8" w:rsidRPr="00171D36" w14:paraId="158042A4" w14:textId="77777777" w:rsidTr="00D914A6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A50215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t>Խնդիր 1. Քանի մոլեկուլ (ատոմ) է պարունակում ա) 0,</w:t>
            </w:r>
            <w:bookmarkStart w:id="58" w:name="_Hlk47962911"/>
            <w:r w:rsidRPr="00A50215">
              <w:rPr>
                <w:rFonts w:eastAsia="Times New Roman"/>
                <w:lang w:eastAsia="ru-RU" w:bidi="he-IL"/>
              </w:rPr>
              <w:t xml:space="preserve">1 մոլ </w:t>
            </w:r>
            <w:bookmarkEnd w:id="58"/>
            <w:r w:rsidRPr="00A50215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50215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D914A6">
        <w:tc>
          <w:tcPr>
            <w:tcW w:w="209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lastRenderedPageBreak/>
              <w:t>ա)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0,1</m:t>
              </m:r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5706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D914A6">
        <w:tc>
          <w:tcPr>
            <w:tcW w:w="209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n</m:t>
              </m:r>
            </m:oMath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=2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մոլ </w:t>
            </w:r>
          </w:p>
        </w:tc>
        <w:tc>
          <w:tcPr>
            <w:tcW w:w="5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ListParagraph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A50215">
      <w:pPr>
        <w:pStyle w:val="Q-Normal"/>
        <w:ind w:firstLine="0"/>
        <w:jc w:val="right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2326CA43">
                <wp:extent cx="4611756" cy="500932"/>
                <wp:effectExtent l="0" t="0" r="0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1756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685F51" w:rsidRPr="00385EC8" w:rsidRDefault="00685F51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կոչվում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058" style="width:363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520A9F72" w14:textId="5EE65090" w:rsidR="00685F51" w:rsidRPr="00385EC8" w:rsidRDefault="00685F51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կոչվում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59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59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6BD0677D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=56   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77B0BFE4">
            <wp:extent cx="4306413" cy="1891155"/>
            <wp:effectExtent l="0" t="0" r="0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7629" cy="1891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F447C0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26CB123B">
                <wp:extent cx="906449" cy="437322"/>
                <wp:effectExtent l="0" t="0" r="8255" b="127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6449" cy="43732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059" style="width:71.35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2vZXjwIAAHY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49C2926E" w14:textId="443778D5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A50215">
      <w:pPr>
        <w:pStyle w:val="Q-Normal"/>
        <w:jc w:val="center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1EAB850A">
                <wp:extent cx="866692" cy="477078"/>
                <wp:effectExtent l="0" t="0" r="0" b="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692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685F51" w:rsidRPr="00A5021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060" style="width:68.2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" fillcolor="#dce8e8" stroked="f" strokeweight="1pt">
                <v:stroke joinstyle="miter"/>
                <v:textbox>
                  <w:txbxContent>
                    <w:p w14:paraId="4EB4F97D" w14:textId="77777777" w:rsidR="00685F51" w:rsidRPr="00A5021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171D36" w14:paraId="0F7707A8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A50215" w:rsidRDefault="00BF0CD8" w:rsidP="00594357">
            <w:pPr>
              <w:pStyle w:val="Q-Xndir"/>
            </w:pPr>
            <w:bookmarkStart w:id="60" w:name="_Hlk48069152"/>
            <w:r w:rsidRPr="00A50215">
              <w:t xml:space="preserve">Խնդիր 2. Քանի՞ մոլ է կազմում և քանի՞ մոլեկուլ է պարունակում. </w:t>
            </w:r>
          </w:p>
          <w:p w14:paraId="6398C186" w14:textId="7E1F074D" w:rsidR="00B0530B" w:rsidRPr="00A50215" w:rsidRDefault="00AA0C13" w:rsidP="00594357">
            <w:pPr>
              <w:pStyle w:val="Q-Xndir"/>
            </w:pPr>
            <w:r w:rsidRPr="00A50215">
              <w:t>ա</w:t>
            </w:r>
            <w:r w:rsidR="00BF0CD8" w:rsidRPr="00A50215">
              <w:t>) 64 գ թթվածինը, բ) 180մլ ջուրը</w:t>
            </w:r>
            <w:r w:rsidR="00347FCC" w:rsidRPr="00A50215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A50215">
              <w:t>):</w:t>
            </w:r>
          </w:p>
          <w:p w14:paraId="332E3A15" w14:textId="7DDB3720" w:rsidR="00BF0CD8" w:rsidRPr="00A50215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</w:t>
            </w:r>
            <w:r w:rsidR="00AA0C13"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D914A6">
        <w:trPr>
          <w:trHeight w:val="882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:rsidRPr="00A50215" w14:paraId="5959A80A" w14:textId="77777777" w:rsidTr="00D914A6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3BC762E8" w14:textId="77777777" w:rsidTr="00D914A6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A50215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4790867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C99583F" w14:textId="77777777" w:rsidTr="00D914A6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0865A9C1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ջրի զանգված</w:t>
            </w:r>
            <w:r w:rsidR="0089315D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տեղ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ρ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խտությունն է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,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սկ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ծավալը:</w:t>
            </w:r>
          </w:p>
          <w:p w14:paraId="47E3F866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6A77CA20" w14:textId="6ADBC509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մոլ</m:t>
                </m:r>
              </m:oMath>
            </m:oMathPara>
          </w:p>
          <w:p w14:paraId="1092309A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535F4AE7" w14:textId="77777777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ν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  <w:p w14:paraId="09C95A49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95939E7" w14:textId="77777777" w:rsidTr="00D914A6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0515796" w14:textId="77777777" w:rsidTr="00D914A6">
        <w:trPr>
          <w:trHeight w:val="63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F7EB38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80մ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մո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</w:tc>
      </w:tr>
      <w:bookmarkEnd w:id="60"/>
    </w:tbl>
    <w:p w14:paraId="4857D872" w14:textId="77777777" w:rsidR="00BF0CD8" w:rsidRPr="00A50215" w:rsidRDefault="00BF0CD8" w:rsidP="00541F69">
      <w:pPr>
        <w:spacing w:after="0" w:line="360" w:lineRule="auto"/>
        <w:contextualSpacing/>
        <w:jc w:val="both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5830"/>
      </w:tblGrid>
      <w:tr w:rsidR="00BF0CD8" w:rsidRPr="00A50215" w14:paraId="359BFD64" w14:textId="77777777" w:rsidTr="00D914A6">
        <w:tc>
          <w:tcPr>
            <w:tcW w:w="7796" w:type="dxa"/>
            <w:gridSpan w:val="2"/>
          </w:tcPr>
          <w:p w14:paraId="6D176574" w14:textId="77777777" w:rsidR="00BF0CD8" w:rsidRPr="00A50215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t>Խնդիր 3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A50215">
              <w:rPr>
                <w:rFonts w:eastAsia="Times New Roman"/>
                <w:lang w:eastAsia="ru-RU" w:bidi="he-IL"/>
              </w:rPr>
              <w:t xml:space="preserve">Քանի ատոմ է պարունակում 49գ օրթոֆոսֆորական թթուն: </w:t>
            </w:r>
          </w:p>
        </w:tc>
      </w:tr>
      <w:tr w:rsidR="00BF0CD8" w:rsidRPr="00A50215" w14:paraId="592FEFBD" w14:textId="77777777" w:rsidTr="00D914A6">
        <w:trPr>
          <w:trHeight w:val="845"/>
        </w:trPr>
        <w:tc>
          <w:tcPr>
            <w:tcW w:w="1966" w:type="dxa"/>
          </w:tcPr>
          <w:p w14:paraId="3C54AEA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49գ</m:t>
              </m:r>
            </m:oMath>
          </w:p>
        </w:tc>
        <w:tc>
          <w:tcPr>
            <w:tcW w:w="5830" w:type="dxa"/>
            <w:vMerge w:val="restart"/>
          </w:tcPr>
          <w:p w14:paraId="791364B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0AA2D4" w14:textId="0D09A614" w:rsidR="00BF0CD8" w:rsidRPr="00A50215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-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ի բանաձևից երևում է, որ 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7089D3EB" w14:textId="77777777" w:rsidTr="00D914A6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0" w:type="dxa"/>
            <w:vMerge/>
            <w:tcBorders>
              <w:bottom w:val="nil"/>
            </w:tcBorders>
          </w:tcPr>
          <w:p w14:paraId="63A94A07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2C6CEEFC" w14:textId="77777777" w:rsidTr="00D914A6">
        <w:tc>
          <w:tcPr>
            <w:tcW w:w="7796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A50215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9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A50215" w:rsidRDefault="00BF0CD8" w:rsidP="00735DD0">
      <w:pPr>
        <w:rPr>
          <w:sz w:val="20"/>
          <w:szCs w:val="2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5726"/>
      </w:tblGrid>
      <w:tr w:rsidR="00BF0CD8" w:rsidRPr="00A50215" w14:paraId="367EB8FA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A50215" w:rsidRDefault="00BF0CD8" w:rsidP="00594357">
            <w:pPr>
              <w:pStyle w:val="Q-Xndir"/>
            </w:pPr>
            <w:r w:rsidRPr="00A50215">
              <w:t xml:space="preserve">Խնդիր 4. Որքան է. </w:t>
            </w:r>
          </w:p>
          <w:p w14:paraId="5CC921CE" w14:textId="07680572" w:rsidR="00BF0CD8" w:rsidRPr="00A50215" w:rsidRDefault="00BF0CD8" w:rsidP="00594357">
            <w:pPr>
              <w:pStyle w:val="Q-Xndir"/>
            </w:pPr>
            <w:r w:rsidRPr="00A5021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50215">
              <w:t xml:space="preserve"> մոլեկուլի զանգվածը (գ):</w:t>
            </w:r>
          </w:p>
          <w:p w14:paraId="2B22B8F9" w14:textId="77777777" w:rsidR="00BF0CD8" w:rsidRPr="00A50215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E1EF9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A50215" w:rsidRDefault="00000000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A50215" w14:paraId="54848B54" w14:textId="77777777" w:rsidTr="00D914A6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2591BF1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A50215" w:rsidRDefault="00000000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A50215" w:rsidRDefault="00000000" w:rsidP="00C92DC9">
            <w:pPr>
              <w:spacing w:after="160" w:line="240" w:lineRule="atLeast"/>
              <w:ind w:left="57" w:firstLine="709"/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5530E91C" w14:textId="77777777" w:rsidTr="00D914A6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5726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1D98A9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>Պատասխան՝ պղնձի ատոմ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 է:</w:t>
            </w:r>
          </w:p>
        </w:tc>
      </w:tr>
      <w:tr w:rsidR="00BF0CD8" w:rsidRPr="00A50215" w14:paraId="22B73C76" w14:textId="77777777" w:rsidTr="00D914A6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7B5DF618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2B203996" w14:textId="62845142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մ</w:t>
            </w:r>
          </w:p>
          <w:p w14:paraId="5F001F22" w14:textId="7DF68730" w:rsidR="00541F69" w:rsidRPr="00A50215" w:rsidRDefault="00000000" w:rsidP="00541F6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089CF13B" w14:textId="77777777" w:rsidTr="00D914A6">
        <w:trPr>
          <w:trHeight w:val="412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726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1315894C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A50215" w:rsidRDefault="00BF0CD8" w:rsidP="00541F69">
            <w:pPr>
              <w:spacing w:line="360" w:lineRule="auto"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A50215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4961"/>
      </w:tblGrid>
      <w:tr w:rsidR="00BF0CD8" w:rsidRPr="00A50215" w14:paraId="0060A2A2" w14:textId="77777777" w:rsidTr="00D914A6">
        <w:trPr>
          <w:trHeight w:val="851"/>
        </w:trPr>
        <w:tc>
          <w:tcPr>
            <w:tcW w:w="7796" w:type="dxa"/>
            <w:gridSpan w:val="2"/>
            <w:tcBorders>
              <w:top w:val="nil"/>
              <w:bottom w:val="nil"/>
              <w:right w:val="nil"/>
            </w:tcBorders>
          </w:tcPr>
          <w:p w14:paraId="1ED22EF8" w14:textId="77777777" w:rsidR="00BF0CD8" w:rsidRPr="00A50215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bookmarkStart w:id="61" w:name="_Hlk48068646"/>
            <w:r w:rsidRPr="00A50215">
              <w:rPr>
                <w:rFonts w:eastAsia="Times New Roman"/>
                <w:lang w:eastAsia="ru-RU" w:bidi="he-IL"/>
              </w:rPr>
              <w:t>Խնդիր 5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A50215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A50215" w14:paraId="2181810F" w14:textId="77777777" w:rsidTr="00D914A6">
        <w:trPr>
          <w:trHeight w:val="968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3CCF48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A50215" w14:paraId="6F639033" w14:textId="77777777" w:rsidTr="00D914A6">
        <w:trPr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961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80586B0" w14:textId="77777777" w:rsidTr="00D914A6">
        <w:trPr>
          <w:trHeight w:val="517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961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3F3DCAC" w14:textId="77777777" w:rsidTr="00D914A6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A50215" w:rsidRDefault="00BF0CD8" w:rsidP="00735DD0">
            <w:pPr>
              <w:pStyle w:val="ListParagraph"/>
              <w:ind w:left="171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5DED04FE" w14:textId="0DDEE758" w:rsidR="00BF0CD8" w:rsidRPr="003D1F6C" w:rsidRDefault="00D82277" w:rsidP="00A50215">
      <w:pPr>
        <w:pStyle w:val="Q-Yentavernagir"/>
        <w:rPr>
          <w:lang w:eastAsia="ru-RU" w:bidi="he-IL"/>
        </w:rPr>
      </w:pPr>
      <w:bookmarkStart w:id="62" w:name="_Toc133876553"/>
      <w:bookmarkStart w:id="63" w:name="_Toc133963169"/>
      <w:bookmarkStart w:id="64" w:name="_Toc133965228"/>
      <w:bookmarkStart w:id="65" w:name="_Toc133965483"/>
      <w:bookmarkStart w:id="66" w:name="_Toc148566121"/>
      <w:bookmarkStart w:id="67" w:name="_Hlk48053739"/>
      <w:bookmarkEnd w:id="61"/>
      <w:r w:rsidRPr="003D1F6C">
        <w:rPr>
          <w:lang w:eastAsia="ru-RU" w:bidi="he-IL"/>
        </w:rPr>
        <w:t>ԽՆԴԻՐՆԵՐ ԻՆՔՆՈՒՐՈՒՅՆ ԼՈՒԾՄԱՆ ՀԱՄԱՐ</w:t>
      </w:r>
      <w:bookmarkEnd w:id="62"/>
      <w:bookmarkEnd w:id="63"/>
      <w:bookmarkEnd w:id="64"/>
      <w:bookmarkEnd w:id="65"/>
      <w:bookmarkEnd w:id="66"/>
    </w:p>
    <w:bookmarkEnd w:id="67"/>
    <w:p w14:paraId="18EBAD5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</w:p>
    <w:p w14:paraId="5CC2B6F4" w14:textId="517537D4" w:rsidR="00B625CE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 w:rsidRPr="00A12843">
        <w:t>ա) 0,5մոլ ն</w:t>
      </w:r>
      <w:r>
        <w:t>յ</w:t>
      </w:r>
      <w:r w:rsidRPr="00A12843">
        <w:t>ութի մեջ, բ) 3մոլ նյութի մեջ:</w:t>
      </w:r>
      <w:r w:rsidR="00A50215">
        <w:tab/>
      </w:r>
      <w:r w:rsidR="00B625CE" w:rsidRPr="00A50215">
        <w:rPr>
          <w:color w:val="006464"/>
        </w:rPr>
        <w:t>Պատ.՝ ա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 xml:space="preserve">, բ) </w:t>
      </w:r>
      <m:oMath>
        <m:r>
          <w:rPr>
            <w:rFonts w:ascii="Cambria Math" w:hAnsi="Cambria Math"/>
            <w:color w:val="006464"/>
          </w:rPr>
          <m:t>18</m:t>
        </m:r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, 06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>:</w:t>
      </w:r>
    </w:p>
    <w:p w14:paraId="7CD6A49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</w:p>
    <w:p w14:paraId="446EF827" w14:textId="1EB41000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A50215">
        <w:tab/>
      </w:r>
      <w:r w:rsidR="00A50215">
        <w:tab/>
      </w:r>
      <w:r w:rsidR="00B625CE" w:rsidRPr="00A50215">
        <w:rPr>
          <w:color w:val="006464"/>
        </w:rPr>
        <w:t>Պատ.՝ ա) 2, բ) 0,2, գ) 10, դ) 10, ե) 2</w:t>
      </w:r>
      <w:r w:rsidR="00541F69" w:rsidRPr="00A50215">
        <w:rPr>
          <w:color w:val="006464"/>
        </w:rPr>
        <w:t>, զ) 50</w:t>
      </w:r>
      <w:r w:rsidR="00B625CE" w:rsidRPr="00A50215">
        <w:rPr>
          <w:color w:val="006464"/>
        </w:rPr>
        <w:t>:</w:t>
      </w:r>
    </w:p>
    <w:p w14:paraId="1AA60AF1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</w:p>
    <w:p w14:paraId="7032CA4E" w14:textId="4A438083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>)</w:t>
      </w:r>
      <w:r>
        <w:t xml:space="preserve"> </w:t>
      </w:r>
      <m:oMath>
        <m:r>
          <w:rPr>
            <w:rFonts w:ascii="Cambria Math" w:hAnsi="Cambria Math"/>
          </w:rPr>
          <m:t>8գ ծծումբ՝ S</m:t>
        </m:r>
      </m:oMath>
      <w:r w:rsidRPr="00A12843">
        <w:t>, բ)</w:t>
      </w:r>
      <w:r w:rsidRPr="00ED3BFA">
        <w:t xml:space="preserve"> </w:t>
      </w:r>
      <m:oMath>
        <m:r>
          <w:rPr>
            <w:rFonts w:ascii="Cambria Math" w:hAnsi="Cambria Math"/>
          </w:rPr>
          <m:t>280գ երկաթ՝ Fe</m:t>
        </m:r>
      </m:oMath>
      <w:r w:rsidRPr="00A12843">
        <w:t>, գ)</w:t>
      </w:r>
      <w:r w:rsidRPr="00ED3BFA">
        <w:t xml:space="preserve"> </w:t>
      </w:r>
      <m:oMath>
        <m:r>
          <w:rPr>
            <w:rFonts w:ascii="Cambria Math" w:hAnsi="Cambria Math"/>
          </w:rPr>
          <m:t>3,2կգ պղինձ՝ Cu</m:t>
        </m:r>
      </m:oMath>
      <w:r w:rsidRPr="00A12843"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 xml:space="preserve">Պատ.՝ ա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1,505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491AC7" w:rsidRPr="00A50215">
        <w:rPr>
          <w:color w:val="006464"/>
        </w:rPr>
        <w:t>, բ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491AC7" w:rsidRPr="00A50215">
        <w:rPr>
          <w:color w:val="006464"/>
        </w:rPr>
        <w:t xml:space="preserve">, գ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5</m:t>
            </m:r>
          </m:sup>
        </m:sSup>
      </m:oMath>
      <w:r w:rsidR="00491AC7" w:rsidRPr="00A50215">
        <w:rPr>
          <w:color w:val="006464"/>
        </w:rPr>
        <w:t>:</w:t>
      </w:r>
    </w:p>
    <w:p w14:paraId="6787FFE1" w14:textId="77777777" w:rsidR="00BF0CD8" w:rsidRDefault="00BF0CD8" w:rsidP="00302A17">
      <w:pPr>
        <w:pStyle w:val="Q-Normal"/>
        <w:numPr>
          <w:ilvl w:val="0"/>
          <w:numId w:val="84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0621659A" w:rsidR="00491AC7" w:rsidRPr="00A50215" w:rsidRDefault="00A50215" w:rsidP="00A50215">
      <w:pPr>
        <w:pStyle w:val="Q-Normal"/>
        <w:tabs>
          <w:tab w:val="right" w:pos="7938"/>
        </w:tabs>
        <w:rPr>
          <w:color w:val="006464"/>
        </w:rPr>
      </w:pPr>
      <w:r w:rsidRPr="00A50215">
        <w:t xml:space="preserve">     </w:t>
      </w:r>
      <w:r w:rsidR="00BF0CD8">
        <w:t>ա</w:t>
      </w:r>
      <w:r w:rsidR="00BF0CD8" w:rsidRPr="00A12843">
        <w:t>)</w:t>
      </w:r>
      <w:r w:rsidR="00BF0CD8" w:rsidRPr="00ED3BFA">
        <w:t xml:space="preserve"> 0,1</w:t>
      </w:r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բ)</w:t>
      </w:r>
      <w:r w:rsidR="00BF0CD8" w:rsidRPr="00DB2DB3">
        <w:t xml:space="preserve"> </w:t>
      </w:r>
      <w:r w:rsidR="00BF0CD8" w:rsidRPr="00ED3BFA">
        <w:t>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գ)</w:t>
      </w:r>
      <w:r w:rsidR="00BF0CD8" w:rsidRPr="00ED3BFA">
        <w:t xml:space="preserve"> 1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, դ)</w:t>
      </w:r>
      <w:r w:rsidR="00BF0CD8" w:rsidRPr="00DB2DB3">
        <w:t xml:space="preserve"> </w:t>
      </w:r>
      <w:r w:rsidR="00BF0CD8" w:rsidRPr="00ED3BFA">
        <w:t>2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="00BF0CD8" w:rsidRPr="00A12843">
        <w:t>, ե)</w:t>
      </w:r>
      <w:r w:rsidR="00BF0CD8"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:</w:t>
      </w:r>
      <w:r>
        <w:tab/>
      </w:r>
      <w:r w:rsidR="00571523">
        <w:tab/>
      </w:r>
      <w:r w:rsidR="00491AC7" w:rsidRPr="00A50215">
        <w:rPr>
          <w:color w:val="006464"/>
        </w:rPr>
        <w:t>Պատ.՝ ա) 0,2, բ) 220, գ) 240, դ) 60, ե) 0,098:</w:t>
      </w:r>
    </w:p>
    <w:p w14:paraId="59D9BE31" w14:textId="1F19BA52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A50215">
        <w:rPr>
          <w:color w:val="2F5496" w:themeColor="accent1" w:themeShade="BF"/>
        </w:rPr>
        <w:tab/>
      </w:r>
      <w:r w:rsidR="00491AC7" w:rsidRPr="00A50215">
        <w:rPr>
          <w:color w:val="006464"/>
        </w:rPr>
        <w:t>Պատ.՝ 900:</w:t>
      </w:r>
    </w:p>
    <w:p w14:paraId="11623997" w14:textId="2019C06D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>Պատ.՝ 17:</w:t>
      </w:r>
    </w:p>
    <w:p w14:paraId="698911CB" w14:textId="3EC962F5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A50215">
        <w:tab/>
      </w:r>
      <w:r w:rsidR="00491AC7" w:rsidRPr="00A50215">
        <w:rPr>
          <w:color w:val="006464"/>
        </w:rPr>
        <w:t>Պատ.՝ 10:</w:t>
      </w:r>
    </w:p>
    <w:p w14:paraId="73E6C966" w14:textId="77777777" w:rsidR="00F62CAB" w:rsidRPr="00571523" w:rsidRDefault="00F62CAB">
      <w:pPr>
        <w:rPr>
          <w:lang w:val="hy-AM"/>
        </w:rPr>
      </w:pPr>
      <w:bookmarkStart w:id="68" w:name="_Toc133876554"/>
      <w:bookmarkStart w:id="69" w:name="_Toc133963170"/>
      <w:bookmarkStart w:id="70" w:name="_Toc133965229"/>
      <w:bookmarkStart w:id="71" w:name="_Toc133965484"/>
      <w:r w:rsidRPr="00571523">
        <w:rPr>
          <w:lang w:val="hy-AM"/>
        </w:rPr>
        <w:br w:type="page"/>
      </w:r>
    </w:p>
    <w:p w14:paraId="5D6A41E3" w14:textId="573BF0AF" w:rsidR="00D914A6" w:rsidRDefault="00D914A6" w:rsidP="008E7086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18D521A" wp14:editId="536E2D7B">
            <wp:extent cx="5076003" cy="793750"/>
            <wp:effectExtent l="0" t="0" r="0" b="6350"/>
            <wp:docPr id="1585837340" name="Diagram 158583734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" r:lo="rId85" r:qs="rId86" r:cs="rId87"/>
              </a:graphicData>
            </a:graphic>
          </wp:inline>
        </w:drawing>
      </w:r>
    </w:p>
    <w:p w14:paraId="4A7C9714" w14:textId="290C7321" w:rsidR="00BF0CD8" w:rsidRDefault="00125E04" w:rsidP="00627D74">
      <w:pPr>
        <w:pStyle w:val="ParagrafInvisible"/>
      </w:pPr>
      <w:bookmarkStart w:id="72" w:name="_Toc148566122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68"/>
      <w:bookmarkEnd w:id="69"/>
      <w:bookmarkEnd w:id="70"/>
      <w:bookmarkEnd w:id="71"/>
      <w:bookmarkEnd w:id="72"/>
    </w:p>
    <w:p w14:paraId="28BCA592" w14:textId="3B3467FA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3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3"/>
      <w:r>
        <w:t xml:space="preserve"> 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A50215">
      <w:pPr>
        <w:pStyle w:val="Q-Yentavernagir"/>
      </w:pPr>
      <w:bookmarkStart w:id="74" w:name="_Toc133876555"/>
      <w:bookmarkStart w:id="75" w:name="_Toc133963171"/>
      <w:bookmarkStart w:id="76" w:name="_Toc133965230"/>
      <w:bookmarkStart w:id="77" w:name="_Toc133965485"/>
      <w:bookmarkStart w:id="78" w:name="_Toc148566123"/>
      <w:r w:rsidRPr="003D1F6C">
        <w:t>ՏԱՐՐԻ ՄՈԼԱՅԻՆ ԲԱԺԻՆԸ ՄԻԱՑՈՒԹՅԱՆ ՄԵՋ</w:t>
      </w:r>
      <w:bookmarkEnd w:id="74"/>
      <w:bookmarkEnd w:id="75"/>
      <w:bookmarkEnd w:id="76"/>
      <w:bookmarkEnd w:id="77"/>
      <w:bookmarkEnd w:id="78"/>
    </w:p>
    <w:p w14:paraId="78BEA648" w14:textId="77777777" w:rsidR="00BF0CD8" w:rsidRDefault="00BF0CD8" w:rsidP="00D914A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05A30217">
                <wp:extent cx="4333461" cy="683812"/>
                <wp:effectExtent l="0" t="0" r="0" b="254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461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685F51" w:rsidRDefault="00685F51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061" style="width:341.2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52A5E16C" w14:textId="77777777" w:rsidR="00685F51" w:rsidRDefault="00685F51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79" w:name="_Hlk48216323"/>
            <m:r>
              <w:rPr>
                <w:rFonts w:ascii="Cambria Math" w:hAnsi="Cambria Math"/>
              </w:rPr>
              <m:t>A</m:t>
            </m:r>
            <w:bookmarkEnd w:id="79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302A17">
      <w:pPr>
        <w:pStyle w:val="Q-Normal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D914A6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33EBE0D3">
                <wp:extent cx="3363402" cy="683812"/>
                <wp:effectExtent l="0" t="0" r="8890" b="254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402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685F51" w:rsidRDefault="00685F51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062" style="width:264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234EB93" w14:textId="77777777" w:rsidR="00685F51" w:rsidRDefault="00685F51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3029"/>
      </w:tblGrid>
      <w:tr w:rsidR="00BF0CD8" w14:paraId="6BB0EF45" w14:textId="77777777" w:rsidTr="00D914A6">
        <w:trPr>
          <w:trHeight w:val="46"/>
        </w:trPr>
        <w:tc>
          <w:tcPr>
            <w:tcW w:w="7796" w:type="dxa"/>
            <w:gridSpan w:val="2"/>
          </w:tcPr>
          <w:p w14:paraId="3A20D071" w14:textId="47470815" w:rsidR="00BF0CD8" w:rsidRPr="00D914A6" w:rsidRDefault="00BF0CD8" w:rsidP="00594357">
            <w:pPr>
              <w:pStyle w:val="Q-Xndir"/>
              <w:rPr>
                <w:rFonts w:eastAsiaTheme="minorEastAsia"/>
              </w:rPr>
            </w:pPr>
            <w:r w:rsidRPr="00D914A6">
              <w:rPr>
                <w:rFonts w:eastAsiaTheme="minorEastAsia"/>
              </w:rPr>
              <w:t xml:space="preserve">Խնդիր 1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D914A6">
              <w:rPr>
                <w:rFonts w:eastAsiaTheme="minorEastAsia"/>
              </w:rPr>
              <w:t>:</w:t>
            </w:r>
          </w:p>
          <w:p w14:paraId="17E94962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</w:tc>
      </w:tr>
      <w:tr w:rsidR="00BF0CD8" w14:paraId="64653E3B" w14:textId="77777777" w:rsidTr="00D914A6">
        <w:tc>
          <w:tcPr>
            <w:tcW w:w="7796" w:type="dxa"/>
            <w:gridSpan w:val="2"/>
          </w:tcPr>
          <w:p w14:paraId="7DD80C85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D914A6">
        <w:tc>
          <w:tcPr>
            <w:tcW w:w="4767" w:type="dxa"/>
          </w:tcPr>
          <w:p w14:paraId="1B113746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2222</m:t>
                </m:r>
              </m:oMath>
            </m:oMathPara>
          </w:p>
        </w:tc>
        <w:tc>
          <w:tcPr>
            <w:tcW w:w="3029" w:type="dxa"/>
          </w:tcPr>
          <w:p w14:paraId="7E824A19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D914A6">
        <w:tc>
          <w:tcPr>
            <w:tcW w:w="7796" w:type="dxa"/>
            <w:gridSpan w:val="2"/>
          </w:tcPr>
          <w:p w14:paraId="2764000B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333</m:t>
                </m:r>
              </m:oMath>
            </m:oMathPara>
          </w:p>
        </w:tc>
      </w:tr>
    </w:tbl>
    <w:p w14:paraId="5E2B6558" w14:textId="77777777" w:rsidR="00B0530B" w:rsidRDefault="00B0530B" w:rsidP="00A50215">
      <w:pPr>
        <w:pStyle w:val="Q-Yentavernagir"/>
      </w:pPr>
      <w:bookmarkStart w:id="80" w:name="_Toc133876556"/>
      <w:bookmarkStart w:id="81" w:name="_Toc133963172"/>
      <w:bookmarkStart w:id="82" w:name="_Toc133965231"/>
      <w:bookmarkStart w:id="83" w:name="_Toc133965486"/>
    </w:p>
    <w:p w14:paraId="50149E49" w14:textId="273CAFA7" w:rsidR="00BF0CD8" w:rsidRPr="003D1F6C" w:rsidRDefault="00BF0CD8" w:rsidP="00A50215">
      <w:pPr>
        <w:pStyle w:val="Q-Yentavernagir"/>
      </w:pPr>
      <w:bookmarkStart w:id="84" w:name="_Toc148566124"/>
      <w:r w:rsidRPr="003D1F6C">
        <w:t>ՏԱՐՐԵՐԻ ԶԱՆԳՎԱԾԱՅԻՆ ՀԱՐԱԲԵՐՈՒԹՅԱՆ ՈՐՈՇՈՒՄԸ ՄԻԱՑՈՒԹՅԱՆ ՄԵՋ</w:t>
      </w:r>
      <w:bookmarkEnd w:id="80"/>
      <w:bookmarkEnd w:id="81"/>
      <w:bookmarkEnd w:id="82"/>
      <w:bookmarkEnd w:id="83"/>
      <w:bookmarkEnd w:id="84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3251"/>
        <w:gridCol w:w="2544"/>
        <w:gridCol w:w="538"/>
      </w:tblGrid>
      <w:tr w:rsidR="00BF0CD8" w:rsidRPr="00302A17" w14:paraId="74CA158B" w14:textId="77777777" w:rsidTr="00D914A6">
        <w:tc>
          <w:tcPr>
            <w:tcW w:w="7796" w:type="dxa"/>
            <w:gridSpan w:val="4"/>
          </w:tcPr>
          <w:p w14:paraId="743DDA5A" w14:textId="77777777" w:rsidR="00BF0CD8" w:rsidRPr="00D914A6" w:rsidRDefault="00BF0CD8" w:rsidP="00594357">
            <w:pPr>
              <w:pStyle w:val="Q-Xndir"/>
            </w:pPr>
            <w:r w:rsidRPr="00D914A6">
              <w:t xml:space="preserve">Խնդիր 2.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03EEA204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դ դեպքում </w:t>
            </w:r>
          </w:p>
        </w:tc>
      </w:tr>
      <w:tr w:rsidR="00BF0CD8" w14:paraId="7020A094" w14:textId="77777777" w:rsidTr="00D914A6">
        <w:tc>
          <w:tcPr>
            <w:tcW w:w="1463" w:type="dxa"/>
          </w:tcPr>
          <w:p w14:paraId="07A9682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3251" w:type="dxa"/>
          </w:tcPr>
          <w:p w14:paraId="090CDD43" w14:textId="4A4182B8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2մոլ, </m:t>
                </m:r>
              </m:oMath>
            </m:oMathPara>
          </w:p>
          <w:p w14:paraId="4D90FEF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Sylfaen" w:hAnsi="Sylfae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544" w:type="dxa"/>
          </w:tcPr>
          <w:p w14:paraId="4E917F2D" w14:textId="216417F4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Sylfaen" w:eastAsiaTheme="minorEastAsia" w:hAnsi="Sylfae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մոլ,</m:t>
                </m:r>
              </m:oMath>
            </m:oMathPara>
          </w:p>
          <w:p w14:paraId="3EC8C574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38" w:type="dxa"/>
          </w:tcPr>
          <w:p w14:paraId="374BC06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D914A6">
        <w:tc>
          <w:tcPr>
            <w:tcW w:w="7796" w:type="dxa"/>
            <w:gridSpan w:val="4"/>
          </w:tcPr>
          <w:p w14:paraId="2EBD4F51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>ըստ հետևյալ բանաձևի՝</w:t>
            </w:r>
            <w:r w:rsidRPr="00D914A6">
              <w:rPr>
                <w:rFonts w:ascii="GHEA Grapalat" w:hAnsi="GHEA Grapalat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=ν∙M</m:t>
              </m:r>
            </m:oMath>
          </w:p>
        </w:tc>
      </w:tr>
      <w:tr w:rsidR="00BF0CD8" w14:paraId="1D5CEB27" w14:textId="77777777" w:rsidTr="00D914A6">
        <w:tc>
          <w:tcPr>
            <w:tcW w:w="1463" w:type="dxa"/>
          </w:tcPr>
          <w:p w14:paraId="10052E80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5" w:name="_Hlk48128204"/>
          </w:p>
        </w:tc>
        <w:bookmarkEnd w:id="85"/>
        <w:tc>
          <w:tcPr>
            <w:tcW w:w="3251" w:type="dxa"/>
          </w:tcPr>
          <w:p w14:paraId="31D58EFC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544" w:type="dxa"/>
          </w:tcPr>
          <w:p w14:paraId="68DB3302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538" w:type="dxa"/>
          </w:tcPr>
          <w:p w14:paraId="3C40CF4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D914A6">
        <w:tc>
          <w:tcPr>
            <w:tcW w:w="7796" w:type="dxa"/>
            <w:gridSpan w:val="4"/>
          </w:tcPr>
          <w:p w14:paraId="10B60386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=1:16</m:t>
                </m:r>
              </m:oMath>
            </m:oMathPara>
          </w:p>
        </w:tc>
      </w:tr>
    </w:tbl>
    <w:p w14:paraId="514CB0E1" w14:textId="77777777" w:rsidR="004B6E34" w:rsidRPr="004B6E34" w:rsidRDefault="004B6E34" w:rsidP="00302A17">
      <w:pPr>
        <w:pStyle w:val="Q-Normal"/>
        <w:rPr>
          <w:sz w:val="16"/>
          <w:szCs w:val="16"/>
        </w:rPr>
      </w:pPr>
    </w:p>
    <w:p w14:paraId="3202BC24" w14:textId="153FF2A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TableGrid"/>
        <w:tblW w:w="7762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</w:tblGrid>
      <w:tr w:rsidR="00BF0CD8" w:rsidRPr="00302A17" w14:paraId="1EDF35A4" w14:textId="77777777" w:rsidTr="00D914A6">
        <w:tc>
          <w:tcPr>
            <w:tcW w:w="7762" w:type="dxa"/>
            <w:gridSpan w:val="3"/>
          </w:tcPr>
          <w:p w14:paraId="2DF890EA" w14:textId="77777777" w:rsidR="00BF0CD8" w:rsidRPr="00D914A6" w:rsidRDefault="00BF0CD8" w:rsidP="00594357">
            <w:pPr>
              <w:pStyle w:val="Q-Xndir"/>
            </w:pPr>
            <w:r w:rsidRPr="00D914A6">
              <w:t xml:space="preserve">Խնդիր 3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33DC20B3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 այդ դեպքում</w:t>
            </w:r>
          </w:p>
        </w:tc>
      </w:tr>
      <w:tr w:rsidR="00BF0CD8" w14:paraId="008D756D" w14:textId="77777777" w:rsidTr="00D914A6">
        <w:tc>
          <w:tcPr>
            <w:tcW w:w="2587" w:type="dxa"/>
          </w:tcPr>
          <w:p w14:paraId="74199A69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 xml:space="preserve"> </w:t>
            </w:r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</w:tr>
      <w:tr w:rsidR="00BF0CD8" w14:paraId="262335D6" w14:textId="77777777" w:rsidTr="00D914A6">
        <w:tc>
          <w:tcPr>
            <w:tcW w:w="2587" w:type="dxa"/>
          </w:tcPr>
          <w:p w14:paraId="4DDE8B6C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3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6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</w:tr>
      <w:tr w:rsidR="00BF0CD8" w14:paraId="0A858345" w14:textId="77777777" w:rsidTr="00D914A6">
        <w:tc>
          <w:tcPr>
            <w:tcW w:w="2587" w:type="dxa"/>
          </w:tcPr>
          <w:p w14:paraId="2FD51B20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∙1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∙32=32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∙16=64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14:paraId="6FA6C1BE" w14:textId="77777777" w:rsidTr="00D914A6">
        <w:tc>
          <w:tcPr>
            <w:tcW w:w="7762" w:type="dxa"/>
            <w:gridSpan w:val="3"/>
          </w:tcPr>
          <w:p w14:paraId="3F09A25E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:64=1:16:32</m:t>
                </m:r>
              </m:oMath>
            </m:oMathPara>
          </w:p>
        </w:tc>
      </w:tr>
    </w:tbl>
    <w:p w14:paraId="6B638ECE" w14:textId="3C1969DB" w:rsidR="00BF0CD8" w:rsidRPr="003D1F6C" w:rsidRDefault="00BF0CD8" w:rsidP="00A50215">
      <w:pPr>
        <w:pStyle w:val="Q-Yentavernagir"/>
      </w:pPr>
      <w:bookmarkStart w:id="86" w:name="_Toc133876557"/>
      <w:bookmarkStart w:id="87" w:name="_Toc133963173"/>
      <w:bookmarkStart w:id="88" w:name="_Toc133965232"/>
      <w:bookmarkStart w:id="89" w:name="_Toc133965487"/>
      <w:bookmarkStart w:id="90" w:name="_Toc148566125"/>
      <w:r w:rsidRPr="003D1F6C">
        <w:t>ՏԱՐՐԻ ԶԱՆԳՎԱԾԱՅԻՆ ԲԱԺԻՆԸ ՄԻԱՑՈՒԹՅԱՆ ՄԵՋ</w:t>
      </w:r>
      <w:bookmarkEnd w:id="86"/>
      <w:bookmarkEnd w:id="87"/>
      <w:bookmarkEnd w:id="88"/>
      <w:bookmarkEnd w:id="89"/>
      <w:bookmarkEnd w:id="90"/>
    </w:p>
    <w:p w14:paraId="656A6D8B" w14:textId="77777777" w:rsidR="00BF0CD8" w:rsidRPr="004E53A6" w:rsidRDefault="00BF0CD8" w:rsidP="00D914A6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3DC319" wp14:editId="7CB31DF7">
                <wp:extent cx="4975446" cy="1168841"/>
                <wp:effectExtent l="0" t="0" r="0" b="0"/>
                <wp:docPr id="67" name="Прямоугольник: скругленные углы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5446" cy="1168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F889" w14:textId="192988FE" w:rsidR="00685F51" w:rsidRDefault="00685F51" w:rsidP="00C454C8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2B0184A0" w14:textId="169CCF9B" w:rsidR="00685F51" w:rsidRDefault="00685F51" w:rsidP="00C454C8">
                            <w:pPr>
                              <w:pStyle w:val="Q-Yndgcvac"/>
                            </w:pPr>
                            <w:bookmarkStart w:id="91" w:name="_Hlk48130673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w:bookmarkStart w:id="92" w:name="_Hlk48130684"/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w:bookmarkEnd w:id="92"/>
                                  </m:e>
                                </m:d>
                                <w:bookmarkEnd w:id="91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3DC319" id="Прямоугольник: скругленные углы 67" o:spid="_x0000_s1063" style="width:391.75pt;height:92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E2EF889" w14:textId="192988FE" w:rsidR="00685F51" w:rsidRDefault="00685F51" w:rsidP="00C454C8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2B0184A0" w14:textId="169CCF9B" w:rsidR="00685F51" w:rsidRDefault="00685F51" w:rsidP="00C454C8">
                      <w:pPr>
                        <w:pStyle w:val="Q-Yndgcvac"/>
                      </w:pPr>
                      <w:bookmarkStart w:id="93" w:name="_Hlk48130673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w:bookmarkStart w:id="94" w:name="_Hlk48130684"/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w:bookmarkEnd w:id="94"/>
                            </m:e>
                          </m:d>
                          <w:bookmarkEnd w:id="93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5A654F9C" w:rsidR="00BF0CD8" w:rsidRPr="003A1189" w:rsidRDefault="00BF0CD8" w:rsidP="00302A17">
      <w:pPr>
        <w:pStyle w:val="Q-Normal"/>
      </w:pPr>
      <w:r>
        <w:lastRenderedPageBreak/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5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5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14:paraId="50727376" w14:textId="77777777" w:rsidTr="004B6E34">
        <w:tc>
          <w:tcPr>
            <w:tcW w:w="7796" w:type="dxa"/>
          </w:tcPr>
          <w:p w14:paraId="445B3BDC" w14:textId="77777777" w:rsidR="00BF0CD8" w:rsidRPr="007E3303" w:rsidRDefault="00BF0CD8" w:rsidP="00594357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  <w:szCs w:val="20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39%</m:t>
                </m:r>
              </m:oMath>
            </m:oMathPara>
          </w:p>
          <w:p w14:paraId="510B6146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1%</m:t>
                </m:r>
              </m:oMath>
            </m:oMathPara>
          </w:p>
        </w:tc>
      </w:tr>
    </w:tbl>
    <w:p w14:paraId="51C465BC" w14:textId="77777777" w:rsidR="00BF0CD8" w:rsidRDefault="00BF0CD8" w:rsidP="00735DD0">
      <w:pPr>
        <w:pStyle w:val="Heading2"/>
        <w:jc w:val="left"/>
      </w:pPr>
    </w:p>
    <w:p w14:paraId="767FBE67" w14:textId="4AA73C69" w:rsidR="00BF0CD8" w:rsidRPr="00EE43E9" w:rsidRDefault="00BF0CD8" w:rsidP="00A50215">
      <w:pPr>
        <w:pStyle w:val="Q-Yentavernagir"/>
        <w:rPr>
          <w:rFonts w:eastAsiaTheme="minorEastAsia"/>
          <w:szCs w:val="24"/>
        </w:rPr>
      </w:pPr>
      <w:bookmarkStart w:id="96" w:name="_Toc133876558"/>
      <w:bookmarkStart w:id="97" w:name="_Toc133963174"/>
      <w:bookmarkStart w:id="98" w:name="_Toc133965233"/>
      <w:bookmarkStart w:id="99" w:name="_Toc133965488"/>
      <w:bookmarkStart w:id="100" w:name="_Toc148566126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6"/>
      <w:bookmarkEnd w:id="97"/>
      <w:bookmarkEnd w:id="98"/>
      <w:bookmarkEnd w:id="99"/>
      <w:bookmarkEnd w:id="100"/>
    </w:p>
    <w:p w14:paraId="1DB85ED8" w14:textId="77777777" w:rsidR="00BF0CD8" w:rsidRPr="00EE43E9" w:rsidRDefault="00BF0CD8" w:rsidP="00302A17">
      <w:pPr>
        <w:pStyle w:val="Q-Normal"/>
      </w:pPr>
      <w:r w:rsidRPr="00EE43E9"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4B6E3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63BCDCC9">
                <wp:extent cx="3848431" cy="699715"/>
                <wp:effectExtent l="0" t="0" r="0" b="5715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431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77777777" w:rsidR="00685F51" w:rsidRDefault="00685F51" w:rsidP="00C454C8">
                            <w:pPr>
                              <w:pStyle w:val="Q-Yndgcvac"/>
                            </w:pPr>
                            <w:r w:rsidRPr="00F344F5">
                              <w:rPr>
                                <w:bCs/>
                              </w:rPr>
                              <w:t>Այսպիսով՝</w:t>
                            </w:r>
                            <w:r w:rsidRPr="004E5750">
      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064" style="width:303.0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4A980249" w14:textId="77777777" w:rsidR="00685F51" w:rsidRDefault="00685F51" w:rsidP="00C454C8">
                      <w:pPr>
                        <w:pStyle w:val="Q-Yndgcvac"/>
                      </w:pPr>
                      <w:r w:rsidRPr="00F344F5">
                        <w:rPr>
                          <w:bCs/>
                        </w:rPr>
                        <w:t>Այսպիսով՝</w:t>
                      </w:r>
                      <w:r w:rsidRPr="004E5750">
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302A17" w14:paraId="5CFD6203" w14:textId="77777777" w:rsidTr="004B6E34">
        <w:tc>
          <w:tcPr>
            <w:tcW w:w="7796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594357">
            <w:pPr>
              <w:pStyle w:val="Q-Xndir"/>
            </w:pPr>
            <w:r w:rsidRPr="00EE43E9"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4B6E34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61C4C8B9" w14:textId="34953AE0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Մանգանի և թթվածնի հարաբերական ատոմա</w:t>
            </w:r>
            <w:r w:rsidR="006B2DB9" w:rsidRPr="004B6E34">
              <w:rPr>
                <w:rFonts w:ascii="GHEA Grapalat" w:hAnsi="GHEA Grapalat"/>
                <w:sz w:val="20"/>
                <w:szCs w:val="20"/>
                <w:lang w:val="hy-AM"/>
              </w:rPr>
              <w:t>յին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 :16y</m:t>
              </m:r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  <w:p w14:paraId="55554BF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Եթե մանգանի զանգվածային բաժինը 63,2% է, ապա թթվածնինը կլինի՝</w:t>
            </w:r>
          </w:p>
          <w:p w14:paraId="4450AFCE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Հետևաբար</w:t>
            </w:r>
            <w:r w:rsidRPr="004B6E34">
              <w:rPr>
                <w:rFonts w:ascii="GHEA Grapalat" w:hAnsi="GHEA Grapalat"/>
                <w:sz w:val="20"/>
                <w:szCs w:val="20"/>
              </w:rPr>
              <w:t xml:space="preserve">`                         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:16y=63,2:36,8</m:t>
              </m:r>
            </m:oMath>
          </w:p>
          <w:p w14:paraId="3B3B90A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,15:2,3</m:t>
                </m:r>
              </m:oMath>
            </m:oMathPara>
          </w:p>
          <w:p w14:paraId="772978E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lastRenderedPageBreak/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1A59CCFB" w14:textId="77777777" w:rsidTr="004B6E34">
        <w:trPr>
          <w:trHeight w:val="100"/>
        </w:trPr>
        <w:tc>
          <w:tcPr>
            <w:tcW w:w="7796" w:type="dxa"/>
            <w:tcBorders>
              <w:left w:val="nil"/>
            </w:tcBorders>
          </w:tcPr>
          <w:p w14:paraId="7FA5E54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12"/>
                <w:szCs w:val="12"/>
                <w:lang w:val="hy-AM"/>
              </w:rPr>
            </w:pPr>
          </w:p>
        </w:tc>
      </w:tr>
    </w:tbl>
    <w:p w14:paraId="02197A27" w14:textId="21C7A22A" w:rsidR="00BF0CD8" w:rsidRDefault="00BF0CD8" w:rsidP="00302A17">
      <w:pPr>
        <w:pStyle w:val="Q-Normal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302A17">
      <w:pPr>
        <w:pStyle w:val="Q-Normal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4917F2E4" w14:textId="77777777" w:rsidTr="004B6E34">
        <w:tc>
          <w:tcPr>
            <w:tcW w:w="7796" w:type="dxa"/>
          </w:tcPr>
          <w:p w14:paraId="299D16E3" w14:textId="77777777" w:rsidR="00BF0CD8" w:rsidRPr="004B6E34" w:rsidRDefault="00BF0CD8" w:rsidP="00594357">
            <w:pPr>
              <w:pStyle w:val="Q-Xndir"/>
            </w:pPr>
            <w:r w:rsidRPr="004B6E34">
              <w:t>Խնդիր 6.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y</m:t>
                  </m:r>
                </m:sub>
              </m:sSub>
            </m:oMath>
          </w:p>
          <w:p w14:paraId="7FF7EA6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 xml:space="preserve">2 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  <w:p w14:paraId="6BCA407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Նյութի իրական բանաձևն է՝</w:t>
            </w:r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: </w:t>
            </w:r>
          </w:p>
        </w:tc>
      </w:tr>
    </w:tbl>
    <w:p w14:paraId="45B35219" w14:textId="77777777" w:rsidR="004B6E34" w:rsidRDefault="004B6E34" w:rsidP="00302A17">
      <w:pPr>
        <w:pStyle w:val="Q-Normal"/>
      </w:pPr>
    </w:p>
    <w:p w14:paraId="159A642D" w14:textId="4647A5E0" w:rsidR="00BF0CD8" w:rsidRPr="004B6E34" w:rsidRDefault="00BF0CD8" w:rsidP="00302A17">
      <w:pPr>
        <w:pStyle w:val="Q-Normal"/>
      </w:pPr>
      <w:r w:rsidRPr="004B6E34">
        <w:t>Քննարկենք մեկ այլ օրինակ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53B27047" w14:textId="77777777" w:rsidTr="004B6E34">
        <w:tc>
          <w:tcPr>
            <w:tcW w:w="7796" w:type="dxa"/>
          </w:tcPr>
          <w:p w14:paraId="5F01C513" w14:textId="163C7CE8" w:rsidR="00BF0CD8" w:rsidRPr="004B6E34" w:rsidRDefault="00BF0CD8" w:rsidP="00594357">
            <w:pPr>
              <w:pStyle w:val="Q-Xndir"/>
            </w:pPr>
            <w:r w:rsidRPr="004B6E34">
              <w:t xml:space="preserve">Խնդիր 7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4B6E34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4B6E34">
              <w:t xml:space="preserve"> է: Որոշել տարրի հարաբերական ատոմա</w:t>
            </w:r>
            <w:r w:rsidR="006B2DB9" w:rsidRPr="004B6E34">
              <w:t>յի</w:t>
            </w:r>
            <w:r w:rsidRPr="004B6E34">
              <w:t>ն զանգվածը:</w:t>
            </w:r>
          </w:p>
          <w:p w14:paraId="61F2429E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52=48%</m:t>
                </m:r>
              </m:oMath>
            </m:oMathPara>
          </w:p>
          <w:p w14:paraId="63B0CEB1" w14:textId="77777777" w:rsidR="00BF0CD8" w:rsidRPr="004B6E34" w:rsidRDefault="00BF0CD8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4B6E34" w:rsidRDefault="00000000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100-48=52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Pr="004B6E34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p w14:paraId="7704C37B" w14:textId="77777777" w:rsidR="00BF0CD8" w:rsidRPr="004B6E34" w:rsidRDefault="00BF0CD8" w:rsidP="00302A17">
      <w:pPr>
        <w:pStyle w:val="Q-Normal"/>
      </w:pPr>
      <w:r w:rsidRPr="004B6E34">
        <w:t>բ) ըստ տարրերի մոլային բաժինների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3367"/>
      </w:tblGrid>
      <w:tr w:rsidR="00BF0CD8" w:rsidRPr="004B6E34" w14:paraId="1231F7C5" w14:textId="77777777" w:rsidTr="004B6E34">
        <w:tc>
          <w:tcPr>
            <w:tcW w:w="7796" w:type="dxa"/>
            <w:gridSpan w:val="3"/>
          </w:tcPr>
          <w:p w14:paraId="0CCC3C4C" w14:textId="77777777" w:rsidR="00BF0CD8" w:rsidRPr="004B6E34" w:rsidRDefault="00BF0CD8" w:rsidP="00594357">
            <w:pPr>
              <w:pStyle w:val="Q-Xndir"/>
              <w:rPr>
                <w:rFonts w:eastAsiaTheme="minorEastAsia"/>
              </w:rPr>
            </w:pPr>
            <w:r w:rsidRPr="004B6E34">
              <w:t>Խնդիր 8. Որոշել 30գ/մոլ մոլային զանգված ունեցող ածխաջրածնի մոլեկուլային բանաձևը, եթե դրանում ածխածնի մոլային բաժինը 0,25 է</w:t>
            </w:r>
            <w:r w:rsidRPr="004B6E34">
              <w:rPr>
                <w:rFonts w:eastAsiaTheme="minorEastAsia"/>
              </w:rPr>
              <w:t>:</w:t>
            </w:r>
          </w:p>
        </w:tc>
      </w:tr>
      <w:tr w:rsidR="00BF0CD8" w:rsidRPr="004B6E34" w14:paraId="55837AA0" w14:textId="77777777" w:rsidTr="004B6E34">
        <w:trPr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4B6E34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:rsidRPr="004B6E34" w14:paraId="575A9100" w14:textId="77777777" w:rsidTr="004B6E34">
        <w:trPr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0,25,</m:t>
              </m:r>
            </m:oMath>
          </w:p>
        </w:tc>
        <w:tc>
          <w:tcPr>
            <w:tcW w:w="3367" w:type="dxa"/>
          </w:tcPr>
          <w:p w14:paraId="5B1F35A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4B6E34" w14:paraId="56D5A0DB" w14:textId="77777777" w:rsidTr="004B6E34">
        <w:trPr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4B6E34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բանաձևը նշանակենք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4B6E34" w14:paraId="6C0EC84B" w14:textId="77777777" w:rsidTr="004B6E34">
        <w:trPr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4B6E34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պարզագույն բանաձևը կլինի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653F1DDF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AF538A" w:rsidRPr="004B6E34" w14:paraId="62BC2EFD" w14:textId="77777777" w:rsidTr="004B6E34">
        <w:trPr>
          <w:trHeight w:val="157"/>
        </w:trPr>
        <w:tc>
          <w:tcPr>
            <w:tcW w:w="7796" w:type="dxa"/>
            <w:gridSpan w:val="3"/>
            <w:tcBorders>
              <w:bottom w:val="nil"/>
            </w:tcBorders>
          </w:tcPr>
          <w:p w14:paraId="0368B389" w14:textId="21AA20CE" w:rsidR="00AF538A" w:rsidRPr="004B6E34" w:rsidRDefault="00AF538A" w:rsidP="00AF538A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="00F96375"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4B6E34" w14:paraId="4BDDC570" w14:textId="77777777" w:rsidTr="004B6E34">
        <w:tc>
          <w:tcPr>
            <w:tcW w:w="7796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295874D" w14:textId="5A91C050" w:rsidR="00BF0CD8" w:rsidRPr="00464931" w:rsidRDefault="00BF0CD8" w:rsidP="00A50215">
      <w:pPr>
        <w:pStyle w:val="Q-Yentavernagir"/>
      </w:pPr>
      <w:bookmarkStart w:id="101" w:name="_Toc133876559"/>
      <w:bookmarkStart w:id="102" w:name="_Toc133963175"/>
      <w:bookmarkStart w:id="103" w:name="_Toc133965234"/>
      <w:bookmarkStart w:id="104" w:name="_Toc133965489"/>
      <w:bookmarkStart w:id="105" w:name="_Toc148566127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101"/>
      <w:bookmarkEnd w:id="102"/>
      <w:bookmarkEnd w:id="103"/>
      <w:bookmarkEnd w:id="104"/>
      <w:bookmarkEnd w:id="105"/>
    </w:p>
    <w:p w14:paraId="5D74625F" w14:textId="77777777" w:rsidR="00BF0CD8" w:rsidRPr="009451AE" w:rsidRDefault="00BF0CD8" w:rsidP="00302A17">
      <w:pPr>
        <w:pStyle w:val="Q-Normal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3447"/>
        <w:gridCol w:w="2364"/>
      </w:tblGrid>
      <w:tr w:rsidR="00BF0CD8" w:rsidRPr="00302A17" w14:paraId="67967456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4EEC8B4" w14:textId="77777777" w:rsidR="00BF0CD8" w:rsidRPr="007E3303" w:rsidRDefault="00BF0CD8" w:rsidP="00594357">
            <w:pPr>
              <w:pStyle w:val="Q-Xndir"/>
              <w:rPr>
                <w:rFonts w:eastAsiaTheme="minorEastAsia"/>
              </w:rPr>
            </w:pPr>
            <w:r w:rsidRPr="009451AE">
              <w:t xml:space="preserve">Խնդիր </w:t>
            </w:r>
            <w:r>
              <w:t>9</w:t>
            </w:r>
            <w:r w:rsidRPr="007E3303">
              <w:t xml:space="preserve">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4B6E34" w14:paraId="68D640EB" w14:textId="77777777" w:rsidTr="004B6E34">
        <w:trPr>
          <w:trHeight w:val="437"/>
        </w:trPr>
        <w:tc>
          <w:tcPr>
            <w:tcW w:w="198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9E40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AACCF42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53գ</m:t>
                </m:r>
              </m:oMath>
            </m:oMathPara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1297E91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ախ որոշենք օքսիդի նյութաքանակը.</w:t>
            </w:r>
          </w:p>
        </w:tc>
      </w:tr>
      <w:tr w:rsidR="00BF0CD8" w:rsidRPr="004B6E34" w14:paraId="46CB5700" w14:textId="77777777" w:rsidTr="004B6E34">
        <w:trPr>
          <w:trHeight w:val="269"/>
        </w:trPr>
        <w:tc>
          <w:tcPr>
            <w:tcW w:w="198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E85533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447" w:type="dxa"/>
            <w:tcBorders>
              <w:left w:val="single" w:sz="4" w:space="0" w:color="auto"/>
            </w:tcBorders>
          </w:tcPr>
          <w:p w14:paraId="5BD6F2CC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364" w:type="dxa"/>
          </w:tcPr>
          <w:p w14:paraId="602D5965" w14:textId="7950D0CB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ոլ</m:t>
                </m:r>
              </m:oMath>
            </m:oMathPara>
          </w:p>
        </w:tc>
      </w:tr>
      <w:tr w:rsidR="00BF0CD8" w:rsidRPr="004B6E34" w14:paraId="13B2F210" w14:textId="77777777" w:rsidTr="004B6E34">
        <w:trPr>
          <w:trHeight w:val="818"/>
        </w:trPr>
        <w:tc>
          <w:tcPr>
            <w:tcW w:w="198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01D576A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75352AAC" w14:textId="31E1631D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բանաձևից երևում է, որ 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դրա 1 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>ում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պարունակվում է </w:t>
            </w:r>
            <w:r w:rsidR="00BF0CD8" w:rsidRPr="004B6E34">
              <w:rPr>
                <w:rFonts w:ascii="GHEA Grapalat" w:hAnsi="GHEA Grapalat"/>
                <w:sz w:val="20"/>
                <w:szCs w:val="20"/>
              </w:rPr>
              <w:t>2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4B6E34" w14:paraId="4EC35333" w14:textId="77777777" w:rsidTr="004B6E34">
        <w:trPr>
          <w:trHeight w:val="818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1" w:type="dxa"/>
            <w:gridSpan w:val="2"/>
          </w:tcPr>
          <w:p w14:paraId="5281DC61" w14:textId="1BA721DE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,5=3մոլ</m:t>
                </m:r>
              </m:oMath>
            </m:oMathPara>
          </w:p>
          <w:p w14:paraId="5AF0463C" w14:textId="095AF99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4B6E34" w14:paraId="72F56F10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 xml:space="preserve">գ Al 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double" w:sz="4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483"/>
        <w:gridCol w:w="5313"/>
      </w:tblGrid>
      <w:tr w:rsidR="00BF0CD8" w:rsidRPr="004B6E34" w14:paraId="0B1A8B0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5D03A2" w14:textId="77777777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0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): </w:t>
            </w:r>
          </w:p>
          <w:p w14:paraId="17614ED9" w14:textId="77777777" w:rsidR="00BF0CD8" w:rsidRPr="004B6E34" w:rsidRDefault="00BF0CD8" w:rsidP="00735DD0">
            <w:pPr>
              <w:ind w:firstLine="540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12B8FE3A" w14:textId="77777777" w:rsidTr="004B6E34">
        <w:trPr>
          <w:trHeight w:val="819"/>
        </w:trPr>
        <w:tc>
          <w:tcPr>
            <w:tcW w:w="2483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453C410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 Տրված է.</w:t>
            </w:r>
          </w:p>
          <w:p w14:paraId="6C9568B6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5313" w:type="dxa"/>
            <w:vMerge w:val="restart"/>
            <w:tcBorders>
              <w:left w:val="single" w:sz="4" w:space="0" w:color="auto"/>
            </w:tcBorders>
          </w:tcPr>
          <w:p w14:paraId="3ADEF239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5FF41F6" w14:textId="64B3BE8D" w:rsidR="00BF0CD8" w:rsidRPr="004B6E34" w:rsidRDefault="005A7E98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մոլ</m:t>
                </m:r>
              </m:oMath>
            </m:oMathPara>
          </w:p>
          <w:p w14:paraId="7C923841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ցետիլենի բանաձևից երևում է, որ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ացետիլենում կա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2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ջրածին, հետևաբար</w:t>
            </w:r>
          </w:p>
          <w:p w14:paraId="1085172B" w14:textId="69DC8170" w:rsidR="00BF0CD8" w:rsidRPr="004B6E34" w:rsidRDefault="005A7E9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5CD682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2C534CE0" w14:textId="04FB7C73" w:rsidR="00BF0CD8" w:rsidRPr="004B6E34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4B6E34" w14:paraId="6A455F52" w14:textId="77777777" w:rsidTr="004B6E34">
        <w:trPr>
          <w:trHeight w:val="819"/>
        </w:trPr>
        <w:tc>
          <w:tcPr>
            <w:tcW w:w="2483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DFDAA2B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sub>
              </m:sSub>
            </m:oMath>
          </w:p>
          <w:p w14:paraId="67762F2D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single" w:sz="4" w:space="0" w:color="auto"/>
            </w:tcBorders>
          </w:tcPr>
          <w:p w14:paraId="3BFCBF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377EAF26" w14:textId="77777777" w:rsidTr="004B6E34">
        <w:trPr>
          <w:trHeight w:val="819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nil"/>
            </w:tcBorders>
          </w:tcPr>
          <w:p w14:paraId="379A5A15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AC721C7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double" w:sz="4" w:space="0" w:color="auto"/>
            </w:tcBorders>
          </w:tcPr>
          <w:p w14:paraId="1212154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</w:rPr>
      </w:pPr>
    </w:p>
    <w:p w14:paraId="3A34937A" w14:textId="77777777" w:rsidR="00BF0CD8" w:rsidRPr="004B6E34" w:rsidRDefault="00BF0CD8" w:rsidP="00302A17">
      <w:pPr>
        <w:pStyle w:val="Q-Normal"/>
      </w:pPr>
      <w:r w:rsidRPr="004B6E34">
        <w:t xml:space="preserve"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=1000մոլ, </w:t>
      </w:r>
      <m:oMath>
        <m:r>
          <w:rPr>
            <w:rFonts w:ascii="Cambria Math" w:hAnsi="Cambria Math"/>
          </w:rPr>
          <m:t>1մգմոլ</m:t>
        </m:r>
      </m:oMath>
      <w:r w:rsidRPr="004B6E34">
        <w:t xml:space="preserve"> </w:t>
      </w:r>
      <m:oMath>
        <m:r>
          <w:rPr>
            <w:rFonts w:ascii="Cambria Math" w:hAnsi="Cambria Math"/>
          </w:rPr>
          <m:t>=</m:t>
        </m:r>
      </m:oMath>
      <w:r w:rsidRPr="004B6E34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 w:rsidRPr="004B6E34">
        <w:t>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3492"/>
        <w:gridCol w:w="2338"/>
      </w:tblGrid>
      <w:tr w:rsidR="00BF0CD8" w:rsidRPr="004B6E34" w14:paraId="45DAD474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4B6E34" w:rsidRDefault="00BF0CD8" w:rsidP="00594357">
            <w:pPr>
              <w:pStyle w:val="Q-Xndir"/>
              <w:rPr>
                <w:rFonts w:eastAsiaTheme="minorEastAsia"/>
              </w:rPr>
            </w:pPr>
            <w:r w:rsidRPr="004B6E34">
              <w:t xml:space="preserve">Խնդիր 11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4B6E34">
              <w:rPr>
                <w:rFonts w:eastAsiaTheme="minorEastAsia"/>
              </w:rPr>
              <w:t xml:space="preserve"> </w:t>
            </w:r>
            <w:r w:rsidRPr="004B6E34">
              <w:t>է անհրաժեշտ 84տ երկաթ ստանալու համար:</w:t>
            </w:r>
          </w:p>
        </w:tc>
      </w:tr>
      <w:tr w:rsidR="00BF0CD8" w:rsidRPr="004B6E34" w14:paraId="0A4B8BBF" w14:textId="77777777" w:rsidTr="004B6E34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5BA2C8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84տ</m:t>
                </m:r>
              </m:oMath>
            </m:oMathPara>
          </w:p>
        </w:tc>
        <w:tc>
          <w:tcPr>
            <w:tcW w:w="5830" w:type="dxa"/>
            <w:gridSpan w:val="2"/>
            <w:tcBorders>
              <w:left w:val="single" w:sz="4" w:space="0" w:color="auto"/>
            </w:tcBorders>
          </w:tcPr>
          <w:tbl>
            <w:tblPr>
              <w:tblStyle w:val="TableGrid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614"/>
            </w:tblGrid>
            <w:tr w:rsidR="00BF0CD8" w:rsidRPr="004B6E34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4B6E34" w:rsidRDefault="00BF0CD8" w:rsidP="00735DD0">
                  <w:pPr>
                    <w:spacing w:line="276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  <w:sz w:val="20"/>
                      <w:szCs w:val="20"/>
                    </w:rPr>
                  </w:pPr>
                  <w:r w:rsidRPr="004B6E34">
                    <w:rPr>
                      <w:rFonts w:ascii="GHEA Grapalat" w:hAnsi="GHEA Grapalat"/>
                      <w:i/>
                      <w:sz w:val="20"/>
                      <w:szCs w:val="20"/>
                      <w:lang w:val="hy-AM"/>
                    </w:rPr>
                    <w:t>Լուծում:</w:t>
                  </w:r>
                  <w:r w:rsidRPr="004B6E34">
                    <w:rPr>
                      <w:rFonts w:ascii="GHEA Grapalat" w:hAnsi="GHEA Grapalat"/>
                      <w:sz w:val="20"/>
                      <w:szCs w:val="20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4B6E34" w14:paraId="19C806A7" w14:textId="77777777" w:rsidTr="004B6E34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2338" w:type="dxa"/>
          </w:tcPr>
          <w:p w14:paraId="459C5725" w14:textId="7E56DF7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գմոլ</m:t>
                </m:r>
              </m:oMath>
            </m:oMathPara>
          </w:p>
        </w:tc>
      </w:tr>
      <w:tr w:rsidR="00BF0CD8" w:rsidRPr="004B6E34" w14:paraId="452103EB" w14:textId="77777777" w:rsidTr="004B6E34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.</w:t>
            </w:r>
          </w:p>
        </w:tc>
        <w:tc>
          <w:tcPr>
            <w:tcW w:w="2338" w:type="dxa"/>
            <w:tcBorders>
              <w:bottom w:val="nil"/>
            </w:tcBorders>
          </w:tcPr>
          <w:p w14:paraId="4AFC1E3E" w14:textId="44AAF2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0,5մգմոլ</m:t>
                </m:r>
              </m:oMath>
            </m:oMathPara>
          </w:p>
        </w:tc>
      </w:tr>
      <w:tr w:rsidR="00BF0CD8" w:rsidRPr="004B6E34" w14:paraId="5390D5E4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րոշենք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-ի </w:t>
            </w: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զանգվածը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.</w:t>
            </w:r>
          </w:p>
          <w:p w14:paraId="4AEF25FA" w14:textId="646798C1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:rsidRPr="004B6E34" w14:paraId="52859F3B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5∙232=116տ</m:t>
                </m:r>
              </m:oMath>
            </m:oMathPara>
          </w:p>
        </w:tc>
      </w:tr>
      <w:tr w:rsidR="00BF0CD8" w:rsidRPr="004B6E34" w14:paraId="3DC1E523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F96375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B11C69C" w14:textId="1D5E5F7E" w:rsidR="00BF0CD8" w:rsidRPr="00BC2B9E" w:rsidRDefault="00BF0CD8" w:rsidP="00A50215">
      <w:pPr>
        <w:pStyle w:val="Q-Yentavernagir"/>
        <w:rPr>
          <w:lang w:val="ru-RU"/>
        </w:rPr>
      </w:pPr>
      <w:bookmarkStart w:id="106" w:name="_Toc133876560"/>
      <w:bookmarkStart w:id="107" w:name="_Toc133963176"/>
      <w:bookmarkStart w:id="108" w:name="_Toc133965235"/>
      <w:bookmarkStart w:id="109" w:name="_Toc133965490"/>
      <w:bookmarkStart w:id="110" w:name="_Toc148566128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6"/>
      <w:bookmarkEnd w:id="107"/>
      <w:bookmarkEnd w:id="108"/>
      <w:bookmarkEnd w:id="109"/>
      <w:bookmarkEnd w:id="110"/>
    </w:p>
    <w:p w14:paraId="13FD157B" w14:textId="77777777" w:rsidR="00BF0CD8" w:rsidRPr="00081188" w:rsidRDefault="00BF0CD8" w:rsidP="00302A17">
      <w:pPr>
        <w:pStyle w:val="Q-Normal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4B6E34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2FB660FB" wp14:editId="322A8F06">
                <wp:extent cx="4770783" cy="1025718"/>
                <wp:effectExtent l="0" t="0" r="0" b="317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0783" cy="10257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685F51" w:rsidRPr="00492EE4" w:rsidRDefault="00685F51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685F51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065" style="width:375.65pt;height:8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52064D" w14:textId="77777777" w:rsidR="00685F51" w:rsidRPr="00492EE4" w:rsidRDefault="00685F51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TableGrid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685F51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77777777" w:rsidR="00BF0CD8" w:rsidRPr="004B6E34" w:rsidRDefault="00BF0CD8" w:rsidP="00302A17">
      <w:pPr>
        <w:pStyle w:val="Q-Normal"/>
        <w:rPr>
          <w:i/>
        </w:rPr>
      </w:pPr>
      <w:r w:rsidRPr="00F344F5">
        <w:lastRenderedPageBreak/>
        <w:t xml:space="preserve">Ինչպես տեսնում ենք, զանգվածային բաժինը կարող է լինել միավորի մաս կամ </w:t>
      </w:r>
      <w:r w:rsidRPr="004B6E34">
        <w:t>արտահայտվել տոկոսներով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5621"/>
      </w:tblGrid>
      <w:tr w:rsidR="00BF0CD8" w:rsidRPr="004B6E34" w14:paraId="539C46CB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 xml:space="preserve">Խնդիր 12. Քանի՞ գրամ ալյումին և մագնեզիում է պարունակվում 5% զանգվածային բաժնով ալյումին և 2% մագնեզիում պարունակող 200գ համաձուլվածքում: </w:t>
            </w:r>
          </w:p>
        </w:tc>
      </w:tr>
      <w:tr w:rsidR="00BF0CD8" w:rsidRPr="004B6E34" w14:paraId="75D29EED" w14:textId="77777777" w:rsidTr="004B6E34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00գ</m:t>
              </m:r>
            </m:oMath>
            <w:r w:rsidR="00BF0CD8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66C8320D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%</m:t>
              </m:r>
            </m:oMath>
            <w:r w:rsidR="00BF0CD8" w:rsidRPr="004B6E34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21" w:type="dxa"/>
            <w:tcBorders>
              <w:left w:val="single" w:sz="4" w:space="0" w:color="auto"/>
            </w:tcBorders>
          </w:tcPr>
          <w:p w14:paraId="72A9C40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F96375" w:rsidRPr="004B6E34" w14:paraId="426FEC5A" w14:textId="77777777" w:rsidTr="004B6E34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21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F96375" w:rsidRPr="004B6E34" w14:paraId="2C86BC92" w14:textId="77777777" w:rsidTr="004B6E34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5621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4B6E34" w:rsidRDefault="00F96375" w:rsidP="00735DD0">
            <w:pPr>
              <w:spacing w:line="276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13A14B2" w14:textId="77777777" w:rsidTr="004B6E34">
        <w:trPr>
          <w:trHeight w:val="60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148"/>
      </w:tblGrid>
      <w:tr w:rsidR="00BF0CD8" w:rsidRPr="004B6E34" w14:paraId="237D1E2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3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200կգ հանքաքարից: </w:t>
            </w:r>
          </w:p>
        </w:tc>
      </w:tr>
      <w:tr w:rsidR="00BF0CD8" w:rsidRPr="004B6E34" w14:paraId="34C0FD40" w14:textId="77777777" w:rsidTr="004B6E34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40B84776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sz w:val="20"/>
                                  <w:szCs w:val="20"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0F330E8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</w:tc>
      </w:tr>
      <w:tr w:rsidR="00BF0CD8" w:rsidRPr="004B6E34" w14:paraId="22E8E790" w14:textId="77777777" w:rsidTr="004B6E34">
        <w:trPr>
          <w:trHeight w:val="58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6AC0608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P</m:t>
                  </m:r>
                </m:sub>
              </m:sSub>
            </m:oMath>
          </w:p>
          <w:p w14:paraId="71442AE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5F2ED687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77,5∙2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5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BF0CD8" w:rsidRPr="004B6E34" w14:paraId="6FA14A68" w14:textId="77777777" w:rsidTr="004B6E34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46DB242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ի նյութաքանակը.</w:t>
            </w:r>
          </w:p>
          <w:p w14:paraId="600661FA" w14:textId="02784B03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0,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Որոշենք ֆոսֆորի նյութաքանակը և զանգվածը.</w:t>
            </w:r>
          </w:p>
        </w:tc>
      </w:tr>
      <w:tr w:rsidR="00BF0CD8" w:rsidRPr="004B6E34" w14:paraId="2010FA8A" w14:textId="77777777" w:rsidTr="004B6E34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2009668A" w14:textId="1057E919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կգ</m:t>
                </m:r>
              </m:oMath>
            </m:oMathPara>
          </w:p>
        </w:tc>
      </w:tr>
      <w:tr w:rsidR="00BF0CD8" w:rsidRPr="004B6E34" w14:paraId="290BFCC4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31կգ ֆոսֆո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351"/>
        <w:gridCol w:w="3312"/>
        <w:gridCol w:w="2133"/>
      </w:tblGrid>
      <w:tr w:rsidR="00BF0CD8" w:rsidRPr="004B6E34" w14:paraId="2284219B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0FD5A75" w14:textId="00236EEF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4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 w:rsidRPr="004B6E34">
              <w:rPr>
                <w:rFonts w:eastAsia="Times New Roman"/>
                <w:lang w:eastAsia="ru-RU" w:bidi="he-IL"/>
              </w:rPr>
              <w:t>կրաքար</w:t>
            </w:r>
            <w:r w:rsidRPr="004B6E34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 </w:t>
            </w:r>
          </w:p>
        </w:tc>
      </w:tr>
      <w:tr w:rsidR="00BF0CD8" w:rsidRPr="004B6E34" w14:paraId="26516041" w14:textId="77777777" w:rsidTr="004B6E34">
        <w:trPr>
          <w:trHeight w:val="845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6E4B49E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4B6E34" w14:paraId="3B968835" w14:textId="77777777" w:rsidTr="004B6E34">
        <w:trPr>
          <w:trHeight w:val="664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31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2133" w:type="dxa"/>
            <w:tcBorders>
              <w:top w:val="nil"/>
              <w:left w:val="nil"/>
              <w:bottom w:val="nil"/>
              <w:right w:val="nil"/>
            </w:tcBorders>
          </w:tcPr>
          <w:p w14:paraId="7CBD33FE" w14:textId="71FD8A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  <w:p w14:paraId="01808C6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6389A91A" w14:textId="77777777" w:rsidTr="004B6E34">
        <w:trPr>
          <w:trHeight w:val="52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4B6E34" w14:paraId="7EE919AE" w14:textId="77777777" w:rsidTr="004B6E34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4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կ</w:t>
            </w:r>
            <w:r w:rsidR="00D92D38"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րաքար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 զանգվածը.</w:t>
            </w:r>
          </w:p>
          <w:p w14:paraId="69A7294B" w14:textId="0A88B34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4B6E34" w14:paraId="29609342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կգ կրաքա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78FE148E" w14:textId="77777777" w:rsidR="00BF0CD8" w:rsidRPr="004B6E34" w:rsidRDefault="00BF0CD8" w:rsidP="00735DD0">
      <w:pPr>
        <w:spacing w:after="0" w:line="360" w:lineRule="auto"/>
        <w:ind w:left="786" w:firstLine="709"/>
        <w:contextualSpacing/>
        <w:jc w:val="both"/>
        <w:rPr>
          <w:rFonts w:ascii="GHEA Grapalat" w:eastAsia="Times New Roman" w:hAnsi="GHEA Grapalat" w:cs="Times New Roman"/>
          <w:b/>
          <w:i/>
          <w:iCs/>
          <w:sz w:val="20"/>
          <w:szCs w:val="20"/>
          <w:lang w:eastAsia="ru-RU" w:bidi="he-IL"/>
        </w:rPr>
      </w:pPr>
    </w:p>
    <w:p w14:paraId="466773A9" w14:textId="6ECA4DC2" w:rsidR="00BF0CD8" w:rsidRPr="00993362" w:rsidRDefault="00D82277" w:rsidP="00A50215">
      <w:pPr>
        <w:pStyle w:val="Q-Yentavernagir"/>
        <w:rPr>
          <w:lang w:eastAsia="ru-RU" w:bidi="he-IL"/>
        </w:rPr>
      </w:pPr>
      <w:bookmarkStart w:id="111" w:name="_Toc133876561"/>
      <w:bookmarkStart w:id="112" w:name="_Toc133963177"/>
      <w:bookmarkStart w:id="113" w:name="_Toc133965236"/>
      <w:bookmarkStart w:id="114" w:name="_Toc133965491"/>
      <w:bookmarkStart w:id="115" w:name="_Toc148566129"/>
      <w:r>
        <w:rPr>
          <w:lang w:eastAsia="ru-RU" w:bidi="he-IL"/>
        </w:rPr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11"/>
      <w:bookmarkEnd w:id="112"/>
      <w:bookmarkEnd w:id="113"/>
      <w:bookmarkEnd w:id="114"/>
      <w:bookmarkEnd w:id="115"/>
    </w:p>
    <w:p w14:paraId="09CCFFC7" w14:textId="704CCA0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0F2E1F">
        <w:tab/>
      </w:r>
      <w:r w:rsidR="007A3F8C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 xml:space="preserve">, </w:t>
      </w:r>
      <m:oMath>
        <m:r>
          <w:rPr>
            <w:rFonts w:ascii="Cambria Math" w:hAnsi="Cambria Math"/>
            <w:color w:val="006464"/>
          </w:rPr>
          <m:t>K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681EF096" w14:textId="2CED1FB7" w:rsidR="001E2754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0F2E1F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Al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13304F26" w14:textId="55F68F72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M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F592000" w14:textId="1FC0EC0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592D6682" w14:textId="0F6F240C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DC26025" w14:textId="3444FBCD" w:rsidR="00BF0CD8" w:rsidRPr="00682ACE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2F5496" w:themeColor="accent1" w:themeShade="BF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64EF39E4" w14:textId="2F167FF8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0F2E1F">
        <w:rPr>
          <w:color w:val="006464"/>
        </w:rPr>
        <w:t>Պատ.՝</w:t>
      </w:r>
      <w:r w:rsidR="0014110A" w:rsidRPr="000F2E1F">
        <w:rPr>
          <w:color w:val="006464"/>
          <w:lang w:val="en-US"/>
        </w:rPr>
        <w:t xml:space="preserve">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4110A" w:rsidRPr="000F2E1F">
        <w:rPr>
          <w:rFonts w:eastAsiaTheme="minorEastAsia"/>
          <w:color w:val="006464"/>
          <w:lang w:val="en-US"/>
        </w:rPr>
        <w:t>:</w:t>
      </w:r>
    </w:p>
    <w:p w14:paraId="488CC07C" w14:textId="39B4049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1:</w:t>
      </w:r>
    </w:p>
    <w:p w14:paraId="5AC13B06" w14:textId="108B748E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2,6,1:</w:t>
      </w:r>
    </w:p>
    <w:p w14:paraId="42023730" w14:textId="7E9CB1B5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0,4:</w:t>
      </w:r>
    </w:p>
    <w:p w14:paraId="6A0BF664" w14:textId="65DA074B" w:rsidR="00BF0CD8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31:</w:t>
      </w:r>
    </w:p>
    <w:p w14:paraId="67F83EE1" w14:textId="613C4526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6464"/>
            <w:lang w:eastAsia="ru-RU" w:bidi="he-IL"/>
          </w:rPr>
          <m:t>3,612∙</m:t>
        </m:r>
        <m:sSup>
          <m:sSupPr>
            <m:ctrl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77211C" w:rsidRPr="000F2E1F">
        <w:rPr>
          <w:rFonts w:eastAsiaTheme="minorEastAsia"/>
          <w:color w:val="006464"/>
          <w:lang w:eastAsia="ru-RU" w:bidi="he-IL"/>
        </w:rPr>
        <w:t>:</w:t>
      </w:r>
    </w:p>
    <w:p w14:paraId="399134CD" w14:textId="2118085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21:</w:t>
      </w:r>
    </w:p>
    <w:p w14:paraId="12A36801" w14:textId="74690D6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46</w:t>
      </w:r>
      <w:r w:rsidR="00682ACE" w:rsidRPr="000F2E1F">
        <w:rPr>
          <w:color w:val="006464"/>
        </w:rPr>
        <w:t>,</w:t>
      </w:r>
      <w:r w:rsidR="003F2EF2" w:rsidRPr="000F2E1F">
        <w:rPr>
          <w:color w:val="006464"/>
        </w:rPr>
        <w:t>5:</w:t>
      </w:r>
    </w:p>
    <w:p w14:paraId="21D9A570" w14:textId="4D02E281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lastRenderedPageBreak/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28:</w:t>
      </w:r>
    </w:p>
    <w:p w14:paraId="35AC8092" w14:textId="18C835DB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3,5:</w:t>
      </w:r>
    </w:p>
    <w:p w14:paraId="35CD346F" w14:textId="0F682DC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40:</w:t>
      </w:r>
    </w:p>
    <w:p w14:paraId="1C616689" w14:textId="36C1C58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40:</w:t>
      </w:r>
    </w:p>
    <w:p w14:paraId="5FA751EF" w14:textId="77777777" w:rsidR="00BF0CD8" w:rsidRPr="00C6361B" w:rsidRDefault="00BF0CD8" w:rsidP="00735DD0">
      <w:pPr>
        <w:pStyle w:val="ListParagraph"/>
        <w:spacing w:line="276" w:lineRule="auto"/>
        <w:jc w:val="both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/>
      </w:r>
    </w:p>
    <w:p w14:paraId="30FF388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20DA1E64" w14:textId="6ACC97AD" w:rsidR="000A45FE" w:rsidRDefault="000A45FE" w:rsidP="008E7086">
      <w:bookmarkStart w:id="116" w:name="_Toc133876562"/>
      <w:bookmarkStart w:id="117" w:name="_Toc133963178"/>
      <w:bookmarkStart w:id="118" w:name="_Toc133965237"/>
      <w:bookmarkStart w:id="119" w:name="_Toc133965492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45E3AE46" wp14:editId="5A8DA5DE">
            <wp:extent cx="5076003" cy="793750"/>
            <wp:effectExtent l="0" t="0" r="0" b="6350"/>
            <wp:docPr id="2147468222" name="Diagram 214746822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" r:lo="rId90" r:qs="rId91" r:cs="rId92"/>
              </a:graphicData>
            </a:graphic>
          </wp:inline>
        </w:drawing>
      </w:r>
    </w:p>
    <w:p w14:paraId="4A298DA8" w14:textId="61E48ABE" w:rsidR="00BF0CD8" w:rsidRDefault="00125E04" w:rsidP="00627D74">
      <w:pPr>
        <w:pStyle w:val="ParagrafInvisible"/>
      </w:pPr>
      <w:bookmarkStart w:id="120" w:name="_Toc148566130"/>
      <w:r>
        <w:t xml:space="preserve">§1.9. </w:t>
      </w:r>
      <w:r w:rsidR="00BF0CD8">
        <w:t>ԳԱԶԱՅԻՆ ՕՐԵՆՔՆԵՐԸ</w:t>
      </w:r>
      <w:bookmarkEnd w:id="116"/>
      <w:bookmarkEnd w:id="117"/>
      <w:bookmarkEnd w:id="118"/>
      <w:bookmarkEnd w:id="119"/>
      <w:bookmarkEnd w:id="120"/>
    </w:p>
    <w:p w14:paraId="5E7FBFF7" w14:textId="3E91C28F" w:rsidR="005E4F75" w:rsidRDefault="00D30C32" w:rsidP="000A45FE">
      <w:pPr>
        <w:pStyle w:val="Q-Yentavernagir"/>
        <w:spacing w:before="120"/>
      </w:pPr>
      <w:bookmarkStart w:id="121" w:name="_Toc148566131"/>
      <w:r>
        <w:t>ՆՅՈՒԹԻ ԱԳՐԵԳԱՏԱՅԻՆ ՎԻՃԱԿՆԵՐԸ</w:t>
      </w:r>
      <w:bookmarkEnd w:id="121"/>
      <w:r>
        <w:t xml:space="preserve"> </w:t>
      </w:r>
    </w:p>
    <w:p w14:paraId="0F0B5730" w14:textId="0778A833" w:rsidR="00386263" w:rsidRDefault="00386263" w:rsidP="00302A17">
      <w:pPr>
        <w:pStyle w:val="Q-Normal"/>
      </w:pPr>
      <w:r>
        <w:t>Կախված արտաքին պայմաններից</w:t>
      </w:r>
      <w:r w:rsidR="00BB135D">
        <w:t xml:space="preserve">՝ </w:t>
      </w:r>
      <w:r>
        <w:t>ջերմաստիճան և ճնշում</w:t>
      </w:r>
      <w:r w:rsidR="00BB135D">
        <w:t>,</w:t>
      </w:r>
      <w:r>
        <w:t xml:space="preserve"> համարյա ցանկացած  նյութ կարող է գտնվել որևէ ագրեգատային վիճակում՝ պինդ, հեղուկ և գազային</w:t>
      </w:r>
      <w:r w:rsidR="009866E5">
        <w:t xml:space="preserve"> (նկար 1.12):</w:t>
      </w:r>
    </w:p>
    <w:p w14:paraId="7E6A613F" w14:textId="77777777" w:rsidR="00C268AD" w:rsidRDefault="00C268AD" w:rsidP="000A45FE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282E2F46" wp14:editId="1411F25C">
            <wp:extent cx="3343317" cy="2809875"/>
            <wp:effectExtent l="0" t="0" r="9525" b="0"/>
            <wp:docPr id="867996178" name="Рисунок 867996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004 (3).jp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3317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BAF51" w14:textId="3C46855C" w:rsidR="00C268AD" w:rsidRDefault="00C268AD" w:rsidP="00F447C0">
      <w:pPr>
        <w:pStyle w:val="Q-Nkar"/>
      </w:pPr>
      <w:r>
        <w:t>Նյութի ագրեգատային վիճակները</w:t>
      </w:r>
    </w:p>
    <w:p w14:paraId="0B18E3F3" w14:textId="15CAD685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320842C1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4B7009B6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:</w:t>
      </w:r>
    </w:p>
    <w:p w14:paraId="56C0F2E7" w14:textId="3E7A710E" w:rsidR="00BB135D" w:rsidRDefault="00BB135D" w:rsidP="00302A17">
      <w:pPr>
        <w:pStyle w:val="Q-Normal"/>
      </w:pPr>
      <w:r>
        <w:t>Որոշ նյութերի համար ոչ բոլոր ագրեգատային վիճակներն են հասանելի: Օրինակ՝ գործնականորեն հնարավոր չէ կալցիումի կարբոնատը ստանալ ոչ հեղուկ, ոչ էլ 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A50215">
      <w:pPr>
        <w:pStyle w:val="Q-Yentavernagir"/>
      </w:pPr>
      <w:bookmarkStart w:id="122" w:name="_Toc148566132"/>
      <w:r>
        <w:lastRenderedPageBreak/>
        <w:t>ԳԱԶԱՅԻՆ ՕՐԵՆՔՆԵՐԸ</w:t>
      </w:r>
      <w:bookmarkEnd w:id="122"/>
    </w:p>
    <w:p w14:paraId="3A3B90F1" w14:textId="49795CAE" w:rsidR="00310AB5" w:rsidRPr="00DA7BCC" w:rsidRDefault="00927E7F" w:rsidP="00302A17">
      <w:pPr>
        <w:pStyle w:val="Q-Normal"/>
      </w:pPr>
      <w:r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Pr="000A45FE" w:rsidRDefault="00310AB5" w:rsidP="00302A17">
      <w:pPr>
        <w:pStyle w:val="Q-Normal"/>
      </w:pPr>
      <w:r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 xml:space="preserve">ի  ֆիզիկական վիճակը բնութագրվում է երեք </w:t>
      </w:r>
      <w:r w:rsidR="00155345" w:rsidRPr="000A45FE">
        <w:t>մեծությ</w:t>
      </w:r>
      <w:r w:rsidR="00AC237B" w:rsidRPr="000A45FE">
        <w:t>ուններով</w:t>
      </w:r>
      <w:r w:rsidR="00155345" w:rsidRPr="000A45FE">
        <w:t>՝</w:t>
      </w:r>
      <w:r w:rsidR="00B53A4B" w:rsidRPr="000A45FE">
        <w:t xml:space="preserve"> </w:t>
      </w:r>
      <w:r w:rsidR="00B53A4B" w:rsidRPr="000A45FE">
        <w:rPr>
          <w:b/>
        </w:rPr>
        <w:t>ջերմաստիճան (T), ճնշում (P) և ծավալ (V):</w:t>
      </w:r>
      <w:r w:rsidR="00BC280A" w:rsidRPr="000A45FE">
        <w:t xml:space="preserve"> Գազային օրենքները կապ են հաստատում այս մեծությունների միջև:</w:t>
      </w:r>
      <w:r w:rsidR="000B2AFA" w:rsidRPr="000A45FE">
        <w:t xml:space="preserve"> Այդ օրենքները երեքն են՝ Բոյլ--Մարիոտի, Գեյ-Լյուսակի (Շառլի) և Ավոգադրոյի:</w:t>
      </w:r>
    </w:p>
    <w:p w14:paraId="2A3CE41E" w14:textId="0859E9AA" w:rsidR="00310AB5" w:rsidRPr="000A45FE" w:rsidRDefault="00310AB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>Բոյլ-Մարիոտի օրենքը</w:t>
      </w:r>
      <w:r w:rsidRPr="000A45FE">
        <w:rPr>
          <w:color w:val="006464"/>
        </w:rPr>
        <w:t xml:space="preserve"> </w:t>
      </w:r>
      <w:r w:rsidRPr="000A45FE">
        <w:t>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 w:rsidRPr="000A45FE">
        <w:t>Հաստատուն ջերմաստիճանում գազի վրա արտաքին ճնշում գործադրելիս</w:t>
      </w:r>
      <w:r w:rsidR="000B2AFA" w:rsidRPr="000A45FE">
        <w:t>՝</w:t>
      </w:r>
      <w:r w:rsidRPr="000A45FE">
        <w:t xml:space="preserve"> գազի մոլեկուլները մոտենում են իրար, փոքրանում</w:t>
      </w:r>
      <w:r w:rsidRPr="002E53F2">
        <w:t xml:space="preserve">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0A45FE">
      <w:pPr>
        <w:keepNext/>
        <w:spacing w:line="360" w:lineRule="auto"/>
        <w:contextualSpacing/>
        <w:jc w:val="center"/>
      </w:pPr>
      <w:r>
        <w:rPr>
          <w:rFonts w:ascii="GHEA Grapalat" w:hAnsi="GHEA Grapalat"/>
          <w:noProof/>
          <w:sz w:val="24"/>
          <w:szCs w:val="24"/>
          <w:lang w:val="hy-AM"/>
        </w:rPr>
        <w:drawing>
          <wp:inline distT="0" distB="0" distL="0" distR="0" wp14:anchorId="65AD85FE" wp14:editId="74D9F742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024E3E74" w:rsidR="00087106" w:rsidRPr="002510D1" w:rsidRDefault="00192783" w:rsidP="00F447C0">
      <w:pPr>
        <w:pStyle w:val="Q-Nkar"/>
      </w:pPr>
      <w:r>
        <w:t>Գազի ծավալի փոփոխությունը ճնշման փոփոխությունից կախված հաստատուն ջերմաստիճանում</w:t>
      </w:r>
    </w:p>
    <w:p w14:paraId="4349E92F" w14:textId="745F0D72" w:rsidR="00B53A4B" w:rsidRDefault="00B53A4B" w:rsidP="00302A17">
      <w:pPr>
        <w:pStyle w:val="Q-Normal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AA685EE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p w14:paraId="61B8899B" w14:textId="4D5822B0" w:rsidR="00B53A4B" w:rsidRDefault="00B53A4B" w:rsidP="00302A17">
      <w:pPr>
        <w:pStyle w:val="Q-Normal"/>
      </w:pPr>
      <w:r>
        <w:t xml:space="preserve">Այստեղից բխում է, որ </w:t>
      </w:r>
    </w:p>
    <w:p w14:paraId="177DC92D" w14:textId="214AEBB5" w:rsidR="000B2AFA" w:rsidRDefault="000B2AFA" w:rsidP="000A45F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2415452" wp14:editId="18275330">
                <wp:extent cx="3430877" cy="803081"/>
                <wp:effectExtent l="0" t="0" r="0" b="0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30877" cy="80308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76B000" w14:textId="732A569A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5E9008A9" w14:textId="25169B34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415452" id="Прямоугольник: скругленные углы 230532036" o:spid="_x0000_s1066" style="width:270.15pt;height:6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" fillcolor="#d7f5f5" stroked="f" strokeweight="1pt">
                <v:stroke joinstyle="miter"/>
                <v:textbox>
                  <w:txbxContent>
                    <w:p w14:paraId="6176B000" w14:textId="732A569A" w:rsidR="00685F51" w:rsidRDefault="00685F51" w:rsidP="00C454C8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5E9008A9" w14:textId="25169B34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E0BBF7" w14:textId="0F6294BE" w:rsidR="00B53A4B" w:rsidRDefault="00AE60A5" w:rsidP="00302A17">
      <w:pPr>
        <w:pStyle w:val="Q-Normal"/>
      </w:pPr>
      <w:r>
        <w:t>Ճնշման</w:t>
      </w:r>
      <w:r w:rsidR="00B53A4B">
        <w:t xml:space="preserve"> կախումը </w:t>
      </w:r>
      <w:r>
        <w:t>ծավալից</w:t>
      </w:r>
      <w:r w:rsidR="00B53A4B">
        <w:t xml:space="preserve"> գրաֆիկորեն արտահայտվում է կորերի ձևով, որոնք կոչվում են </w:t>
      </w:r>
      <w:r w:rsidR="00B53A4B" w:rsidRPr="00AE60A5">
        <w:t>իզոթերմեր</w:t>
      </w:r>
      <w:r w:rsidR="00B53A4B">
        <w:t xml:space="preserve"> (նկ</w:t>
      </w:r>
      <w:r w:rsidR="00155345">
        <w:t>ար 1.1</w:t>
      </w:r>
      <w:r>
        <w:t>4</w:t>
      </w:r>
      <w:r w:rsidR="00B53A4B">
        <w:t>):</w:t>
      </w:r>
    </w:p>
    <w:p w14:paraId="322DFAA7" w14:textId="77777777" w:rsidR="00BA6EE6" w:rsidRDefault="00BA6EE6" w:rsidP="000A45FE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0EB06741" wp14:editId="63EC8D51">
            <wp:extent cx="2172576" cy="1948069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ԻԶՈԹԵՐՄ.png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9224" cy="1962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02FC02" w14:textId="72D86301" w:rsidR="00BB135D" w:rsidRDefault="00C00D4D" w:rsidP="00F447C0">
      <w:pPr>
        <w:pStyle w:val="Q-Nkar"/>
      </w:pPr>
      <w:r>
        <w:t>Իդեալական գազի իզոթերմերը</w:t>
      </w:r>
    </w:p>
    <w:p w14:paraId="104CC495" w14:textId="2489E28D" w:rsidR="002510D1" w:rsidRPr="00750F5F" w:rsidRDefault="004E373F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 xml:space="preserve">Գեյ-Լյուսակի </w:t>
      </w:r>
      <w:r w:rsidR="008316BB" w:rsidRPr="000A45FE">
        <w:rPr>
          <w:rStyle w:val="Q-Yenta-yenta-vernagirChar"/>
          <w:sz w:val="20"/>
          <w:szCs w:val="20"/>
        </w:rPr>
        <w:t>օրենքը</w:t>
      </w:r>
      <w:r w:rsidR="008316BB" w:rsidRPr="000A45FE">
        <w:rPr>
          <w:color w:val="006464"/>
        </w:rPr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>աստատուն ճնշման 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p w14:paraId="76A67228" w14:textId="77777777" w:rsidR="00A04FAD" w:rsidRDefault="00A04FAD" w:rsidP="000A45FE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2D017728" wp14:editId="2C45031D">
            <wp:extent cx="2863605" cy="2341418"/>
            <wp:effectExtent l="0" t="0" r="0" b="1905"/>
            <wp:docPr id="230532040" name="Рисунок 230532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8" name="Գեյ-լյուսակի օրենքը 4.gif.png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4485" cy="2342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F60D2" w14:textId="41B9D3D3" w:rsidR="00A04FAD" w:rsidRPr="00750F5F" w:rsidRDefault="00A04FAD" w:rsidP="00F447C0">
      <w:pPr>
        <w:pStyle w:val="Q-Nkar"/>
      </w:pPr>
      <w:r w:rsidRPr="007D7785">
        <w:t>Գազի ծավալի փոփոխությունը ջերմաստիճանը մեծացնելիս հաստատուն ճնշման պայմաններում:</w:t>
      </w:r>
    </w:p>
    <w:p w14:paraId="110025DD" w14:textId="446CCFFC" w:rsidR="00750F5F" w:rsidRPr="007D7785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0A45FE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2ADE843" wp14:editId="54CC47B1">
                <wp:extent cx="4198289" cy="954156"/>
                <wp:effectExtent l="0" t="0" r="0" b="0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8289" cy="95415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685F51" w:rsidRPr="008316BB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09F80C02" w:rsidR="00685F51" w:rsidRPr="007D7785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(3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067" style="width:330.5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5106DEF" w14:textId="7EAF5BE7" w:rsidR="00685F51" w:rsidRPr="008316BB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09F80C02" w:rsidR="00685F51" w:rsidRPr="007D7785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(3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302A17">
      <w:pPr>
        <w:pStyle w:val="Q-Normal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302A17">
      <w:pPr>
        <w:pStyle w:val="Q-Normal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B04E4F3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p w14:paraId="01C580C1" w14:textId="77777777" w:rsidR="007F746A" w:rsidRDefault="004D7A46" w:rsidP="000A45FE">
      <w:pPr>
        <w:keepNext/>
        <w:spacing w:line="360" w:lineRule="auto"/>
        <w:contextualSpacing/>
        <w:jc w:val="center"/>
      </w:pPr>
      <w:r>
        <w:rPr>
          <w:rFonts w:ascii="GHEA Grapalat" w:eastAsiaTheme="minorEastAsia" w:hAnsi="GHEA Grapalat"/>
          <w:noProof/>
          <w:sz w:val="24"/>
          <w:szCs w:val="24"/>
          <w:lang w:val="hy-AM"/>
        </w:rPr>
        <w:drawing>
          <wp:inline distT="0" distB="0" distL="0" distR="0" wp14:anchorId="178827ED" wp14:editId="7AE7C3DB">
            <wp:extent cx="2560320" cy="2101288"/>
            <wp:effectExtent l="0" t="0" r="0" b="0"/>
            <wp:docPr id="230532033" name="Рисунок 23053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3" name="իզոթերմեր.png"/>
                    <pic:cNvPicPr/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9266" cy="2108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07D37" w14:textId="1CF8FDFA" w:rsidR="00F15B8E" w:rsidRPr="00DA7BCC" w:rsidRDefault="007F746A" w:rsidP="00F447C0">
      <w:pPr>
        <w:pStyle w:val="Q-Nkar"/>
      </w:pPr>
      <w:r w:rsidRPr="007F746A">
        <w:t>Գազի ծավալի կախումը ջերմաստիճանից հաստատուն ճնշման պայմաններում</w:t>
      </w:r>
      <w:r>
        <w:rPr>
          <w:rFonts w:ascii="Sylfaen" w:hAnsi="Sylfaen"/>
        </w:rPr>
        <w:t xml:space="preserve"> </w:t>
      </w:r>
    </w:p>
    <w:p w14:paraId="0C401699" w14:textId="1E7E31BD" w:rsidR="000A45FE" w:rsidRDefault="000A45FE" w:rsidP="000A45FE">
      <w:pPr>
        <w:pStyle w:val="Q-Normal"/>
        <w:ind w:firstLine="0"/>
        <w:jc w:val="center"/>
        <w:rPr>
          <w:rStyle w:val="Q-Yenta-yenta-vernagirChar"/>
          <w:sz w:val="20"/>
          <w:szCs w:val="20"/>
        </w:rPr>
      </w:pPr>
      <w:r>
        <w:rPr>
          <w:noProof/>
        </w:rPr>
        <w:drawing>
          <wp:inline distT="0" distB="0" distL="0" distR="0" wp14:anchorId="6A46D7DB" wp14:editId="75B6C944">
            <wp:extent cx="2060692" cy="2250220"/>
            <wp:effectExtent l="0" t="0" r="0" b="0"/>
            <wp:docPr id="230532034" name="Рисунок 230532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4" name="շառլի օրենքը 2.jpg"/>
                    <pic:cNvPicPr/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5408" cy="2255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2B38F" w14:textId="77777777" w:rsidR="000A45FE" w:rsidRPr="008D4C5E" w:rsidRDefault="000A45FE" w:rsidP="000A45FE">
      <w:pPr>
        <w:pStyle w:val="Q-Nkar"/>
      </w:pPr>
      <w:r w:rsidRPr="007E7F90">
        <w:t>Ճնշման կախումը ջերմաստիճանից հաստատուն ծավալի դեպքում</w:t>
      </w:r>
    </w:p>
    <w:p w14:paraId="79EF9782" w14:textId="77777777" w:rsidR="000A45FE" w:rsidRDefault="000A45FE" w:rsidP="00302A17">
      <w:pPr>
        <w:pStyle w:val="Q-Normal"/>
        <w:rPr>
          <w:rStyle w:val="Q-Yenta-yenta-vernagirChar"/>
          <w:sz w:val="20"/>
          <w:szCs w:val="20"/>
        </w:rPr>
      </w:pPr>
    </w:p>
    <w:p w14:paraId="04806B99" w14:textId="428EC385" w:rsidR="007D7785" w:rsidRPr="007D7785" w:rsidRDefault="007D778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 xml:space="preserve">Գեյ-Լյուսակի երկրորդ օրենքը կամ </w:t>
      </w:r>
      <w:r w:rsidR="008316BB" w:rsidRPr="000A45FE">
        <w:rPr>
          <w:rStyle w:val="Q-Yenta-yenta-vernagirChar"/>
          <w:sz w:val="20"/>
          <w:szCs w:val="20"/>
        </w:rPr>
        <w:t>Շառլի օրենքը</w:t>
      </w:r>
      <w:r w:rsidR="008316BB" w:rsidRPr="000A45FE">
        <w:rPr>
          <w:color w:val="006464"/>
        </w:rPr>
        <w:t xml:space="preserve"> </w:t>
      </w:r>
      <w:r w:rsidR="008316BB" w:rsidRPr="007D7785">
        <w:t>կապ է հաստատում գազի ճնշման և ջերմաստիճանի միջև</w:t>
      </w:r>
      <w:r w:rsidRPr="007D7785">
        <w:t xml:space="preserve">: </w:t>
      </w:r>
      <w:r w:rsidR="00A04FAD"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446E7505" w14:textId="07CA5AFB" w:rsidR="007D7785" w:rsidRPr="002510D1" w:rsidRDefault="007D7785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9110069" wp14:editId="714574D8">
                <wp:extent cx="4190337" cy="954157"/>
                <wp:effectExtent l="0" t="0" r="1270" b="0"/>
                <wp:docPr id="230532039" name="Прямоугольник: скругленные углы 2305320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0337" cy="9541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AA1AC7" w14:textId="35C2BF67" w:rsidR="00685F51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7AF69DE8" w14:textId="6327BFB7" w:rsidR="00685F51" w:rsidRPr="007D7785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(4)</m:t>
                                </m:r>
                              </m:oMath>
                            </m:oMathPara>
                          </w:p>
                          <w:p w14:paraId="68AE1F60" w14:textId="77777777" w:rsidR="00685F51" w:rsidRPr="007D7785" w:rsidRDefault="00685F51" w:rsidP="00C454C8">
                            <w:pPr>
                              <w:pStyle w:val="Q-Yndgcvac"/>
                            </w:pPr>
                          </w:p>
                          <w:p w14:paraId="0621897C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5C8C273E" w14:textId="520432E6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110069" id="Прямоугольник: скругленные углы 230532039" o:spid="_x0000_s1068" style="width:329.9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AAA1AC7" w14:textId="35C2BF67" w:rsidR="00685F51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7AF69DE8" w14:textId="6327BFB7" w:rsidR="00685F51" w:rsidRPr="007D7785" w:rsidRDefault="00000000" w:rsidP="00C454C8">
                      <w:pPr>
                        <w:pStyle w:val="Q-Yndgcvac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(4)</m:t>
                          </m:r>
                        </m:oMath>
                      </m:oMathPara>
                    </w:p>
                    <w:p w14:paraId="68AE1F60" w14:textId="77777777" w:rsidR="00685F51" w:rsidRPr="007D7785" w:rsidRDefault="00685F51" w:rsidP="00C454C8">
                      <w:pPr>
                        <w:pStyle w:val="Q-Yndgcvac"/>
                      </w:pPr>
                    </w:p>
                    <w:p w14:paraId="0621897C" w14:textId="77777777" w:rsidR="00685F51" w:rsidRDefault="00685F51" w:rsidP="00C454C8">
                      <w:pPr>
                        <w:pStyle w:val="Q-Yndgcvac"/>
                      </w:pPr>
                    </w:p>
                    <w:p w14:paraId="5C8C273E" w14:textId="520432E6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08A68A" w14:textId="30180B2D" w:rsidR="008D4C5E" w:rsidRDefault="008D4C5E" w:rsidP="00594357">
      <w:pPr>
        <w:pStyle w:val="Q-Xndir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8D4C5E" w:rsidRPr="000A45FE" w14:paraId="610A303F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Pr="000A45FE" w:rsidRDefault="008D4C5E" w:rsidP="00594357">
            <w:pPr>
              <w:pStyle w:val="Q-Xndir"/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6F2038" w:rsidRPr="000A45FE">
              <w:rPr>
                <w:rFonts w:eastAsia="Times New Roman"/>
                <w:lang w:eastAsia="ru-RU" w:bidi="he-IL"/>
              </w:rPr>
              <w:t>1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Pr="000A45FE">
              <w:t>Որոշակի ծավալով փակ անոթում 300Կ ջերմաստիճանում գտնվող գազի ճնշումը հավասար է 1մթն (101,325կՊա):</w:t>
            </w:r>
          </w:p>
          <w:p w14:paraId="56E9C3D2" w14:textId="7B52DA8C" w:rsidR="008D4C5E" w:rsidRPr="000A45FE" w:rsidRDefault="008D4C5E" w:rsidP="0059435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t>Ո՞ր ջերմաստիճանում (Կ) գազի ճնշումը կկրկնապատվի:</w:t>
            </w:r>
          </w:p>
        </w:tc>
      </w:tr>
      <w:tr w:rsidR="00144166" w:rsidRPr="000A45FE" w14:paraId="5D5918AA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4736E415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մթն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Լուծում:  </w:t>
            </w:r>
          </w:p>
          <w:p w14:paraId="132C40E9" w14:textId="3BEC69D2" w:rsidR="00144166" w:rsidRPr="000A45FE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Փակ անոթը նշանակում է՝ 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>Կարող ենք որոշել նաև ըստ (4) բանաձևի.</w:t>
            </w:r>
          </w:p>
          <w:p w14:paraId="22DD6904" w14:textId="4BA9188A" w:rsidR="00144166" w:rsidRPr="000A45FE" w:rsidRDefault="00000000" w:rsidP="00302A17">
            <w:pPr>
              <w:pStyle w:val="Q-Normal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  <w:p w14:paraId="327C15B2" w14:textId="18502E11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144166" w:rsidRPr="000A45FE" w14:paraId="11F43A13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0A45FE" w14:paraId="5D7E83F4" w14:textId="77777777" w:rsidTr="000A45FE">
        <w:trPr>
          <w:trHeight w:val="53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D3BE2F4" w14:textId="31640306" w:rsidR="008D4C5E" w:rsidRPr="000A45FE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600Կ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61C8D80C" w14:textId="6B1A1EE8" w:rsidR="000A7BB8" w:rsidRDefault="000A7BB8" w:rsidP="00A50215">
      <w:pPr>
        <w:pStyle w:val="Q-Yentavernagir"/>
      </w:pPr>
      <w:bookmarkStart w:id="123" w:name="_Toc148566133"/>
      <w:r>
        <w:t>ԱՎՈԳԱԴՐՈՅԻ ՕՐԵՆՔԸ</w:t>
      </w:r>
      <w:bookmarkEnd w:id="123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79DAFFD" wp14:editId="2AAAA138">
                <wp:extent cx="4532244" cy="811033"/>
                <wp:effectExtent l="0" t="0" r="1905" b="8255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2244" cy="81103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685F51" w:rsidRDefault="00685F51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069" style="width:356.8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ED4769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685F51" w:rsidRDefault="00685F51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lastRenderedPageBreak/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2C068319" w:rsidR="00BF0CD8" w:rsidRDefault="000A45FE" w:rsidP="000A45FE">
      <w:pPr>
        <w:pStyle w:val="Q-Normal"/>
        <w:jc w:val="center"/>
      </w:pPr>
      <w:r>
        <w:rPr>
          <w:noProof/>
        </w:rPr>
        <w:object w:dxaOrig="3274" w:dyaOrig="1130" w14:anchorId="44DF6E5D">
          <v:shape id="_x0000_i1035" type="#_x0000_t75" style="width:134.8pt;height:46.05pt" o:ole="">
            <v:imagedata r:id="rId100" o:title=""/>
          </v:shape>
          <o:OLEObject Type="Embed" ProgID="ChemDraw.Document.6.0" ShapeID="_x0000_i1035" DrawAspect="Content" ObjectID="_1759460207" r:id="rId101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0A45FE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6ED82956">
            <wp:extent cx="5017273" cy="1829525"/>
            <wp:effectExtent l="0" t="0" r="0" b="0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924" cy="183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F447C0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302A17">
      <w:pPr>
        <w:pStyle w:val="Q-Normal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9F5A7CA" wp14:editId="2A7780C8">
                <wp:extent cx="3570136" cy="516835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136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070" style="width:281.1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1477E5EE" w14:textId="48660C8A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62762E9D" w:rsidR="00BF0CD8" w:rsidRDefault="000A45FE" w:rsidP="000A45FE">
      <w:pPr>
        <w:pStyle w:val="Q-Normal"/>
        <w:jc w:val="center"/>
      </w:pPr>
      <w:r>
        <w:rPr>
          <w:noProof/>
        </w:rPr>
        <w:object w:dxaOrig="3253" w:dyaOrig="1130" w14:anchorId="4A99B79B">
          <v:shape id="_x0000_i1036" type="#_x0000_t75" style="width:135.65pt;height:47.7pt" o:ole="">
            <v:imagedata r:id="rId103" o:title=""/>
          </v:shape>
          <o:OLEObject Type="Embed" ProgID="ChemDraw.Document.6.0" ShapeID="_x0000_i1036" DrawAspect="Content" ObjectID="_1759460208" r:id="rId104"/>
        </w:object>
      </w:r>
    </w:p>
    <w:p w14:paraId="7C39A59B" w14:textId="77777777" w:rsidR="00BF0CD8" w:rsidRPr="00D84F94" w:rsidRDefault="00BF0CD8" w:rsidP="00302A17">
      <w:pPr>
        <w:pStyle w:val="Q-Normal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0A45FE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793EE3D2">
                <wp:extent cx="4492487" cy="326004"/>
                <wp:effectExtent l="0" t="0" r="3810" b="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32600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071" style="width:353.75pt;height:2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A79A23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40BA05F7" w14:textId="177F7565" w:rsidR="00C4147E" w:rsidRDefault="00C4147E" w:rsidP="000A45FE">
      <w:pPr>
        <w:pStyle w:val="Q-Normal"/>
        <w:ind w:firstLine="0"/>
        <w:rPr>
          <w:noProof/>
        </w:rPr>
      </w:pPr>
      <w:r>
        <w:rPr>
          <w:noProof/>
        </w:rPr>
        <w:drawing>
          <wp:inline distT="0" distB="0" distL="0" distR="0" wp14:anchorId="0FC771B2" wp14:editId="77F90959">
            <wp:extent cx="5149298" cy="1122680"/>
            <wp:effectExtent l="0" t="0" r="0" b="20320"/>
            <wp:docPr id="24" name="Схема 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5" r:lo="rId106" r:qs="rId107" r:cs="rId108"/>
              </a:graphicData>
            </a:graphic>
          </wp:inline>
        </w:drawing>
      </w:r>
    </w:p>
    <w:p w14:paraId="14745DEE" w14:textId="3B369056" w:rsidR="00BF0CD8" w:rsidRPr="00153147" w:rsidRDefault="00BF0CD8" w:rsidP="000A45FE">
      <w:pPr>
        <w:pStyle w:val="Q-Normal"/>
        <w:jc w:val="right"/>
        <w:rPr>
          <w:rFonts w:eastAsiaTheme="minorEastAsia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44044FD" wp14:editId="4A43C5BE">
                <wp:extent cx="2814762" cy="572494"/>
                <wp:effectExtent l="0" t="0" r="508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4762" cy="5724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072" style="width:221.65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11976105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0A45FE">
      <w:pPr>
        <w:pStyle w:val="Q-Normal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3983484B" wp14:editId="1699E737">
                <wp:extent cx="1828800" cy="365760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36576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685F51" w:rsidRPr="00DC2FE4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073" style="width:2in;height:2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68906EF8" w14:textId="2D09B772" w:rsidR="00685F51" w:rsidRPr="00DC2FE4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0A45FE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0F9E3510">
                <wp:extent cx="882594" cy="469127"/>
                <wp:effectExtent l="0" t="0" r="0" b="762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594" cy="46912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685F51" w:rsidRPr="00DC2FE4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074" style="width:69.5pt;height:3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" fillcolor="#dce8e8" stroked="f" strokeweight="1pt">
                <v:stroke joinstyle="miter"/>
                <v:textbox>
                  <w:txbxContent>
                    <w:p w14:paraId="5FA1BDA0" w14:textId="03FCBC33" w:rsidR="00685F51" w:rsidRPr="00DC2FE4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403E7D" w:rsidRPr="000A45FE" w14:paraId="4E3F1A9F" w14:textId="77777777" w:rsidTr="000A45FE">
        <w:trPr>
          <w:trHeight w:val="860"/>
        </w:trPr>
        <w:tc>
          <w:tcPr>
            <w:tcW w:w="7796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0A45FE" w:rsidRDefault="00403E7D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2</w:t>
            </w:r>
            <w:r w:rsidRPr="000A45FE">
              <w:rPr>
                <w:rFonts w:eastAsia="Times New Roman"/>
                <w:lang w:eastAsia="ru-RU" w:bidi="he-IL"/>
              </w:rPr>
              <w:t xml:space="preserve">. Նորմալ պայմաններում ի՞նչ ծավալ է գրավում </w:t>
            </w:r>
          </w:p>
          <w:p w14:paraId="3402107B" w14:textId="6BF1D9AA" w:rsidR="00403E7D" w:rsidRPr="000A45FE" w:rsidRDefault="00403E7D" w:rsidP="0059435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0A45FE" w14:paraId="400B6271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0A45FE" w:rsidRDefault="00FB3287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0A45FE" w:rsidRDefault="00FB3287" w:rsidP="00403E7D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403E7D" w:rsidRPr="000A45FE" w14:paraId="0106A06F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Pr="000A45FE" w:rsidRDefault="00403E7D" w:rsidP="00735DD0">
            <w:pPr>
              <w:contextualSpacing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=3մոլ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Pr="000A45FE" w:rsidRDefault="00403E7D" w:rsidP="00403E7D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0A45FE" w14:paraId="4E9BDB55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77777777" w:rsidR="00403E7D" w:rsidRPr="000A45FE" w:rsidRDefault="00403E7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0A45FE" w:rsidRDefault="00403E7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82D1BE3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C3A37D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67,2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  <w:p w14:paraId="707D763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</w:p>
        </w:tc>
      </w:tr>
      <w:tr w:rsidR="00BF0CD8" w:rsidRPr="000A45FE" w14:paraId="239F3B33" w14:textId="77777777" w:rsidTr="000A45FE">
        <w:trPr>
          <w:trHeight w:val="74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58089915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0A45FE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04211B3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0A45FE" w14:paraId="216003BA" w14:textId="77777777" w:rsidTr="000A45FE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8BB11A4" w14:textId="77777777" w:rsidTr="000A45FE">
        <w:trPr>
          <w:trHeight w:val="279"/>
        </w:trPr>
        <w:tc>
          <w:tcPr>
            <w:tcW w:w="2126" w:type="dxa"/>
            <w:tcBorders>
              <w:top w:val="nil"/>
              <w:left w:val="double" w:sz="4" w:space="0" w:color="auto"/>
            </w:tcBorders>
          </w:tcPr>
          <w:p w14:paraId="7B7BB6EE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</w:tcPr>
          <w:p w14:paraId="5425C9C9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B2EC66D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BA090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7 գ ազոտը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(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ն.պ.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)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5,6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 ծավալ:</w:t>
            </w:r>
          </w:p>
          <w:p w14:paraId="69D27DBE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</w:tbl>
    <w:p w14:paraId="5C7F2CB8" w14:textId="77777777" w:rsidR="00BF0CD8" w:rsidRPr="000A45FE" w:rsidRDefault="00BF0CD8" w:rsidP="00735DD0">
      <w:pPr>
        <w:spacing w:line="360" w:lineRule="auto"/>
        <w:ind w:firstLine="709"/>
        <w:contextualSpacing/>
        <w:jc w:val="center"/>
        <w:rPr>
          <w:rFonts w:ascii="Arial Armenian" w:hAnsi="Arial Armenian"/>
          <w:b/>
          <w:i/>
          <w:color w:val="5B9BD5" w:themeColor="accent5"/>
          <w:sz w:val="20"/>
          <w:szCs w:val="20"/>
        </w:rPr>
      </w:pPr>
    </w:p>
    <w:p w14:paraId="15E388FB" w14:textId="77777777" w:rsidR="00BF0CD8" w:rsidRPr="000A45FE" w:rsidRDefault="00BF0CD8" w:rsidP="00302A17">
      <w:pPr>
        <w:pStyle w:val="Q-Normal"/>
      </w:pPr>
      <w:r w:rsidRPr="000A45FE">
        <w:t>Եթե գազի զանգվածն արտահայտվում է կիլոգրամներով, ապա դրան համապատասխան նյութաքանակն արտահայտվում է կիլոմոլերով, իսկ ծավալը՝ մ</w:t>
      </w:r>
      <w:r w:rsidRPr="000A45FE">
        <w:rPr>
          <w:vertAlign w:val="superscript"/>
        </w:rPr>
        <w:t>3</w:t>
      </w:r>
      <w:r w:rsidRPr="000A45FE">
        <w:t>-ներով:</w:t>
      </w: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0A45FE" w14:paraId="771F0668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50ABB81" w14:textId="29E7538B" w:rsidR="00BF0CD8" w:rsidRPr="000A45FE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3</w:t>
            </w:r>
            <w:r w:rsidRPr="000A45FE">
              <w:rPr>
                <w:rFonts w:eastAsia="Times New Roman"/>
                <w:lang w:eastAsia="ru-RU" w:bidi="he-IL"/>
              </w:rPr>
              <w:t>. Նորմալ պայմաններում ի՞նչ ծավալ է գրավում 220կգ ածխաթթու գազը:</w:t>
            </w:r>
          </w:p>
          <w:p w14:paraId="17C8382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21802FA5" w14:textId="77777777" w:rsidTr="000A45FE">
        <w:trPr>
          <w:trHeight w:val="736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BE107D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m=220կգ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 </w:t>
            </w:r>
          </w:p>
          <w:p w14:paraId="6D599A45" w14:textId="4017EC67" w:rsidR="00BF0CD8" w:rsidRPr="000A45FE" w:rsidRDefault="00C715D1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կմոլ</m:t>
                </m:r>
              </m:oMath>
            </m:oMathPara>
          </w:p>
        </w:tc>
      </w:tr>
      <w:tr w:rsidR="00BF0CD8" w:rsidRPr="000A45FE" w14:paraId="5D1ED67E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DB09A0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26E51" w14:textId="79112FA0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BF0CD8" w:rsidRPr="000A45FE" w14:paraId="36D7EB40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03177B0A" w14:textId="77777777" w:rsidR="00BF0CD8" w:rsidRPr="000A45FE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3</m:t>
                  </m:r>
                </m:sup>
              </m:sSup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35DD0">
      <w:pPr>
        <w:spacing w:before="100" w:beforeAutospacing="1" w:after="100" w:afterAutospacing="1" w:line="360" w:lineRule="auto"/>
        <w:ind w:firstLine="706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0"/>
        <w:gridCol w:w="2316"/>
        <w:gridCol w:w="3250"/>
      </w:tblGrid>
      <w:tr w:rsidR="00BF0CD8" w:rsidRPr="000A45FE" w14:paraId="6D8CE9C2" w14:textId="77777777" w:rsidTr="000A45FE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3EF372E" w14:textId="0CF3C0D3" w:rsidR="00BF0CD8" w:rsidRPr="000A45FE" w:rsidRDefault="00BF0CD8" w:rsidP="00594357">
            <w:pPr>
              <w:pStyle w:val="Q-Xndir"/>
              <w:rPr>
                <w:rFonts w:ascii="Calibri" w:eastAsia="Times New Roman" w:hAnsi="Calibri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4</w:t>
            </w:r>
            <w:r w:rsidRPr="000A45FE">
              <w:rPr>
                <w:rFonts w:eastAsia="Times New Roman"/>
                <w:lang w:eastAsia="ru-RU" w:bidi="he-IL"/>
              </w:rPr>
              <w:t>.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0A45FE">
              <w:rPr>
                <w:rFonts w:eastAsia="Times New Roman"/>
                <w:lang w:eastAsia="ru-RU" w:bidi="he-IL"/>
              </w:rPr>
              <w:t>Որքա՞ն է գազի մոլային զանգվածը, եթե 11 գ զանգվածով այդ գազը գրավում է 5,6լ ծավալ (ն.պ.)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  <w:p w14:paraId="1B24CB0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77E83B68" w14:textId="77777777" w:rsidTr="000A45FE">
        <w:trPr>
          <w:trHeight w:val="495"/>
        </w:trPr>
        <w:tc>
          <w:tcPr>
            <w:tcW w:w="2230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A8702C0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566" w:type="dxa"/>
            <w:gridSpan w:val="2"/>
            <w:tcBorders>
              <w:left w:val="single" w:sz="4" w:space="0" w:color="auto"/>
            </w:tcBorders>
          </w:tcPr>
          <w:p w14:paraId="23150186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oMath>
          </w:p>
        </w:tc>
      </w:tr>
      <w:tr w:rsidR="00BF0CD8" w:rsidRPr="000A45FE" w14:paraId="03AE02D7" w14:textId="77777777" w:rsidTr="000A45FE">
        <w:trPr>
          <w:trHeight w:val="750"/>
        </w:trPr>
        <w:tc>
          <w:tcPr>
            <w:tcW w:w="2230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4F111AE2" w14:textId="37EC9E80" w:rsidR="00BF0CD8" w:rsidRPr="000A45FE" w:rsidRDefault="00C715D1" w:rsidP="00735DD0">
            <w:pPr>
              <w:contextualSpacing/>
              <w:jc w:val="both"/>
              <w:rPr>
                <w:rFonts w:eastAsiaTheme="minorEastAsia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sz w:val="20"/>
                    <w:szCs w:val="20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               </m:t>
                </m:r>
              </m:oMath>
            </m:oMathPara>
          </w:p>
        </w:tc>
        <w:tc>
          <w:tcPr>
            <w:tcW w:w="3250" w:type="dxa"/>
          </w:tcPr>
          <w:p w14:paraId="5E412179" w14:textId="33A28289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0A45FE" w14:paraId="38273CD7" w14:textId="77777777" w:rsidTr="000A45FE">
        <w:trPr>
          <w:trHeight w:val="641"/>
        </w:trPr>
        <w:tc>
          <w:tcPr>
            <w:tcW w:w="223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7F2AEE64" w14:textId="6BC1126A" w:rsidR="00BF0CD8" w:rsidRPr="000A45FE" w:rsidRDefault="00C715D1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3250" w:type="dxa"/>
          </w:tcPr>
          <w:p w14:paraId="2D0872C2" w14:textId="4C508AB3" w:rsidR="00BF0CD8" w:rsidRPr="000A45FE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7D5B7CA5" w14:textId="77777777" w:rsidTr="000A45FE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5455DF1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մոլային զանգվածը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6F458E65" w14:textId="70225A84" w:rsidR="00EE1E34" w:rsidRDefault="00EE1E34" w:rsidP="00A50215">
      <w:pPr>
        <w:pStyle w:val="Q-Yentavernagir"/>
      </w:pPr>
      <w:bookmarkStart w:id="124" w:name="_Toc148566134"/>
      <w:bookmarkStart w:id="125" w:name="_Toc133876563"/>
      <w:bookmarkStart w:id="126" w:name="_Toc133963179"/>
      <w:bookmarkStart w:id="127" w:name="_Toc133965238"/>
      <w:bookmarkStart w:id="128" w:name="_Toc133965493"/>
      <w:r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4"/>
    </w:p>
    <w:bookmarkEnd w:id="125"/>
    <w:bookmarkEnd w:id="126"/>
    <w:bookmarkEnd w:id="127"/>
    <w:bookmarkEnd w:id="128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65965B5E" w:rsidR="003A0115" w:rsidRDefault="003A0115" w:rsidP="00302A17">
      <w:pPr>
        <w:pStyle w:val="Q-Normal"/>
      </w:pPr>
      <w:r>
        <w:t xml:space="preserve">Քննարկենք որևէ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գազ, որն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0A45FE">
      <w:pPr>
        <w:pStyle w:val="Q-Normal"/>
        <w:ind w:firstLine="0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6AA43707">
                <wp:extent cx="1606163" cy="477078"/>
                <wp:effectExtent l="0" t="0" r="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6163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685F51" w:rsidRPr="000A45FE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685F51" w:rsidRPr="000A45FE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075" style="width:126.4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" fillcolor="#dce8e8" stroked="f" strokeweight="1pt">
                <v:stroke joinstyle="miter"/>
                <v:textbox>
                  <w:txbxContent>
                    <w:p w14:paraId="4534EF59" w14:textId="77777777" w:rsidR="00685F51" w:rsidRPr="000A45FE" w:rsidRDefault="00000000" w:rsidP="00302A17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685F51" w:rsidRPr="000A45FE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5F674667" w:rsidR="003A0115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F63110">
        <w:t>իդեալական գազի վիճակի հավասարում</w:t>
      </w:r>
      <w:r w:rsidR="003A0115">
        <w:t xml:space="preserve"> կամ </w:t>
      </w:r>
      <w:r w:rsidR="003A0115" w:rsidRPr="00F63110">
        <w:t>Կլապեյրոնի հավասարում</w:t>
      </w:r>
      <w:r w:rsidR="003A0115">
        <w:t>:</w:t>
      </w:r>
    </w:p>
    <w:p w14:paraId="0A454514" w14:textId="1E77C3AB" w:rsidR="001E23DD" w:rsidRPr="008D22CB" w:rsidRDefault="003A0115" w:rsidP="00302A17">
      <w:pPr>
        <w:pStyle w:val="Q-Normal"/>
      </w:pPr>
      <w:r>
        <w:t>Եթե վիճակներից մեկ</w:t>
      </w:r>
      <w:r w:rsidR="001E23DD">
        <w:t xml:space="preserve">ն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6A22C91B" w:rsidR="00F63110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4220EA20">
                <wp:extent cx="1574358" cy="477078"/>
                <wp:effectExtent l="0" t="0" r="698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435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64540C90" w:rsidR="00685F51" w:rsidRPr="00CD4E1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076" style="width:123.9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" fillcolor="#dce8e8" stroked="f" strokeweight="1pt">
                <v:stroke joinstyle="miter"/>
                <v:textbox>
                  <w:txbxContent>
                    <w:p w14:paraId="6FEC6717" w14:textId="64540C90" w:rsidR="00685F51" w:rsidRPr="00CD4E16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7B9733" w14:textId="3252986A" w:rsidR="00BF0CD8" w:rsidRDefault="00000000" w:rsidP="00302A17">
      <w:pPr>
        <w:pStyle w:val="Q-Normal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3A405BFE" w:rsidR="00810ACC" w:rsidRPr="00810ACC" w:rsidRDefault="00810ACC" w:rsidP="00302A17">
      <w:pPr>
        <w:pStyle w:val="Q-Normal"/>
        <w:rPr>
          <w:rFonts w:eastAsiaTheme="minorEastAsia"/>
          <w:i/>
        </w:rPr>
      </w:pPr>
      <w:r>
        <w:rPr>
          <w:i/>
        </w:rPr>
        <w:t xml:space="preserve">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11692CB" w:rsidR="00810A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302A17">
      <w:pPr>
        <w:pStyle w:val="Q-Normal"/>
      </w:pPr>
      <w:r>
        <w:t>կ</w:t>
      </w:r>
      <w:r w:rsidR="005869A9">
        <w:t>ստանանք.</w:t>
      </w:r>
    </w:p>
    <w:p w14:paraId="2C8BF491" w14:textId="53B3F7DF" w:rsidR="0023715F" w:rsidRPr="00034B80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35D3AA00" w:rsidR="0023715F" w:rsidRPr="0023715F" w:rsidRDefault="0023715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9)</m:t>
          </m:r>
        </m:oMath>
      </m:oMathPara>
    </w:p>
    <w:p w14:paraId="1683D899" w14:textId="05BB5300" w:rsidR="0023715F" w:rsidRPr="0023715F" w:rsidRDefault="0023715F" w:rsidP="00302A17">
      <w:pPr>
        <w:pStyle w:val="Q-Normal"/>
      </w:pPr>
      <w:r>
        <w:t xml:space="preserve">Այս հավասարումը կոչվում է </w:t>
      </w:r>
      <w:r w:rsidRPr="008D5888"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6A24E5CA">
                <wp:extent cx="1757238" cy="413467"/>
                <wp:effectExtent l="0" t="0" r="0" b="5715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7238" cy="41346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349A5DDF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(10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077" style="width:138.35pt;height:3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" fillcolor="#dce8e8" stroked="f" strokeweight="1pt">
                <v:stroke joinstyle="miter"/>
                <v:textbox>
                  <w:txbxContent>
                    <w:p w14:paraId="210BDB94" w14:textId="349A5DDF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(10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Default="00BF0CD8" w:rsidP="00F4207A">
      <w:pPr>
        <w:pStyle w:val="Q-Axyusak"/>
      </w:pPr>
      <w:r w:rsidRPr="00DB1E04">
        <w:t>Ունիվերսալ գազային հաստատունի արժեքները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4225"/>
        <w:gridCol w:w="2437"/>
      </w:tblGrid>
      <w:tr w:rsidR="000A45FE" w14:paraId="3C5AEB33" w14:textId="77777777" w:rsidTr="005650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4F1E19AE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vAlign w:val="center"/>
          </w:tcPr>
          <w:p w14:paraId="50CBFAA2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i/>
                <w:sz w:val="20"/>
                <w:szCs w:val="20"/>
              </w:rPr>
              <w:t>R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-ի արժեքները</w:t>
            </w:r>
          </w:p>
        </w:tc>
      </w:tr>
      <w:tr w:rsidR="000A45FE" w14:paraId="1BA1ECC8" w14:textId="77777777" w:rsidTr="005650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06FDCEE9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Պա և 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vertAlign w:val="superscript"/>
              </w:rPr>
              <w:t>3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0A45FE"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  <w:t>կա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Պա և լ</w:t>
            </w:r>
          </w:p>
        </w:tc>
        <w:tc>
          <w:tcPr>
            <w:tcW w:w="2437" w:type="dxa"/>
          </w:tcPr>
          <w:p w14:paraId="51F769C8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3BE7C17" w14:textId="77777777" w:rsidTr="0056508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2E05874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թն և լ</w:t>
            </w:r>
          </w:p>
        </w:tc>
        <w:tc>
          <w:tcPr>
            <w:tcW w:w="2437" w:type="dxa"/>
          </w:tcPr>
          <w:p w14:paraId="25247C3A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01F0D91" w14:textId="77777777" w:rsidTr="005650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3DAB289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մ սնդ. սյ. և լ</w:t>
            </w:r>
          </w:p>
        </w:tc>
        <w:tc>
          <w:tcPr>
            <w:tcW w:w="2437" w:type="dxa"/>
          </w:tcPr>
          <w:p w14:paraId="6A41F9F5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p w14:paraId="69391D18" w14:textId="77777777" w:rsidR="000A45FE" w:rsidRPr="000A45FE" w:rsidRDefault="000A45FE" w:rsidP="000A45FE">
      <w:pPr>
        <w:pStyle w:val="Q-Normal"/>
        <w:rPr>
          <w:sz w:val="10"/>
          <w:szCs w:val="1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DC1822" w:rsidRPr="000A45FE" w14:paraId="4CAFBBC2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EE1D124" w14:textId="0D0AD798" w:rsidR="00DC1822" w:rsidRPr="000A45FE" w:rsidRDefault="00DC1822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5. 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0A45FE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0A45FE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B8466CE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9257274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1լ</m:t>
              </m:r>
            </m:oMath>
            <w:r w:rsidRPr="000A45FE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0A45FE" w:rsidRDefault="00DC1822" w:rsidP="004D0237">
            <w:pPr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7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0A45FE" w:rsidRDefault="00000000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DC1822" w:rsidRPr="000A45FE" w14:paraId="207676D8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C866CCB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7BBA0602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2A857280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F5CF246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ծավալը (ն.պ.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 xml:space="preserve"> 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լ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1B672421" w14:textId="77777777" w:rsidR="00DC1822" w:rsidRPr="000A45FE" w:rsidRDefault="00DC1822" w:rsidP="005F0681">
      <w:pPr>
        <w:contextualSpacing/>
        <w:jc w:val="both"/>
        <w:rPr>
          <w:rFonts w:ascii="GHEA Grapalat" w:eastAsiaTheme="minorEastAsia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BF0CD8" w:rsidRPr="000A45FE" w14:paraId="2B661A0A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BE8C1F7" w14:textId="530449A8" w:rsidR="00BF0CD8" w:rsidRPr="000A45FE" w:rsidRDefault="00BF0CD8" w:rsidP="0059435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6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="00DC1822" w:rsidRPr="000A45FE">
              <w:rPr>
                <w:rFonts w:eastAsia="Times New Roman"/>
                <w:lang w:eastAsia="ru-RU" w:bidi="he-IL"/>
              </w:rPr>
              <w:t xml:space="preserve">Որոշակի զանգվածով թթվածինը 809,25կՊա ճնշման և 546Կ ջերմաստիճանի պայմաններում զբաղեցնում է 112լ ծավալ: Ի՞նչ ծավալ (լ) կզբաղեցնի այդ նույն զանգվածով թթվածինը 99,6կՊա ճնշման և 300Կ ջերմաստիճանի պայմաններում: </w:t>
            </w:r>
          </w:p>
        </w:tc>
      </w:tr>
      <w:tr w:rsidR="00BF0CD8" w:rsidRPr="000A45FE" w14:paraId="54DABE15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0A45FE" w:rsidRDefault="00BF0CD8" w:rsidP="00403E7D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B5AAD74" w14:textId="3FF871CB" w:rsidR="00BF0CD8" w:rsidRPr="000A45FE" w:rsidRDefault="00BF0CD8" w:rsidP="00561EC1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809,25կՊա</m:t>
              </m:r>
            </m:oMath>
          </w:p>
          <w:p w14:paraId="10BD2F82" w14:textId="4D91F4D8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46Կ</m:t>
                </m:r>
              </m:oMath>
            </m:oMathPara>
          </w:p>
          <w:p w14:paraId="4CB85D26" w14:textId="742DCD47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12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4D44526" w14:textId="3181A41B" w:rsidR="006B14E1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կՊա</m:t>
                </m:r>
              </m:oMath>
            </m:oMathPara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5)</m:t>
              </m:r>
            </m:oMath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</w:t>
            </w:r>
            <w:r w:rsidR="006B14E1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.</w:t>
            </w:r>
          </w:p>
          <w:p w14:paraId="4FD32780" w14:textId="6A09FBF9" w:rsidR="006B14E1" w:rsidRPr="000A45FE" w:rsidRDefault="00000000" w:rsidP="00735DD0">
            <w:pPr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 ,</m:t>
                </m:r>
              </m:oMath>
            </m:oMathPara>
          </w:p>
          <w:p w14:paraId="37D24FD2" w14:textId="44B7F5BC" w:rsidR="006B14E1" w:rsidRPr="000A45FE" w:rsidRDefault="006B14E1" w:rsidP="006B14E1">
            <w:pPr>
              <w:spacing w:line="360" w:lineRule="auto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0A45FE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-ը.</w:t>
            </w:r>
          </w:p>
          <w:p w14:paraId="597411C6" w14:textId="49817BA1" w:rsidR="00BF0CD8" w:rsidRPr="000A45FE" w:rsidRDefault="00000000" w:rsidP="006B14E1">
            <w:pPr>
              <w:spacing w:line="360" w:lineRule="auto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</w:rPr>
                  <m:t>=500լ</m:t>
                </m:r>
              </m:oMath>
            </m:oMathPara>
          </w:p>
        </w:tc>
      </w:tr>
      <w:tr w:rsidR="00BF0CD8" w:rsidRPr="000A45FE" w14:paraId="607EF010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C04E4D0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00CC8D4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42539842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46BC201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00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Pr="000A45FE" w:rsidRDefault="00BF0CD8" w:rsidP="00735DD0">
      <w:pPr>
        <w:rPr>
          <w:rFonts w:ascii="GHEA Grapalat" w:eastAsiaTheme="minorEastAsia" w:hAnsi="GHEA Grapalat"/>
          <w:b/>
          <w:i/>
          <w:sz w:val="20"/>
          <w:szCs w:val="20"/>
        </w:rPr>
      </w:pPr>
    </w:p>
    <w:tbl>
      <w:tblPr>
        <w:tblStyle w:val="TableGrid"/>
        <w:tblW w:w="8383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1974"/>
        <w:gridCol w:w="871"/>
      </w:tblGrid>
      <w:tr w:rsidR="00BF0CD8" w:rsidRPr="000A45FE" w14:paraId="11C66FB7" w14:textId="77777777" w:rsidTr="000A45FE">
        <w:trPr>
          <w:gridAfter w:val="1"/>
          <w:wAfter w:w="871" w:type="dxa"/>
        </w:trPr>
        <w:tc>
          <w:tcPr>
            <w:tcW w:w="7512" w:type="dxa"/>
            <w:gridSpan w:val="3"/>
            <w:tcBorders>
              <w:left w:val="double" w:sz="4" w:space="0" w:color="auto"/>
            </w:tcBorders>
          </w:tcPr>
          <w:p w14:paraId="51E52297" w14:textId="69C70A51" w:rsidR="00BF0CD8" w:rsidRPr="000A45FE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7</w:t>
            </w:r>
            <w:r w:rsidRPr="000A45FE">
              <w:rPr>
                <w:rFonts w:eastAsia="Times New Roman"/>
                <w:lang w:eastAsia="ru-RU" w:bidi="he-IL"/>
              </w:rPr>
              <w:t xml:space="preserve">. 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0A45FE">
              <w:rPr>
                <w:rFonts w:eastAsia="Times New Roman"/>
                <w:lang w:eastAsia="ru-RU" w:bidi="he-IL"/>
              </w:rPr>
              <w:t xml:space="preserve"> (Պա)</w:t>
            </w:r>
            <w:r w:rsidRPr="000A45FE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:</w:t>
            </w:r>
          </w:p>
          <w:p w14:paraId="5E6CDF7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</w:p>
        </w:tc>
      </w:tr>
      <w:tr w:rsidR="00F1657E" w:rsidRPr="000A45FE" w14:paraId="5E54E40C" w14:textId="77777777" w:rsidTr="000A45FE">
        <w:trPr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4B886E4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61B904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</w:p>
          <w:p w14:paraId="5A7AB72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0A45FE" w:rsidRDefault="00F1657E" w:rsidP="00F1657E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03F5699F" w14:textId="652BE4EB" w:rsidR="00F1657E" w:rsidRPr="000A45FE" w:rsidRDefault="00F1657E" w:rsidP="00F1657E">
            <w:pPr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10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</w:p>
          <w:p w14:paraId="5815FB41" w14:textId="3892CE75" w:rsidR="00F1657E" w:rsidRPr="000A45FE" w:rsidRDefault="00F1657E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R∙T</m:t>
                </m:r>
              </m:oMath>
            </m:oMathPara>
          </w:p>
        </w:tc>
      </w:tr>
      <w:tr w:rsidR="00BF0CD8" w:rsidRPr="000A45FE" w14:paraId="013B7BF6" w14:textId="77777777" w:rsidTr="000A45FE">
        <w:trPr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781964C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0A45FE" w14:paraId="64562DF6" w14:textId="77777777" w:rsidTr="000A45FE">
        <w:trPr>
          <w:trHeight w:val="103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845" w:type="dxa"/>
            <w:gridSpan w:val="2"/>
          </w:tcPr>
          <w:p w14:paraId="24E79BF1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68E80475" w14:textId="77777777" w:rsidTr="000A45FE">
        <w:trPr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P</m:t>
              </m:r>
            </m:oMath>
          </w:p>
        </w:tc>
        <w:tc>
          <w:tcPr>
            <w:tcW w:w="5832" w:type="dxa"/>
            <w:gridSpan w:val="3"/>
            <w:tcBorders>
              <w:left w:val="single" w:sz="4" w:space="0" w:color="auto"/>
              <w:bottom w:val="nil"/>
            </w:tcBorders>
          </w:tcPr>
          <w:p w14:paraId="5CA2B434" w14:textId="77777777" w:rsidR="00BF0CD8" w:rsidRPr="000A45FE" w:rsidRDefault="00BF0CD8" w:rsidP="00735DD0">
            <w:pPr>
              <w:contextualSpacing/>
              <w:jc w:val="both"/>
              <w:rPr>
                <w:rFonts w:ascii="Sylfaen" w:eastAsia="Times New Roman" w:hAnsi="Sylfae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3,32կ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3320Պա</m:t>
                </m:r>
              </m:oMath>
            </m:oMathPara>
          </w:p>
        </w:tc>
      </w:tr>
      <w:tr w:rsidR="00BF0CD8" w:rsidRPr="000A45FE" w14:paraId="1F4CE2EF" w14:textId="77777777" w:rsidTr="000A45FE">
        <w:tc>
          <w:tcPr>
            <w:tcW w:w="8383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320Պա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2456B856" w14:textId="2BFDD8ED" w:rsidR="00BF0CD8" w:rsidRPr="009F4625" w:rsidRDefault="00D82277" w:rsidP="00A50215">
      <w:pPr>
        <w:pStyle w:val="Q-Yentavernagir"/>
        <w:rPr>
          <w:lang w:eastAsia="ru-RU" w:bidi="he-IL"/>
        </w:rPr>
      </w:pPr>
      <w:bookmarkStart w:id="129" w:name="_Toc133876564"/>
      <w:bookmarkStart w:id="130" w:name="_Toc133963180"/>
      <w:bookmarkStart w:id="131" w:name="_Toc133965239"/>
      <w:bookmarkStart w:id="132" w:name="_Toc133965494"/>
      <w:bookmarkStart w:id="133" w:name="_Toc148566135"/>
      <w:r w:rsidRPr="009F4625">
        <w:rPr>
          <w:lang w:eastAsia="ru-RU" w:bidi="he-IL"/>
        </w:rPr>
        <w:t>ԽՆԴԻՐՆԵՐ ԻՆՔՆՈՒՐՈՒՅՆ ԼՈՒԾՄԱՆ ՀԱՄԱՐ</w:t>
      </w:r>
      <w:bookmarkEnd w:id="129"/>
      <w:bookmarkEnd w:id="130"/>
      <w:bookmarkEnd w:id="131"/>
      <w:bookmarkEnd w:id="132"/>
      <w:bookmarkEnd w:id="133"/>
    </w:p>
    <w:p w14:paraId="1F204E24" w14:textId="77777777" w:rsidR="00726067" w:rsidRPr="00726067" w:rsidRDefault="00BF0CD8" w:rsidP="00E27735">
      <w:pPr>
        <w:pStyle w:val="Q-Normal"/>
        <w:numPr>
          <w:ilvl w:val="0"/>
          <w:numId w:val="6"/>
        </w:numPr>
        <w:ind w:left="426"/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2D545474" w14:textId="77777777" w:rsidR="00726067" w:rsidRDefault="00BF0CD8" w:rsidP="00726067">
      <w:pPr>
        <w:pStyle w:val="Q-Normal"/>
        <w:ind w:left="426" w:firstLine="0"/>
      </w:pPr>
      <w:r w:rsidRPr="00D323EA">
        <w:t xml:space="preserve">ա) </w:t>
      </w:r>
      <w:r w:rsidR="001322C1" w:rsidRPr="00726067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726067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26067">
        <w:rPr>
          <w:i/>
        </w:rPr>
        <w:t xml:space="preserve">, </w:t>
      </w:r>
      <w:r w:rsidRPr="00D323EA">
        <w:t>գ)</w:t>
      </w:r>
      <w:r w:rsidRPr="00726067"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726067">
        <w:rPr>
          <w:i/>
        </w:rPr>
        <w:t>,</w:t>
      </w:r>
      <w:r w:rsidRPr="00D323EA">
        <w:t xml:space="preserve"> </w:t>
      </w:r>
    </w:p>
    <w:p w14:paraId="74C86D45" w14:textId="77777777" w:rsidR="00726067" w:rsidRDefault="00726067" w:rsidP="00726067">
      <w:pPr>
        <w:pStyle w:val="Q-Normal"/>
        <w:ind w:left="426" w:firstLine="0"/>
      </w:pPr>
      <w:r>
        <w:t>դ</w:t>
      </w:r>
      <w:r w:rsidR="00BF0CD8" w:rsidRPr="00D323EA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726067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 w:rsidRPr="00D323EA">
        <w:t xml:space="preserve">, </w:t>
      </w:r>
      <w:r>
        <w:t>ե</w:t>
      </w:r>
      <w:r w:rsidR="00BF0CD8" w:rsidRPr="00D323EA">
        <w:t xml:space="preserve">) </w:t>
      </w:r>
      <w:r w:rsidR="001322C1" w:rsidRPr="00726067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D323EA">
        <w:t>:</w:t>
      </w:r>
      <w:r w:rsidR="00571523">
        <w:tab/>
      </w:r>
    </w:p>
    <w:p w14:paraId="171C09B5" w14:textId="1738B019" w:rsidR="00BF0CD8" w:rsidRPr="00726067" w:rsidRDefault="0006485C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</w:t>
      </w:r>
      <w:r w:rsidR="00FF3C6F" w:rsidRPr="00726067">
        <w:rPr>
          <w:color w:val="006464"/>
        </w:rPr>
        <w:t xml:space="preserve"> ա) 11,2, բ) 2,24, գ) 56, դ) 1120, ե) 1120:</w:t>
      </w:r>
    </w:p>
    <w:p w14:paraId="64F3A897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</w:p>
    <w:p w14:paraId="3B13061A" w14:textId="77777777" w:rsidR="00726067" w:rsidRDefault="00BF0CD8" w:rsidP="00726067">
      <w:pPr>
        <w:pStyle w:val="Q-Normal"/>
        <w:ind w:left="426" w:firstLine="0"/>
        <w:rPr>
          <w:color w:val="0070C0"/>
        </w:rPr>
      </w:pP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</w:p>
    <w:p w14:paraId="70A9DF8D" w14:textId="72978D42" w:rsidR="00BF0CD8" w:rsidRPr="00726067" w:rsidRDefault="00FF3C6F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lastRenderedPageBreak/>
        <w:t>Պատ.՝ ա) 0,089, բ) 1,43,</w:t>
      </w:r>
      <w:r w:rsidR="00302626" w:rsidRPr="00726067">
        <w:rPr>
          <w:color w:val="006464"/>
        </w:rPr>
        <w:t xml:space="preserve"> </w:t>
      </w:r>
      <w:r w:rsidRPr="00726067">
        <w:rPr>
          <w:color w:val="006464"/>
        </w:rPr>
        <w:t>գ) 1964,3:</w:t>
      </w:r>
    </w:p>
    <w:p w14:paraId="7CBB5511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</w:p>
    <w:p w14:paraId="3FF218E3" w14:textId="065818C8" w:rsidR="00BF0CD8" w:rsidRPr="00726067" w:rsidRDefault="00FF3C6F" w:rsidP="00726067">
      <w:pPr>
        <w:pStyle w:val="Q-Normal"/>
        <w:tabs>
          <w:tab w:val="right" w:pos="7938"/>
        </w:tabs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 40:</w:t>
      </w:r>
    </w:p>
    <w:p w14:paraId="45B18F43" w14:textId="21827111" w:rsidR="00BF0CD8" w:rsidRPr="00726067" w:rsidRDefault="00BF0CD8" w:rsidP="00726067">
      <w:pPr>
        <w:pStyle w:val="Q-Normal"/>
        <w:numPr>
          <w:ilvl w:val="0"/>
          <w:numId w:val="6"/>
        </w:numPr>
        <w:tabs>
          <w:tab w:val="right" w:pos="6946"/>
        </w:tabs>
        <w:ind w:left="426"/>
        <w:rPr>
          <w:color w:val="006464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726067">
        <w:t xml:space="preserve">         </w:t>
      </w:r>
      <w:r w:rsidR="00FF3C6F" w:rsidRPr="00726067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9</m:t>
            </m:r>
          </m:sup>
        </m:sSup>
      </m:oMath>
      <w:r w:rsidR="00FF3C6F" w:rsidRPr="00726067">
        <w:rPr>
          <w:rFonts w:eastAsiaTheme="minorEastAsia"/>
          <w:color w:val="006464"/>
        </w:rPr>
        <w:t>:</w:t>
      </w:r>
    </w:p>
    <w:p w14:paraId="47D1CC2A" w14:textId="101EDA5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726067">
        <w:t xml:space="preserve">   </w:t>
      </w:r>
      <w:r w:rsidR="00FF3C6F" w:rsidRPr="00726067">
        <w:rPr>
          <w:color w:val="006464"/>
        </w:rPr>
        <w:t>Պատ.՝ 1008:</w:t>
      </w:r>
    </w:p>
    <w:p w14:paraId="56924465" w14:textId="1641890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726067">
        <w:rPr>
          <w:rFonts w:eastAsiaTheme="minorEastAsia"/>
        </w:rPr>
        <w:t xml:space="preserve">     </w:t>
      </w:r>
      <w:r w:rsidR="00FF3C6F" w:rsidRPr="00726067">
        <w:rPr>
          <w:color w:val="006464"/>
        </w:rPr>
        <w:t>Պատ.՝ 220:</w:t>
      </w:r>
    </w:p>
    <w:p w14:paraId="117195B3" w14:textId="77777777" w:rsidR="001322C1" w:rsidRPr="001322C1" w:rsidRDefault="00CD6CE3" w:rsidP="00726067">
      <w:pPr>
        <w:pStyle w:val="Q-Normal"/>
        <w:numPr>
          <w:ilvl w:val="0"/>
          <w:numId w:val="6"/>
        </w:numPr>
        <w:ind w:left="426"/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52C7E5BC" w14:textId="2CB75CD8" w:rsidR="00CD6CE3" w:rsidRPr="00726067" w:rsidRDefault="001322C1" w:rsidP="00726067">
      <w:pPr>
        <w:pStyle w:val="Q-Normal"/>
        <w:jc w:val="right"/>
        <w:rPr>
          <w:color w:val="006464"/>
        </w:rPr>
      </w:pPr>
      <w:r w:rsidRPr="00726067">
        <w:rPr>
          <w:color w:val="006464"/>
        </w:rPr>
        <w:t>Պատ.՝ 200:</w:t>
      </w:r>
    </w:p>
    <w:p w14:paraId="4456A810" w14:textId="77777777" w:rsidR="00BF0CD8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4B7A51B1" w14:textId="77777777" w:rsidR="00BF0CD8" w:rsidRPr="00B1138D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2CA6DFB5" w14:textId="77777777" w:rsidR="00292E20" w:rsidRDefault="00BF0CD8" w:rsidP="008E7086">
      <w:pPr>
        <w:rPr>
          <w:lang w:val="hy-AM"/>
        </w:rPr>
      </w:pPr>
      <w:r w:rsidRPr="005115C5">
        <w:rPr>
          <w:lang w:val="hy-AM"/>
        </w:rPr>
        <w:br w:type="page"/>
      </w:r>
      <w:bookmarkStart w:id="134" w:name="_Toc133876565"/>
      <w:bookmarkStart w:id="135" w:name="_Toc133963181"/>
      <w:bookmarkStart w:id="136" w:name="_Toc133965240"/>
      <w:bookmarkStart w:id="137" w:name="_Toc133965495"/>
    </w:p>
    <w:p w14:paraId="0A1C06D6" w14:textId="703EE3DB" w:rsidR="00292E20" w:rsidRDefault="00292E20" w:rsidP="008E7086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7B83787" wp14:editId="658F2FA2">
            <wp:extent cx="5076003" cy="793750"/>
            <wp:effectExtent l="38100" t="0" r="0" b="6350"/>
            <wp:docPr id="83184727" name="Diagram 8318472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0" r:lo="rId111" r:qs="rId112" r:cs="rId113"/>
              </a:graphicData>
            </a:graphic>
          </wp:inline>
        </w:drawing>
      </w:r>
    </w:p>
    <w:p w14:paraId="51318758" w14:textId="496619C7" w:rsidR="00BF0CD8" w:rsidRPr="00AB4CA1" w:rsidRDefault="00125E04" w:rsidP="00627D74">
      <w:pPr>
        <w:pStyle w:val="ParagrafInvisible"/>
      </w:pPr>
      <w:bookmarkStart w:id="138" w:name="_Toc148566136"/>
      <w:r>
        <w:t xml:space="preserve">§1.10. </w:t>
      </w:r>
      <w:r w:rsidR="00BF0CD8">
        <w:t>ՔԻՄԻԱԿԱՆ ՌԵԱԿՑԻԱՆԵՐԻ ՀԱՎԱՍԱՐՈՒՄՆԵՐ</w:t>
      </w:r>
      <w:bookmarkEnd w:id="134"/>
      <w:bookmarkEnd w:id="135"/>
      <w:bookmarkEnd w:id="136"/>
      <w:bookmarkEnd w:id="137"/>
      <w:bookmarkEnd w:id="138"/>
      <w:r w:rsidR="00BF0CD8">
        <w:t xml:space="preserve"> </w:t>
      </w:r>
    </w:p>
    <w:p w14:paraId="74221508" w14:textId="77777777" w:rsidR="00BF0CD8" w:rsidRDefault="00BF0CD8" w:rsidP="00302A17">
      <w:pPr>
        <w:pStyle w:val="Q-Normal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292E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7088B193">
                <wp:extent cx="4581525" cy="485775"/>
                <wp:effectExtent l="0" t="0" r="9525" b="9525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15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685F51" w:rsidRDefault="00685F51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078" style="width:360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410DF3AE" w14:textId="7D25E5C0" w:rsidR="00685F51" w:rsidRDefault="00685F51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302A17">
      <w:pPr>
        <w:pStyle w:val="Q-Normal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9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39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302A17">
      <w:pPr>
        <w:pStyle w:val="Q-Normal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0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4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302A17">
      <w:pPr>
        <w:pStyle w:val="Q-Normal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77777777" w:rsidR="00BF0CD8" w:rsidRPr="00415E6D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292E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EA4A90" wp14:editId="22BC521D">
                <wp:extent cx="4467225" cy="495300"/>
                <wp:effectExtent l="0" t="0" r="9525" b="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7225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685F51" w:rsidRDefault="00685F51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079" style="width:351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6CFDC56B" w14:textId="77777777" w:rsidR="00685F51" w:rsidRDefault="00685F51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302A17">
      <w:pPr>
        <w:pStyle w:val="Q-Normal"/>
        <w:rPr>
          <w:rFonts w:eastAsiaTheme="minorEastAsia"/>
        </w:rPr>
      </w:pPr>
      <w:r w:rsidRPr="00E11063"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292E20">
      <w:pPr>
        <w:pStyle w:val="Q-Normal"/>
        <w:ind w:firstLine="0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563CDEE1">
                <wp:extent cx="5048250" cy="504825"/>
                <wp:effectExtent l="0" t="0" r="0" b="9525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825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685F51" w:rsidRDefault="00685F51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080" style="width:397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" fillcolor="#d7f5f5" stroked="f" strokeweight="1pt">
                <v:stroke joinstyle="miter"/>
                <v:textbox>
                  <w:txbxContent>
                    <w:p w14:paraId="29DC9C85" w14:textId="77777777" w:rsidR="00685F51" w:rsidRDefault="00685F51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lastRenderedPageBreak/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CD3EAC" w:rsidRDefault="00CD3EAC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A50215">
      <w:pPr>
        <w:pStyle w:val="Q-Yentavernagir"/>
      </w:pPr>
      <w:bookmarkStart w:id="141" w:name="_Toc148566137"/>
      <w:r w:rsidRPr="00237B33">
        <w:t>ՀԱՇՎԱՐԿՆԵՐ ԸՍՏ ՔԻՄԻԱԿԱՆ ՀԱՎԱՍԱՐՈՒՄՆԵՐԻ</w:t>
      </w:r>
      <w:bookmarkEnd w:id="141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3029"/>
      </w:tblGrid>
      <w:tr w:rsidR="00BF0CD8" w:rsidRPr="00292E20" w14:paraId="5FB813A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1.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292E20" w14:paraId="6EC76E14" w14:textId="77777777" w:rsidTr="00292E20">
        <w:trPr>
          <w:trHeight w:val="79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.</w:t>
            </w:r>
          </w:p>
          <w:p w14:paraId="5EC8411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40գ</m:t>
                </m:r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32F7FD91" w14:textId="066B3E74" w:rsidR="00BF0CD8" w:rsidRPr="00292E20" w:rsidRDefault="00D314BD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279" w:dyaOrig="392" w14:anchorId="7E8E4BB1">
                <v:shape id="_x0000_i114365" type="#_x0000_t75" style="width:140.65pt;height:15.9pt" o:ole="">
                  <v:imagedata r:id="rId115" o:title=""/>
                </v:shape>
                <o:OLEObject Type="Embed" ProgID="ChemDraw.Document.6.0" ShapeID="_x0000_i114365" DrawAspect="Content" ObjectID="_1759460209" r:id="rId116"/>
              </w:object>
            </w:r>
          </w:p>
        </w:tc>
      </w:tr>
      <w:tr w:rsidR="00BF0CD8" w:rsidRPr="00292E20" w14:paraId="6BECAB5F" w14:textId="77777777" w:rsidTr="00292E20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Al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,</w:t>
            </w:r>
          </w:p>
          <w:p w14:paraId="14F3580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292E20" w:rsidRDefault="00BF0CD8" w:rsidP="00CD3EAC">
            <w:pPr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երկաթի մոլերի թիվը.</w:t>
            </w:r>
          </w:p>
          <w:p w14:paraId="51C77552" w14:textId="31B905A2" w:rsidR="00BF0CD8" w:rsidRPr="00292E20" w:rsidRDefault="00000000" w:rsidP="00CD3EAC">
            <w:pPr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292E20" w14:paraId="3ECB0010" w14:textId="77777777" w:rsidTr="00292E20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Ըստ ռեակցիայի հավասարման՝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Al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-ի նյութաքանակը հավասար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նյութաքանակին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</w:p>
          <w:p w14:paraId="17EECA13" w14:textId="6A36AF0A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l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e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2,5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մո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,</w:t>
            </w:r>
          </w:p>
        </w:tc>
      </w:tr>
      <w:tr w:rsidR="00BF0CD8" w:rsidRPr="00292E20" w14:paraId="6B7D8EB9" w14:textId="77777777" w:rsidTr="00292E20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</w:tcBorders>
          </w:tcPr>
          <w:p w14:paraId="5D6FF2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ը 2 անգամ պակաս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ից, հետևաբար. </w:t>
            </w:r>
          </w:p>
          <w:p w14:paraId="2AAC9B59" w14:textId="418EAB12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,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1,25</m:t>
              </m:r>
            </m:oMath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մոլ</w:t>
            </w:r>
          </w:p>
          <w:p w14:paraId="3AD07DF9" w14:textId="77777777" w:rsidR="00BF0CD8" w:rsidRPr="00292E20" w:rsidRDefault="00BF0CD8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Al</m:t>
              </m:r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-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զանգվածները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</w:p>
        </w:tc>
      </w:tr>
      <w:tr w:rsidR="00BF0CD8" w:rsidRPr="00292E20" w14:paraId="71903C20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292E20" w14:paraId="6F3759A3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292E20" w14:paraId="1A050C1A" w14:textId="77777777" w:rsidTr="00292E20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67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00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երկաթի (III) օքսիդ:</w:t>
            </w:r>
          </w:p>
        </w:tc>
      </w:tr>
    </w:tbl>
    <w:p w14:paraId="7409B86E" w14:textId="77777777" w:rsidR="00292E20" w:rsidRDefault="00292E20" w:rsidP="00292E20">
      <w:pPr>
        <w:pStyle w:val="ParagrafInvisible"/>
        <w:rPr>
          <w:rFonts w:eastAsiaTheme="minorEastAsia"/>
        </w:rPr>
      </w:pPr>
    </w:p>
    <w:p w14:paraId="636E9AAA" w14:textId="77777777" w:rsidR="00292E20" w:rsidRPr="00292E20" w:rsidRDefault="00292E20" w:rsidP="00292E20">
      <w:pPr>
        <w:pStyle w:val="ParagrafInvisible"/>
        <w:rPr>
          <w:rFonts w:eastAsiaTheme="minorEastAsia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2179"/>
      </w:tblGrid>
      <w:tr w:rsidR="00BF0CD8" w:rsidRPr="00292E20" w14:paraId="34426FAC" w14:textId="77777777" w:rsidTr="00292E20">
        <w:tc>
          <w:tcPr>
            <w:tcW w:w="7796" w:type="dxa"/>
            <w:gridSpan w:val="4"/>
            <w:tcBorders>
              <w:left w:val="double" w:sz="4" w:space="0" w:color="auto"/>
            </w:tcBorders>
          </w:tcPr>
          <w:p w14:paraId="072BBEC6" w14:textId="77777777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2. Քանի՞ գրամ ֆոսֆորի օքսիդ է գոյացել 15,5գ ֆոսֆորի այրումից:</w:t>
            </w:r>
          </w:p>
        </w:tc>
      </w:tr>
      <w:tr w:rsidR="00BF0CD8" w:rsidRPr="00292E20" w14:paraId="7142D866" w14:textId="77777777" w:rsidTr="00292E20">
        <w:trPr>
          <w:trHeight w:val="790"/>
        </w:trPr>
        <w:tc>
          <w:tcPr>
            <w:tcW w:w="168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lastRenderedPageBreak/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71A9E8E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5,5գ</m:t>
                </m:r>
              </m:oMath>
            </m:oMathPara>
          </w:p>
        </w:tc>
        <w:tc>
          <w:tcPr>
            <w:tcW w:w="6116" w:type="dxa"/>
            <w:gridSpan w:val="3"/>
            <w:tcBorders>
              <w:left w:val="single" w:sz="4" w:space="0" w:color="auto"/>
              <w:bottom w:val="nil"/>
            </w:tcBorders>
          </w:tcPr>
          <w:p w14:paraId="7341628F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2E6EF1E6" w14:textId="2A651685" w:rsidR="00BF0CD8" w:rsidRPr="00292E20" w:rsidRDefault="00476887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2178" w:dyaOrig="392" w14:anchorId="09687B3D">
                <v:shape id="_x0000_i114393" type="#_x0000_t75" style="width:92.1pt;height:16.75pt" o:ole="">
                  <v:imagedata r:id="rId117" o:title=""/>
                </v:shape>
                <o:OLEObject Type="Embed" ProgID="ChemDraw.Document.6.0" ShapeID="_x0000_i114393" DrawAspect="Content" ObjectID="_1759460210" r:id="rId118"/>
              </w:object>
            </w:r>
          </w:p>
        </w:tc>
      </w:tr>
      <w:tr w:rsidR="00BF0CD8" w:rsidRPr="00292E20" w14:paraId="40D0086B" w14:textId="77777777" w:rsidTr="00292E20">
        <w:trPr>
          <w:trHeight w:val="524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DFA41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ֆոսֆորի մոլերի թիվը.</w:t>
            </w:r>
          </w:p>
        </w:tc>
        <w:tc>
          <w:tcPr>
            <w:tcW w:w="2179" w:type="dxa"/>
            <w:tcBorders>
              <w:left w:val="nil"/>
              <w:bottom w:val="nil"/>
            </w:tcBorders>
          </w:tcPr>
          <w:p w14:paraId="4BA62B18" w14:textId="59018BDF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79FC8A6C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07DFBC6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</w:tcBorders>
          </w:tcPr>
          <w:p w14:paraId="2D4B727E" w14:textId="7FF8651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3029" w:type="dxa"/>
            <w:gridSpan w:val="2"/>
            <w:tcBorders>
              <w:top w:val="nil"/>
            </w:tcBorders>
          </w:tcPr>
          <w:p w14:paraId="427412A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292E20" w14:paraId="0F27F42D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left w:val="nil"/>
            </w:tcBorders>
          </w:tcPr>
          <w:p w14:paraId="79D05C5D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gridSpan w:val="2"/>
          </w:tcPr>
          <w:p w14:paraId="49745684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5∙142=35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292E20" w14:paraId="46A1A485" w14:textId="77777777" w:rsidTr="00292E20">
        <w:tc>
          <w:tcPr>
            <w:tcW w:w="7796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35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 ֆոսֆորի (</w:t>
            </w:r>
            <w:r w:rsidR="00D92D38" w:rsidRPr="00292E20">
              <w:rPr>
                <w:rFonts w:ascii="GHEA Grapalat" w:eastAsia="Times New Roman" w:hAnsi="GHEA Grapalat" w:cs="Arial"/>
                <w:sz w:val="20"/>
                <w:szCs w:val="20"/>
              </w:rPr>
              <w:t>V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) օքսիդ:</w:t>
            </w:r>
          </w:p>
        </w:tc>
      </w:tr>
    </w:tbl>
    <w:p w14:paraId="423169B8" w14:textId="77777777" w:rsidR="00BF0CD8" w:rsidRPr="00292E20" w:rsidRDefault="00BF0CD8" w:rsidP="00292E20">
      <w:pPr>
        <w:pStyle w:val="ParagrafInvisible"/>
        <w:rPr>
          <w:rFonts w:eastAsiaTheme="minorEastAsia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6111"/>
      </w:tblGrid>
      <w:tr w:rsidR="00BF0CD8" w:rsidRPr="00292E20" w14:paraId="41404E7E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3. Ի՞նչ ծավալով (մլ) ջրածին կանջատվի (ն.պ.) 10,8գ ալյումինի և աղաթթվի փոխազդեցությունից:</w:t>
            </w:r>
          </w:p>
        </w:tc>
      </w:tr>
      <w:tr w:rsidR="00BF0CD8" w:rsidRPr="00292E20" w14:paraId="1EC40682" w14:textId="77777777" w:rsidTr="00292E2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0F72A8E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0,8գ</m:t>
                </m:r>
              </m:oMath>
            </m:oMathPara>
          </w:p>
        </w:tc>
        <w:tc>
          <w:tcPr>
            <w:tcW w:w="6111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 xml:space="preserve">Լուծում: </w:t>
            </w:r>
          </w:p>
          <w:p w14:paraId="0A920485" w14:textId="23035222" w:rsidR="00BF0CD8" w:rsidRPr="00292E20" w:rsidRDefault="00476887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80" w:dyaOrig="389" w14:anchorId="2B5B7449">
                <v:shape id="_x0000_i114411" type="#_x0000_t75" style="width:128.1pt;height:15.05pt" o:ole="">
                  <v:imagedata r:id="rId119" o:title=""/>
                </v:shape>
                <o:OLEObject Type="Embed" ProgID="ChemDraw.Document.6.0" ShapeID="_x0000_i114411" DrawAspect="Content" ObjectID="_1759460211" r:id="rId120"/>
              </w:object>
            </w:r>
          </w:p>
        </w:tc>
      </w:tr>
      <w:tr w:rsidR="00BF0CD8" w:rsidRPr="00292E20" w14:paraId="7A895733" w14:textId="77777777" w:rsidTr="00292E2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111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009ED970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0261E51A" w14:textId="26A31618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0,4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46CD0881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7F0A3CD7" w14:textId="35AC6F3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6∙22,4=13,4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2A564BA7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Pr="00292E20" w:rsidRDefault="00CD3EAC" w:rsidP="00292E20">
      <w:pPr>
        <w:pStyle w:val="ParagrafInvisible"/>
        <w:rPr>
          <w:rFonts w:eastAsiaTheme="minorEastAsia"/>
        </w:rPr>
      </w:pPr>
    </w:p>
    <w:p w14:paraId="33321A7A" w14:textId="317E39B1" w:rsidR="00292E20" w:rsidRPr="00292E20" w:rsidRDefault="00CD3EAC" w:rsidP="00292E20">
      <w:pPr>
        <w:pStyle w:val="Q-Normal"/>
      </w:pPr>
      <w:r w:rsidRPr="00292E20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TableGrid"/>
        <w:tblpPr w:leftFromText="180" w:rightFromText="180" w:vertAnchor="text" w:horzAnchor="margin" w:tblpXSpec="center" w:tblpY="195"/>
        <w:tblW w:w="7654" w:type="dxa"/>
        <w:tblLook w:val="04A0" w:firstRow="1" w:lastRow="0" w:firstColumn="1" w:lastColumn="0" w:noHBand="0" w:noVBand="1"/>
      </w:tblPr>
      <w:tblGrid>
        <w:gridCol w:w="1564"/>
        <w:gridCol w:w="2947"/>
        <w:gridCol w:w="3143"/>
      </w:tblGrid>
      <w:tr w:rsidR="00CD3EAC" w:rsidRPr="00292E20" w14:paraId="14A073A1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7777777" w:rsidR="00CD3EAC" w:rsidRPr="00292E20" w:rsidRDefault="00CD3EAC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4. Քանի՞ կիլոգրամ ցինկի օքսիդ և ի՞նչ ծավալով ծծմբային գազ կարելի է ստանալ 25% ցինկի սուլֆիդ պարունակող 1,552տ հանքաքարի բովումից:</w:t>
            </w:r>
          </w:p>
        </w:tc>
      </w:tr>
      <w:tr w:rsidR="00F37582" w:rsidRPr="00292E20" w14:paraId="656DEA10" w14:textId="77777777" w:rsidTr="00292E20">
        <w:tc>
          <w:tcPr>
            <w:tcW w:w="1564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625E4C0E" w14:textId="557581B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,552տ</m:t>
                </m:r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3A9AF320" w14:textId="0AD104F2" w:rsidR="00CD3EAC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 </w:t>
            </w:r>
            <w:r w:rsidR="00476887" w:rsidRPr="00292E20">
              <w:rPr>
                <w:sz w:val="20"/>
                <w:szCs w:val="20"/>
              </w:rPr>
              <w:object w:dxaOrig="3360" w:dyaOrig="389" w14:anchorId="58334E34">
                <v:shape id="_x0000_i114602" type="#_x0000_t75" style="width:137.3pt;height:17.6pt" o:ole="">
                  <v:imagedata r:id="rId121" o:title=""/>
                </v:shape>
                <o:OLEObject Type="Embed" ProgID="ChemDraw.Document.6.0" ShapeID="_x0000_i114602" DrawAspect="Content" ObjectID="_1759460212" r:id="rId122"/>
              </w:object>
            </w:r>
          </w:p>
        </w:tc>
      </w:tr>
      <w:tr w:rsidR="00CD3EAC" w:rsidRPr="00292E20" w14:paraId="60E0E62A" w14:textId="77777777" w:rsidTr="00292E20">
        <w:tc>
          <w:tcPr>
            <w:tcW w:w="1564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ZnO</m:t>
                  </m:r>
                </m:sub>
              </m:sSub>
            </m:oMath>
          </w:p>
          <w:p w14:paraId="17B2D4CF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ZnS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477B510B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7F14E391" w14:textId="77777777" w:rsidTr="00292E20">
        <w:trPr>
          <w:trHeight w:val="454"/>
        </w:trPr>
        <w:tc>
          <w:tcPr>
            <w:tcW w:w="156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</w:tr>
      <w:tr w:rsidR="00F37582" w:rsidRPr="00292E20" w14:paraId="4B1A18F7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3221449C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5DEE23FC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BD6974E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292E20" w14:paraId="5B5634AD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445365F6" w:rsidR="00CD3EAC" w:rsidRPr="00292E20" w:rsidRDefault="00292E2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324կգ ցինկի օքսիդ, 89,6մ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vertAlign w:val="superscript"/>
                <w:lang w:val="hy-AM"/>
              </w:rPr>
              <w:t>3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292E20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2736"/>
      </w:tblGrid>
      <w:tr w:rsidR="00BF0CD8" w:rsidRPr="00292E20" w14:paraId="4A06EFD7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5663B440" w14:textId="565B1C4B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 xml:space="preserve">Խնդիր 5. </w:t>
            </w:r>
            <w:r w:rsidR="00C67DFA" w:rsidRPr="00292E20">
              <w:rPr>
                <w:rFonts w:eastAsiaTheme="minorEastAsia"/>
              </w:rPr>
              <w:t>Պ</w:t>
            </w:r>
            <w:r w:rsidRPr="00292E20">
              <w:rPr>
                <w:rFonts w:eastAsiaTheme="minorEastAsia"/>
              </w:rPr>
              <w:t xml:space="preserve">ղնձի և մագնեզիումի տաշեղների </w:t>
            </w:r>
            <w:r w:rsidR="00C67DFA" w:rsidRPr="00292E20">
              <w:rPr>
                <w:rFonts w:eastAsiaTheme="minorEastAsia"/>
              </w:rPr>
              <w:t xml:space="preserve">1,5 գ զանգվածով </w:t>
            </w:r>
            <w:r w:rsidRPr="00292E20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</w:tc>
      </w:tr>
      <w:tr w:rsidR="00BF0CD8" w:rsidRPr="00292E20" w14:paraId="6F9DE6D6" w14:textId="77777777" w:rsidTr="00292E2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37DE81E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560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լ</m:t>
                </m:r>
              </m:oMath>
            </m:oMathPara>
          </w:p>
        </w:tc>
        <w:tc>
          <w:tcPr>
            <w:tcW w:w="5870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0D696CE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ղաթթվի հետ կփոխազդի միայն մագնեզիումը.</w:t>
            </w:r>
          </w:p>
          <w:p w14:paraId="20837EA3" w14:textId="7B4A1658" w:rsidR="00BF0CD8" w:rsidRPr="00292E20" w:rsidRDefault="00C67DFA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66" w:dyaOrig="413" w14:anchorId="24DEBFBC">
                <v:shape id="_x0000_i114619" type="#_x0000_t75" style="width:139.8pt;height:18.4pt" o:ole="">
                  <v:imagedata r:id="rId123" o:title=""/>
                </v:shape>
                <o:OLEObject Type="Embed" ProgID="ChemDraw.Document.6.0" ShapeID="_x0000_i114619" DrawAspect="Content" ObjectID="_1759460213" r:id="rId124"/>
              </w:object>
            </w:r>
          </w:p>
        </w:tc>
      </w:tr>
      <w:tr w:rsidR="00BF0CD8" w:rsidRPr="00292E20" w14:paraId="1BF08B18" w14:textId="77777777" w:rsidTr="00292E2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587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56F8A57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3B858BF2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2736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649A4881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70" w:type="dxa"/>
            <w:gridSpan w:val="2"/>
            <w:tcBorders>
              <w:left w:val="nil"/>
              <w:bottom w:val="nil"/>
            </w:tcBorders>
          </w:tcPr>
          <w:p w14:paraId="4E556EF5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025∙24=0,6գ</m:t>
                </m:r>
              </m:oMath>
            </m:oMathPara>
          </w:p>
          <w:p w14:paraId="3E8E91C8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5-0.6=0,9գ</m:t>
                </m:r>
              </m:oMath>
            </m:oMathPara>
          </w:p>
          <w:p w14:paraId="7E7B8B41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292E20" w14:paraId="59AF00C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պղնձի զանգվածային բաժինը խառնուրդում 60% է:</w:t>
            </w:r>
          </w:p>
        </w:tc>
      </w:tr>
    </w:tbl>
    <w:p w14:paraId="78A79A17" w14:textId="77777777" w:rsidR="00BF0CD8" w:rsidRPr="00237B33" w:rsidRDefault="00BF0CD8" w:rsidP="00A50215">
      <w:pPr>
        <w:pStyle w:val="Q-Yentavernagir"/>
        <w:rPr>
          <w:lang w:eastAsia="ru-RU" w:bidi="he-IL"/>
        </w:rPr>
      </w:pPr>
      <w:bookmarkStart w:id="142" w:name="_Toc133876566"/>
      <w:bookmarkStart w:id="143" w:name="_Toc133963182"/>
      <w:bookmarkStart w:id="144" w:name="_Toc133965241"/>
      <w:bookmarkStart w:id="145" w:name="_Toc133965496"/>
      <w:bookmarkStart w:id="146" w:name="_Toc148566138"/>
      <w:r w:rsidRPr="00237B33">
        <w:rPr>
          <w:lang w:eastAsia="ru-RU" w:bidi="he-IL"/>
        </w:rPr>
        <w:t>ԽՆԴԻՐՆԵՐ ԱՎԵԼՑՈՒԿ ՔԱՆԱԿՆԵՐՈՎ ՏՐՎԱԾ ԵԼԱՆՅՈՒԹԵՐԻ ՎԵՐԱԲԵՐՅԱԼ</w:t>
      </w:r>
      <w:bookmarkEnd w:id="142"/>
      <w:bookmarkEnd w:id="143"/>
      <w:bookmarkEnd w:id="144"/>
      <w:bookmarkEnd w:id="145"/>
      <w:bookmarkEnd w:id="146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5867"/>
      </w:tblGrid>
      <w:tr w:rsidR="00BF0CD8" w:rsidRPr="00302A17" w14:paraId="5BF67B24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292E20" w:rsidRDefault="00BF0CD8" w:rsidP="00594357">
            <w:pPr>
              <w:pStyle w:val="Q-Xndir"/>
            </w:pPr>
            <w:r w:rsidRPr="00292E20">
              <w:rPr>
                <w:rFonts w:eastAsiaTheme="minorEastAsia"/>
              </w:rPr>
              <w:t xml:space="preserve">Խնդիր 6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292E20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292E20">
              <w:t xml:space="preserve"> պարունակող լուծույթ: Ի</w:t>
            </w:r>
            <w:r w:rsidR="00F37582" w:rsidRPr="00292E20">
              <w:t>՞</w:t>
            </w:r>
            <w:r w:rsidRPr="00292E20">
              <w:t>նչ զանգվածով նստվածք կառաջանա:</w:t>
            </w:r>
          </w:p>
        </w:tc>
      </w:tr>
      <w:tr w:rsidR="00BF0CD8" w:rsidRPr="00CB0A42" w14:paraId="61526018" w14:textId="77777777" w:rsidTr="00292E20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292E20" w:rsidRDefault="00BF0CD8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87F805D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7,8գ</m:t>
                </m:r>
              </m:oMath>
            </m:oMathPara>
          </w:p>
        </w:tc>
        <w:tc>
          <w:tcPr>
            <w:tcW w:w="5867" w:type="dxa"/>
            <w:tcBorders>
              <w:left w:val="single" w:sz="4" w:space="0" w:color="auto"/>
            </w:tcBorders>
          </w:tcPr>
          <w:p w14:paraId="48F88BD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 </w:t>
            </w:r>
          </w:p>
          <w:p w14:paraId="0219086E" w14:textId="37406815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Որոշենք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նյութերի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յութաքանակներ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.</w:t>
            </w:r>
          </w:p>
          <w:p w14:paraId="15651138" w14:textId="5FE80DA3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292E20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sub>
              </m:sSub>
            </m:oMath>
          </w:p>
        </w:tc>
        <w:tc>
          <w:tcPr>
            <w:tcW w:w="5867" w:type="dxa"/>
            <w:tcBorders>
              <w:left w:val="single" w:sz="4" w:space="0" w:color="auto"/>
              <w:bottom w:val="nil"/>
            </w:tcBorders>
          </w:tcPr>
          <w:p w14:paraId="3E7AA841" w14:textId="506E0D1D" w:rsidR="00BF0CD8" w:rsidRPr="00292E20" w:rsidRDefault="00092C4A" w:rsidP="00735DD0">
            <w:pPr>
              <w:spacing w:line="360" w:lineRule="auto"/>
              <w:jc w:val="center"/>
              <w:rPr>
                <w:rFonts w:ascii="GHEA Grapalat" w:hAnsi="GHEA Grapalat"/>
                <w:b/>
                <w:i/>
                <w:sz w:val="20"/>
                <w:szCs w:val="20"/>
              </w:rPr>
            </w:pPr>
            <w:r w:rsidRPr="00292E20">
              <w:rPr>
                <w:sz w:val="20"/>
                <w:szCs w:val="20"/>
              </w:rPr>
              <w:object w:dxaOrig="3806" w:dyaOrig="362" w14:anchorId="2839E760">
                <v:shape id="_x0000_i114645" type="#_x0000_t75" style="width:190.9pt;height:17.6pt" o:ole="">
                  <v:imagedata r:id="rId125" o:title=""/>
                </v:shape>
                <o:OLEObject Type="Embed" ProgID="ChemDraw.Document.6.0" ShapeID="_x0000_i114645" DrawAspect="Content" ObjectID="_1759460214" r:id="rId126"/>
              </w:object>
            </w:r>
          </w:p>
        </w:tc>
      </w:tr>
      <w:tr w:rsidR="00BF0CD8" w:rsidRPr="00302A17" w14:paraId="7203EC4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</w:tcBorders>
          </w:tcPr>
          <w:p w14:paraId="5E154BA5" w14:textId="77777777" w:rsidR="00BF0CD8" w:rsidRPr="00292E20" w:rsidRDefault="00BF0CD8" w:rsidP="00735DD0">
            <w:pPr>
              <w:pStyle w:val="ListParagraph"/>
              <w:spacing w:before="100" w:beforeAutospacing="1" w:after="100" w:afterAutospacing="1" w:line="276" w:lineRule="auto"/>
              <w:ind w:left="0" w:firstLine="706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՝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>-ի.</w:t>
            </w:r>
          </w:p>
        </w:tc>
      </w:tr>
      <w:tr w:rsidR="00BF0CD8" w:rsidRPr="00CB0A42" w14:paraId="740A74C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  <w:bottom w:val="nil"/>
            </w:tcBorders>
          </w:tcPr>
          <w:p w14:paraId="4E2F56E1" w14:textId="2A2BCD2F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մոլ</m:t>
                </m:r>
              </m:oMath>
            </m:oMathPara>
          </w:p>
          <w:p w14:paraId="666CB938" w14:textId="77777777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18,6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:</w:t>
            </w:r>
          </w:p>
        </w:tc>
      </w:tr>
    </w:tbl>
    <w:p w14:paraId="4F76955D" w14:textId="77777777" w:rsidR="00D82277" w:rsidRDefault="00D82277" w:rsidP="00A50215">
      <w:pPr>
        <w:pStyle w:val="Q-Yentavernagir"/>
        <w:rPr>
          <w:lang w:eastAsia="ru-RU" w:bidi="he-IL"/>
        </w:rPr>
      </w:pPr>
      <w:bookmarkStart w:id="147" w:name="_Toc133876567"/>
      <w:bookmarkStart w:id="148" w:name="_Toc133963183"/>
      <w:bookmarkStart w:id="149" w:name="_Toc133965242"/>
      <w:bookmarkStart w:id="150" w:name="_Toc133965497"/>
    </w:p>
    <w:p w14:paraId="700C55B5" w14:textId="7FC54F0D" w:rsidR="00BF0CD8" w:rsidRPr="007F0C2E" w:rsidRDefault="00D82277" w:rsidP="00A50215">
      <w:pPr>
        <w:pStyle w:val="Q-Yentavernagir"/>
        <w:rPr>
          <w:lang w:eastAsia="ru-RU" w:bidi="he-IL"/>
        </w:rPr>
      </w:pPr>
      <w:bookmarkStart w:id="151" w:name="_Toc148566139"/>
      <w:r w:rsidRPr="007F0C2E">
        <w:rPr>
          <w:lang w:eastAsia="ru-RU" w:bidi="he-IL"/>
        </w:rPr>
        <w:t>ԽՆԴԻՐՆԵՐ ԻՆՔՆՈՒՐՈՒՅՆ ԼՈՒԾՄԱՆ ՀԱՄԱՐ</w:t>
      </w:r>
      <w:bookmarkEnd w:id="147"/>
      <w:bookmarkEnd w:id="148"/>
      <w:bookmarkEnd w:id="149"/>
      <w:bookmarkEnd w:id="150"/>
      <w:bookmarkEnd w:id="151"/>
    </w:p>
    <w:p w14:paraId="2440E8C2" w14:textId="57FF78AD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CD6DD8">
        <w:rPr>
          <w:color w:val="006464"/>
        </w:rPr>
        <w:t>Պատ.՝ 1:</w:t>
      </w:r>
    </w:p>
    <w:p w14:paraId="692E1272" w14:textId="7769399A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CD6DD8">
        <w:rPr>
          <w:color w:val="006464"/>
        </w:rPr>
        <w:t>Պատ.՝  33,6:</w:t>
      </w:r>
    </w:p>
    <w:p w14:paraId="2786938E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CD6DD8" w:rsidRDefault="00BF0CD8" w:rsidP="00CD6DD8">
      <w:pPr>
        <w:pStyle w:val="Q-Normal"/>
        <w:tabs>
          <w:tab w:val="right" w:pos="7938"/>
        </w:tabs>
        <w:ind w:left="426"/>
        <w:jc w:val="center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 1:</w:t>
      </w:r>
    </w:p>
    <w:p w14:paraId="14F8ED89" w14:textId="48C98A88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5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>400:</w:t>
      </w:r>
    </w:p>
    <w:p w14:paraId="2CBD590B" w14:textId="66BF458E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55:</w:t>
      </w:r>
    </w:p>
    <w:p w14:paraId="770DBE47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99:</w:t>
      </w:r>
    </w:p>
    <w:p w14:paraId="56B225E2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344:</w:t>
      </w:r>
    </w:p>
    <w:p w14:paraId="1C2A5B3C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,4:</w:t>
      </w:r>
    </w:p>
    <w:p w14:paraId="73839A05" w14:textId="3F053EB3" w:rsidR="00BF0CD8" w:rsidRPr="00571523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2F5496" w:themeColor="accent1" w:themeShade="BF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240:</w:t>
      </w:r>
    </w:p>
    <w:p w14:paraId="1AB89E04" w14:textId="2A43F0F1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CD6DD8">
        <w:t xml:space="preserve"> </w:t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92:</w:t>
      </w:r>
    </w:p>
    <w:p w14:paraId="3792BE05" w14:textId="10FD6987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60:</w:t>
      </w:r>
    </w:p>
    <w:p w14:paraId="139092FF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lastRenderedPageBreak/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2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 xml:space="preserve"> 33600:</w:t>
      </w:r>
    </w:p>
    <w:p w14:paraId="121D084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8:</w:t>
      </w:r>
    </w:p>
    <w:p w14:paraId="7275117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4BE14D4C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CD6DD8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0:</w:t>
      </w:r>
    </w:p>
    <w:p w14:paraId="2846055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>նչ ծավալով քլոր (լ</w:t>
      </w:r>
      <w:r>
        <w:t>)</w:t>
      </w:r>
      <w:r w:rsidRPr="00A5750B">
        <w:t xml:space="preserve">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8:</w:t>
      </w:r>
    </w:p>
    <w:p w14:paraId="7BA8438A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7:</w:t>
      </w:r>
    </w:p>
    <w:p w14:paraId="44C8D9E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6:</w:t>
      </w:r>
    </w:p>
    <w:p w14:paraId="20F7B49A" w14:textId="70CD3E70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0816: </w:t>
      </w:r>
    </w:p>
    <w:p w14:paraId="715CF4B0" w14:textId="77777777" w:rsidR="00AF1749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CD6DD8" w:rsidRDefault="00AF1749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43,05:</w:t>
      </w:r>
    </w:p>
    <w:p w14:paraId="15166CFF" w14:textId="77777777" w:rsidR="00FF18D8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CD6DD8" w:rsidRDefault="006E2827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CD6DD8">
        <w:rPr>
          <w:color w:val="006464"/>
        </w:rPr>
        <w:t>Պատ.՝</w:t>
      </w:r>
      <w:r w:rsidRPr="00CD6DD8">
        <w:rPr>
          <w:color w:val="006464"/>
        </w:rPr>
        <w:t xml:space="preserve"> 86,1:</w:t>
      </w:r>
    </w:p>
    <w:p w14:paraId="3D7C5269" w14:textId="1A3F5D9C" w:rsidR="00293438" w:rsidRDefault="00A535B4" w:rsidP="00292E20">
      <w:pPr>
        <w:pStyle w:val="Q-Normal"/>
        <w:numPr>
          <w:ilvl w:val="0"/>
          <w:numId w:val="7"/>
        </w:numPr>
        <w:ind w:left="426"/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571523" w:rsidRDefault="00A535B4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14,8:</w:t>
      </w:r>
    </w:p>
    <w:p w14:paraId="60768DCB" w14:textId="082A293E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,48:</w:t>
      </w:r>
    </w:p>
    <w:p w14:paraId="28D512F6" w14:textId="5FAEB9E1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lastRenderedPageBreak/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4,8:</w:t>
      </w:r>
    </w:p>
    <w:p w14:paraId="2EB6951C" w14:textId="25BCFA5C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CD6DD8" w:rsidRDefault="00AE61FA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05C70684" w:rsidR="00DC74EC" w:rsidRDefault="00DC74EC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3F51A7EE" w14:textId="4F3556F4" w:rsidR="00A535B4" w:rsidRPr="00DC74EC" w:rsidRDefault="00DC74EC" w:rsidP="00DC74EC">
      <w:pPr>
        <w:pStyle w:val="Q-Normal"/>
        <w:ind w:firstLine="0"/>
      </w:pPr>
      <w:r w:rsidRPr="00792D46">
        <w:rPr>
          <w:noProof/>
        </w:rPr>
        <w:lastRenderedPageBreak/>
        <w:drawing>
          <wp:inline distT="0" distB="0" distL="0" distR="0" wp14:anchorId="4C559C6A" wp14:editId="2876CBC2">
            <wp:extent cx="5076003" cy="793750"/>
            <wp:effectExtent l="38100" t="19050" r="0" b="25400"/>
            <wp:docPr id="2087481050" name="Diagram 208748105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7" r:lo="rId128" r:qs="rId129" r:cs="rId130"/>
              </a:graphicData>
            </a:graphic>
          </wp:inline>
        </w:drawing>
      </w:r>
    </w:p>
    <w:p w14:paraId="78062764" w14:textId="27DB7206" w:rsidR="00BF0CD8" w:rsidRDefault="00125E04" w:rsidP="00627D74">
      <w:pPr>
        <w:pStyle w:val="ParagrafInvisible"/>
      </w:pPr>
      <w:bookmarkStart w:id="152" w:name="_Toc133876568"/>
      <w:bookmarkStart w:id="153" w:name="_Toc133963184"/>
      <w:bookmarkStart w:id="154" w:name="_Toc133965243"/>
      <w:bookmarkStart w:id="155" w:name="_Toc133965498"/>
      <w:bookmarkStart w:id="156" w:name="_Toc148566140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2"/>
      <w:bookmarkEnd w:id="153"/>
      <w:bookmarkEnd w:id="154"/>
      <w:bookmarkEnd w:id="155"/>
      <w:bookmarkEnd w:id="156"/>
    </w:p>
    <w:p w14:paraId="1F221F84" w14:textId="77777777" w:rsidR="00BF0CD8" w:rsidRPr="002B3051" w:rsidRDefault="00BF0CD8" w:rsidP="00DC74EC">
      <w:pPr>
        <w:pStyle w:val="Q-Yentavernagir"/>
        <w:spacing w:before="0"/>
      </w:pPr>
      <w:bookmarkStart w:id="157" w:name="_Toc133876569"/>
      <w:bookmarkStart w:id="158" w:name="_Toc133963185"/>
      <w:bookmarkStart w:id="159" w:name="_Toc133965244"/>
      <w:bookmarkStart w:id="160" w:name="_Toc133965499"/>
      <w:bookmarkStart w:id="161" w:name="_Toc148566141"/>
      <w:r w:rsidRPr="002B3051">
        <w:t>ԳԱԶԻ ԽՏՈՒԹՅՈՒՆ,  ԳԱԶԻ ՀԱՐԱԲԵՐԱԿԱՆ ԽՏՈՒԹՅՈՒՆ</w:t>
      </w:r>
      <w:bookmarkEnd w:id="157"/>
      <w:bookmarkEnd w:id="158"/>
      <w:bookmarkEnd w:id="159"/>
      <w:bookmarkEnd w:id="160"/>
      <w:bookmarkEnd w:id="161"/>
    </w:p>
    <w:p w14:paraId="7B1FCBEA" w14:textId="77777777" w:rsidR="00BF0CD8" w:rsidRPr="00643766" w:rsidRDefault="00BF0CD8" w:rsidP="00302A17">
      <w:pPr>
        <w:pStyle w:val="Q-Normal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302A17">
      <w:pPr>
        <w:pStyle w:val="Q-Normal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DC74EC">
      <w:pPr>
        <w:pStyle w:val="Q-Normal"/>
        <w:jc w:val="center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436042EA">
                <wp:extent cx="733425" cy="457200"/>
                <wp:effectExtent l="0" t="0" r="9525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3425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081" style="width:57.75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" fillcolor="#dce8e8" stroked="f" strokeweight="1pt">
                <v:stroke joinstyle="miter"/>
                <v:textbox>
                  <w:txbxContent>
                    <w:p w14:paraId="724DB3E3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302A17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2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</m:oMath>
      </m:oMathPara>
    </w:p>
    <w:p w14:paraId="3AF57390" w14:textId="77777777" w:rsidR="00BF0CD8" w:rsidRDefault="00BF0CD8" w:rsidP="00302A17">
      <w:pPr>
        <w:pStyle w:val="Q-Normal"/>
        <w:rPr>
          <w:noProof/>
        </w:rPr>
      </w:pPr>
      <w:r w:rsidRPr="00643766">
        <w:t>կոչվում է առաջին գազի հարաբերական խտություն ըստ երկրորդ գազի, այն նշանակում են D 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DC74EC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6393BB06">
                <wp:extent cx="742950" cy="466725"/>
                <wp:effectExtent l="0" t="0" r="0" b="9525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082" style="width:58.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1AFEFEB5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27588159">
                <wp:extent cx="4000500" cy="504825"/>
                <wp:effectExtent l="0" t="0" r="0" b="9525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685F51" w:rsidRDefault="00685F51" w:rsidP="00C454C8">
                            <w:pPr>
                              <w:pStyle w:val="Q-Yndgcvac"/>
                            </w:pPr>
                            <w:r w:rsidRPr="006618B2">
                              <w:t>Մի 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083" style="width:31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" fillcolor="#d7f5f5" stroked="f" strokeweight="1pt">
                <v:stroke joinstyle="miter"/>
                <v:textbox>
                  <w:txbxContent>
                    <w:p w14:paraId="584FD5F5" w14:textId="77777777" w:rsidR="00685F51" w:rsidRDefault="00685F51" w:rsidP="00C454C8">
                      <w:pPr>
                        <w:pStyle w:val="Q-Yndgcvac"/>
                      </w:pPr>
                      <w:r w:rsidRPr="006618B2">
                        <w:t>Մի 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302A17">
      <w:pPr>
        <w:pStyle w:val="Q-Normal"/>
      </w:pPr>
      <w:r w:rsidRPr="00643766"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302A17">
      <w:pPr>
        <w:pStyle w:val="Q-Normal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302A17">
      <w:pPr>
        <w:pStyle w:val="Q-Normal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4498"/>
      </w:tblGrid>
      <w:tr w:rsidR="00BF0CD8" w:rsidRPr="00DC74EC" w14:paraId="444BBD09" w14:textId="77777777" w:rsidTr="00DC74EC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1. </w:t>
            </w:r>
            <w:r w:rsidRPr="00DC74EC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ա) </w:t>
            </w:r>
            <w:r w:rsidRPr="00DC74EC">
              <w:rPr>
                <w:rFonts w:eastAsiaTheme="minorEastAsia"/>
              </w:rPr>
              <w:t>ըստ ջրածնի,  բ) հելիումի</w:t>
            </w:r>
            <w:r w:rsidR="00F37582" w:rsidRPr="00DC74EC">
              <w:rPr>
                <w:rFonts w:eastAsiaTheme="minorEastAsia"/>
              </w:rPr>
              <w:t>:</w:t>
            </w:r>
          </w:p>
        </w:tc>
      </w:tr>
      <w:tr w:rsidR="00BF0CD8" w:rsidRPr="00DC74EC" w14:paraId="1726DF99" w14:textId="77777777" w:rsidTr="00DC74EC">
        <w:trPr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</w:t>
            </w:r>
            <w:r w:rsidRPr="00DC74EC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14EEF0D3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2AA5C8" w14:textId="38AAD9B9" w:rsidR="00BF0CD8" w:rsidRPr="00DC74EC" w:rsidRDefault="00000000" w:rsidP="006F40A7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2</m:t>
                </m:r>
              </m:oMath>
            </m:oMathPara>
          </w:p>
        </w:tc>
      </w:tr>
      <w:tr w:rsidR="00BF0CD8" w:rsidRPr="00DC74EC" w14:paraId="59AD94E6" w14:textId="77777777" w:rsidTr="00DC74EC">
        <w:trPr>
          <w:trHeight w:val="529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10581B9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22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  <w:tr w:rsidR="00BF0CD8" w:rsidRPr="00DC74EC" w14:paraId="6E6329B5" w14:textId="77777777" w:rsidTr="00DC74EC">
        <w:trPr>
          <w:trHeight w:val="55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F277FA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4958A639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8EDA4E8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FDC4E11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41ABD0B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1</m:t>
                </m:r>
              </m:oMath>
            </m:oMathPara>
          </w:p>
          <w:p w14:paraId="7772138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0794A1FC" w14:textId="77777777" w:rsidTr="00DC74EC">
        <w:trPr>
          <w:trHeight w:val="552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8DB6D7F" w14:textId="77777777" w:rsidTr="00DC74EC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1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5398"/>
      </w:tblGrid>
      <w:tr w:rsidR="00BF0CD8" w:rsidRPr="00DC74EC" w14:paraId="5413E57F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bookmarkStart w:id="163" w:name="_Hlk48069725"/>
            <w:r w:rsidRPr="00DC74EC">
              <w:rPr>
                <w:rFonts w:eastAsia="Times New Roman"/>
                <w:lang w:eastAsia="ru-RU" w:bidi="he-IL"/>
              </w:rPr>
              <w:t xml:space="preserve">Խնդիր 2. </w:t>
            </w:r>
            <w:r w:rsidRPr="00DC74EC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DC74EC" w:rsidRDefault="00BF0CD8" w:rsidP="00735DD0">
            <w:pPr>
              <w:pStyle w:val="ListParagraph"/>
              <w:spacing w:line="276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Սա նշանակում է</w:t>
            </w:r>
            <w:r w:rsidR="001A1739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՝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DC74EC" w14:paraId="31A05BE5" w14:textId="77777777" w:rsidTr="00DC74EC">
        <w:trPr>
          <w:trHeight w:val="1157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E5E83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398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8E7EB8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5,5</m:t>
                </m:r>
              </m:oMath>
            </m:oMathPara>
          </w:p>
        </w:tc>
      </w:tr>
      <w:tr w:rsidR="00BF0CD8" w:rsidRPr="00DC74EC" w14:paraId="745EAA6D" w14:textId="77777777" w:rsidTr="00DC74EC">
        <w:trPr>
          <w:trHeight w:val="523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398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829FB13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քլորը ջրածնից ծանր է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35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5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նգամ: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 xml:space="preserve"> </m:t>
              </m:r>
            </m:oMath>
          </w:p>
        </w:tc>
      </w:tr>
      <w:bookmarkEnd w:id="163"/>
    </w:tbl>
    <w:p w14:paraId="2D920303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5736"/>
      </w:tblGrid>
      <w:tr w:rsidR="00BF0CD8" w:rsidRPr="00DC74EC" w14:paraId="35E9B882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DC74EC" w:rsidRDefault="00BF0CD8" w:rsidP="00594357">
            <w:pPr>
              <w:pStyle w:val="Q-Xndir"/>
            </w:pPr>
            <w:r w:rsidRPr="00DC74EC">
              <w:rPr>
                <w:rFonts w:eastAsia="Times New Roman"/>
                <w:lang w:eastAsia="ru-RU" w:bidi="he-IL"/>
              </w:rPr>
              <w:t xml:space="preserve">Խնդիր 3. </w:t>
            </w:r>
            <w:r w:rsidRPr="00DC74EC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DC74EC" w14:paraId="3391DC47" w14:textId="77777777" w:rsidTr="00DC74EC">
        <w:trPr>
          <w:trHeight w:val="965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BF694A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6DB1845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736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02220BD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F2C996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966</m:t>
                </m:r>
              </m:oMath>
            </m:oMathPara>
          </w:p>
        </w:tc>
      </w:tr>
      <w:tr w:rsidR="00BF0CD8" w:rsidRPr="00DC74EC" w14:paraId="3863AF99" w14:textId="77777777" w:rsidTr="00DC74EC">
        <w:trPr>
          <w:trHeight w:val="473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736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21B8114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հարաբերական խտությունն ըստ օդի</w:t>
            </w:r>
            <w:r w:rsidRPr="00DC74EC">
              <w:rPr>
                <w:rFonts w:ascii="GHEA Grapalat" w:hAnsi="GHEA Grapalat" w:cs="Times New Roman"/>
                <w:sz w:val="20"/>
                <w:szCs w:val="20"/>
              </w:rPr>
              <w:t xml:space="preserve"> </w:t>
            </w:r>
            <w:r w:rsidRPr="00DC74EC">
              <w:rPr>
                <w:rFonts w:ascii="GHEA Grapalat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966</m:t>
              </m:r>
            </m:oMath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 </w:t>
            </w:r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է:</w:t>
            </w:r>
          </w:p>
        </w:tc>
      </w:tr>
    </w:tbl>
    <w:p w14:paraId="64339CB4" w14:textId="77777777" w:rsidR="00BF0CD8" w:rsidRPr="00DC74EC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242"/>
      </w:tblGrid>
      <w:tr w:rsidR="00BF0CD8" w:rsidRPr="00DC74EC" w14:paraId="2FA7AD64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4.</w:t>
            </w:r>
            <w:r w:rsidRPr="00DC74EC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DC74EC" w:rsidRDefault="006F40A7" w:rsidP="006F40A7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:rsidRPr="00DC74EC" w14:paraId="2AD596EA" w14:textId="77777777" w:rsidTr="00DC74EC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CE6C6B7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242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Որոշենք 11,2լ ազոտի զանգվածը.</w:t>
            </w:r>
          </w:p>
          <w:p w14:paraId="3DD782B3" w14:textId="0E653E98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2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2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8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 գազի զանգվածը.</w:t>
            </w:r>
          </w:p>
          <w:p w14:paraId="00E78000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3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Որոշենք գազի մոլային զանգվածը.</w:t>
            </w:r>
          </w:p>
          <w:p w14:paraId="706F228B" w14:textId="08BE0619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DC74EC" w14:paraId="41C9EF0F" w14:textId="77777777" w:rsidTr="00DC74EC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242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3B46E10" w14:textId="77777777" w:rsidTr="00DC74EC">
        <w:trPr>
          <w:trHeight w:val="1090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2" w:type="dxa"/>
            <w:vMerge/>
            <w:tcBorders>
              <w:bottom w:val="nil"/>
            </w:tcBorders>
          </w:tcPr>
          <w:p w14:paraId="3B63836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5878F97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DC74EC" w:rsidRDefault="00BF0CD8" w:rsidP="0069258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մոլային զանգվածը</w:t>
            </w:r>
            <w:r w:rsidR="009C5184"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9C5184"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է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:</w:t>
            </w:r>
          </w:p>
        </w:tc>
      </w:tr>
    </w:tbl>
    <w:p w14:paraId="340777B1" w14:textId="77777777" w:rsidR="00BF0CD8" w:rsidRPr="00DC74EC" w:rsidRDefault="00BF0CD8" w:rsidP="00DC74EC">
      <w:pPr>
        <w:pStyle w:val="Q-Normal"/>
      </w:pPr>
    </w:p>
    <w:p w14:paraId="1D8787E3" w14:textId="77777777" w:rsidR="00BF0CD8" w:rsidRPr="000A6D62" w:rsidRDefault="00BF0CD8" w:rsidP="00DC74EC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1F5C60C2">
                <wp:extent cx="3952875" cy="476250"/>
                <wp:effectExtent l="0" t="0" r="9525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084" style="width:311.2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AC28E88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4" w:name="_Toc133876570"/>
      <w:bookmarkStart w:id="165" w:name="_Toc133963186"/>
      <w:bookmarkStart w:id="166" w:name="_Toc133965245"/>
      <w:bookmarkStart w:id="167" w:name="_Toc133965500"/>
    </w:p>
    <w:p w14:paraId="6202A23D" w14:textId="2E1C4B2A" w:rsidR="00BF0CD8" w:rsidRPr="002B3051" w:rsidRDefault="00BF0CD8" w:rsidP="00A50215">
      <w:pPr>
        <w:pStyle w:val="Q-Yentavernagir"/>
      </w:pPr>
      <w:bookmarkStart w:id="168" w:name="_Toc148566142"/>
      <w:r w:rsidRPr="002B3051">
        <w:t>ԳԱԶԻ ԾԱՎԱԼԱՅԻՆ ԲԱԺԻՆ</w:t>
      </w:r>
      <w:bookmarkEnd w:id="164"/>
      <w:bookmarkEnd w:id="165"/>
      <w:bookmarkEnd w:id="166"/>
      <w:bookmarkEnd w:id="167"/>
      <w:bookmarkEnd w:id="168"/>
    </w:p>
    <w:p w14:paraId="1A16DF32" w14:textId="77777777" w:rsidR="00BF0CD8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36DF3372">
                <wp:extent cx="3952875" cy="695325"/>
                <wp:effectExtent l="0" t="0" r="9525" b="9525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085" style="width:311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65E51BBB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DC74EC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2F915427">
                <wp:extent cx="1276350" cy="476250"/>
                <wp:effectExtent l="0" t="0" r="0" b="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476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086" style="width:100.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566D026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DC74EC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705BE6E" wp14:editId="3EE7ECE5">
                <wp:extent cx="1609725" cy="495300"/>
                <wp:effectExtent l="0" t="0" r="9525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725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685F51" w:rsidRPr="00361F65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087" style="width:126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798C006F" w14:textId="77777777" w:rsidR="00685F51" w:rsidRPr="00361F65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2C43D29F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</w:t>
      </w:r>
      <w:r w:rsidRPr="00120B01">
        <w:t>հետևաբար</w:t>
      </w:r>
    </w:p>
    <w:p w14:paraId="2FC16DEA" w14:textId="564D6F10" w:rsidR="00BF0CD8" w:rsidRPr="00361F65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DC74EC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12CA90D6">
                <wp:extent cx="1524000" cy="457200"/>
                <wp:effectExtent l="0" t="0" r="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0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088" style="width:120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" fillcolor="#dce8e8" stroked="f" strokeweight="1pt">
                <v:stroke joinstyle="miter"/>
                <v:textbox>
                  <w:txbxContent>
                    <w:p w14:paraId="228CECDE" w14:textId="2B71B98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DC74EC" w14:paraId="31073A79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1FE50BED" w14:textId="77777777" w:rsidR="00BF0CD8" w:rsidRPr="00DC74EC" w:rsidRDefault="00BF0CD8" w:rsidP="00594357">
            <w:pPr>
              <w:pStyle w:val="Q-Xndir"/>
            </w:pPr>
            <w:r w:rsidRPr="00DC74EC">
              <w:rPr>
                <w:rFonts w:eastAsia="Times New Roman" w:cs="Times New Roman"/>
                <w:lang w:eastAsia="ru-RU" w:bidi="he-IL"/>
              </w:rPr>
              <w:t xml:space="preserve">Խնդիր 5. </w:t>
            </w:r>
            <w:r w:rsidRPr="00DC74EC">
              <w:t>Որոշել 2 լիտր թթվածնից և 8 լիտր ազոտից բաղկացած գազային խառնուրդում գազերի ծավալային բաժինները (%):</w:t>
            </w:r>
          </w:p>
        </w:tc>
      </w:tr>
      <w:tr w:rsidR="00BF0CD8" w:rsidRPr="00DC74EC" w14:paraId="5B000F44" w14:textId="77777777" w:rsidTr="00DC74EC">
        <w:trPr>
          <w:trHeight w:val="1180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4C36F9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8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812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B13701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</m:t>
                </m:r>
              </m:oMath>
            </m:oMathPara>
          </w:p>
          <w:p w14:paraId="53C124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20%</m:t>
                </m:r>
              </m:oMath>
            </m:oMathPara>
          </w:p>
          <w:p w14:paraId="33AEFB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</m:oMathPara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կամ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100-20=80%</m:t>
              </m:r>
            </m:oMath>
          </w:p>
        </w:tc>
      </w:tr>
      <w:tr w:rsidR="00BF0CD8" w:rsidRPr="00DC74EC" w14:paraId="225CECA0" w14:textId="77777777" w:rsidTr="00DC74EC">
        <w:trPr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A67573E" w14:textId="77777777" w:rsidTr="00DC74EC">
        <w:trPr>
          <w:trHeight w:val="710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5182105" w14:textId="77777777" w:rsidTr="00DC74EC">
        <w:trPr>
          <w:trHeight w:val="76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527A117E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թթվածնի ծավալային բաժինը հավասար է՝ 2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0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%</m:t>
              </m:r>
            </m:oMath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,</w:t>
            </w:r>
          </w:p>
          <w:p w14:paraId="47752BA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ազոտի ծավալային բաժինը հավասար է՝  80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%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</w:tr>
    </w:tbl>
    <w:p w14:paraId="39B7B2FB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2088"/>
        <w:gridCol w:w="5708"/>
      </w:tblGrid>
      <w:tr w:rsidR="00BF0CD8" w:rsidRPr="00DC74EC" w14:paraId="529E3789" w14:textId="77777777" w:rsidTr="00DC74EC">
        <w:trPr>
          <w:trHeight w:val="538"/>
        </w:trPr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75A0BE4" w14:textId="77777777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6. </w:t>
            </w:r>
            <w:r w:rsidRPr="00DC74EC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DC74EC" w14:paraId="5E5EC68A" w14:textId="77777777" w:rsidTr="00DC74EC">
        <w:trPr>
          <w:trHeight w:val="446"/>
        </w:trPr>
        <w:tc>
          <w:tcPr>
            <w:tcW w:w="2088" w:type="dxa"/>
            <w:tcBorders>
              <w:top w:val="nil"/>
            </w:tcBorders>
          </w:tcPr>
          <w:p w14:paraId="1AC5708B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37B3BF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9B7764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</w:tc>
        <w:tc>
          <w:tcPr>
            <w:tcW w:w="5708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311068E8" w14:textId="77777777" w:rsidTr="00DC74EC">
        <w:trPr>
          <w:trHeight w:val="629"/>
        </w:trPr>
        <w:tc>
          <w:tcPr>
            <w:tcW w:w="2088" w:type="dxa"/>
            <w:tcBorders>
              <w:bottom w:val="nil"/>
            </w:tcBorders>
          </w:tcPr>
          <w:p w14:paraId="74F37C9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08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705AA3C" w14:textId="77777777" w:rsidTr="00DC74EC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5D95630C" w14:textId="5E9D68A4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  <w:t xml:space="preserve"> </w:t>
            </w:r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է:</w:t>
            </w:r>
          </w:p>
        </w:tc>
      </w:tr>
    </w:tbl>
    <w:p w14:paraId="3F60A8B2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139"/>
      </w:tblGrid>
      <w:tr w:rsidR="00BF0CD8" w:rsidRPr="00DC74EC" w14:paraId="3E312AAF" w14:textId="77777777" w:rsidTr="00DC74EC">
        <w:trPr>
          <w:trHeight w:val="538"/>
        </w:trPr>
        <w:tc>
          <w:tcPr>
            <w:tcW w:w="7796" w:type="dxa"/>
            <w:gridSpan w:val="4"/>
            <w:tcBorders>
              <w:top w:val="nil"/>
              <w:bottom w:val="nil"/>
              <w:right w:val="nil"/>
            </w:tcBorders>
          </w:tcPr>
          <w:p w14:paraId="4F00A8E1" w14:textId="57C439B0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7. </w:t>
            </w:r>
            <w:r w:rsidRPr="00DC74EC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DC74EC" w:rsidRDefault="00E23D87" w:rsidP="00E23D87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DC74EC" w14:paraId="5E8F1F2B" w14:textId="77777777" w:rsidTr="00DC74EC">
        <w:trPr>
          <w:trHeight w:val="1190"/>
        </w:trPr>
        <w:tc>
          <w:tcPr>
            <w:tcW w:w="2086" w:type="dxa"/>
            <w:gridSpan w:val="2"/>
            <w:tcBorders>
              <w:top w:val="nil"/>
              <w:bottom w:val="single" w:sz="4" w:space="0" w:color="auto"/>
            </w:tcBorders>
          </w:tcPr>
          <w:p w14:paraId="7F3F40E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38A8F89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556890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1,25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710" w:type="dxa"/>
            <w:gridSpan w:val="2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I եղանակ</w:t>
            </w:r>
          </w:p>
          <w:p w14:paraId="2A44D547" w14:textId="718648F4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  Նախ որոշենք 1լիտր օդում թթվածնի ծավալը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</w:p>
          <w:p w14:paraId="595CF77B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5A2A9809" w14:textId="77777777" w:rsidTr="00DC74EC">
        <w:trPr>
          <w:trHeight w:val="418"/>
        </w:trPr>
        <w:tc>
          <w:tcPr>
            <w:tcW w:w="2086" w:type="dxa"/>
            <w:gridSpan w:val="2"/>
            <w:tcBorders>
              <w:bottom w:val="nil"/>
            </w:tcBorders>
          </w:tcPr>
          <w:p w14:paraId="33ABADA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10" w:type="dxa"/>
            <w:gridSpan w:val="2"/>
            <w:vMerge/>
            <w:tcBorders>
              <w:bottom w:val="nil"/>
              <w:right w:val="nil"/>
            </w:tcBorders>
          </w:tcPr>
          <w:p w14:paraId="5C30E0BD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2724719" w14:textId="77777777" w:rsidTr="00DC74EC">
        <w:trPr>
          <w:trHeight w:val="1250"/>
        </w:trPr>
        <w:tc>
          <w:tcPr>
            <w:tcW w:w="7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F17884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2) Նշանակենք ավելացվող թթվածնի ծավալը՝ x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  <w:p w14:paraId="202E3954" w14:textId="3858D7D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</w:p>
          <w:p w14:paraId="285A1206" w14:textId="7E5D83E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</w:tc>
      </w:tr>
      <w:tr w:rsidR="00BF0CD8" w:rsidRPr="00DC74EC" w14:paraId="7409F063" w14:textId="77777777" w:rsidTr="00DC74EC">
        <w:trPr>
          <w:trHeight w:val="1104"/>
        </w:trPr>
        <w:tc>
          <w:tcPr>
            <w:tcW w:w="754" w:type="dxa"/>
            <w:tcBorders>
              <w:top w:val="nil"/>
              <w:bottom w:val="nil"/>
              <w:right w:val="nil"/>
            </w:tcBorders>
          </w:tcPr>
          <w:p w14:paraId="151E5889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DC74EC" w14:paraId="153BF159" w14:textId="77777777" w:rsidTr="00DC74EC">
        <w:trPr>
          <w:trHeight w:val="716"/>
        </w:trPr>
        <w:tc>
          <w:tcPr>
            <w:tcW w:w="754" w:type="dxa"/>
            <w:vMerge w:val="restart"/>
            <w:tcBorders>
              <w:top w:val="nil"/>
              <w:right w:val="nil"/>
            </w:tcBorders>
          </w:tcPr>
          <w:p w14:paraId="3C57F64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</w:tc>
        <w:tc>
          <w:tcPr>
            <w:tcW w:w="3139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DC74EC" w14:paraId="5DA734F2" w14:textId="77777777" w:rsidTr="00DC74EC">
        <w:trPr>
          <w:trHeight w:val="4310"/>
        </w:trPr>
        <w:tc>
          <w:tcPr>
            <w:tcW w:w="754" w:type="dxa"/>
            <w:vMerge/>
            <w:tcBorders>
              <w:bottom w:val="nil"/>
              <w:right w:val="nil"/>
            </w:tcBorders>
          </w:tcPr>
          <w:p w14:paraId="37A69AC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:</m:t>
                </m:r>
              </m:oMath>
            </m:oMathPara>
          </w:p>
          <w:p w14:paraId="68FCB49B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  <w:t xml:space="preserve">II </w:t>
            </w: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եղանակ</w:t>
            </w:r>
          </w:p>
          <w:p w14:paraId="41A98064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2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7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վելացվող թթվածնի ծավալը կլինի.</w:t>
            </w:r>
          </w:p>
          <w:p w14:paraId="0740D7E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0E202216" w14:textId="77777777" w:rsidTr="00DC74EC">
        <w:tc>
          <w:tcPr>
            <w:tcW w:w="7796" w:type="dxa"/>
            <w:gridSpan w:val="4"/>
            <w:tcBorders>
              <w:top w:val="nil"/>
              <w:right w:val="nil"/>
            </w:tcBorders>
          </w:tcPr>
          <w:p w14:paraId="72A71010" w14:textId="51D8CE8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067լ</m:t>
              </m:r>
            </m:oMath>
            <w:r w:rsidR="00A8294D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00D4C2F9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095"/>
      </w:tblGrid>
      <w:tr w:rsidR="00BF0CD8" w:rsidRPr="00DC74EC" w14:paraId="236277CB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487DA2" w14:textId="57BDE500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8.</w:t>
            </w:r>
            <w:r w:rsidRPr="00DC74EC">
              <w:rPr>
                <w:rFonts w:eastAsiaTheme="minorEastAsia"/>
              </w:rPr>
              <w:t xml:space="preserve"> Որոշել գազերի զանգվածային բաժիններ</w:t>
            </w:r>
            <w:r w:rsidR="00A8294D" w:rsidRPr="00DC74EC">
              <w:rPr>
                <w:rFonts w:eastAsiaTheme="minorEastAsia"/>
              </w:rPr>
              <w:t>ն</w:t>
            </w:r>
            <w:r w:rsidRPr="00DC74EC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նթադրենք ունենք 1մոլ գազային խառնուրդ:</w:t>
            </w:r>
          </w:p>
        </w:tc>
      </w:tr>
      <w:tr w:rsidR="00BF0CD8" w:rsidRPr="00DC74EC" w14:paraId="09E1F4DB" w14:textId="77777777" w:rsidTr="00DC74EC">
        <w:trPr>
          <w:trHeight w:val="1672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BF0CD8" w:rsidRPr="00DC74EC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2597D675" w14:textId="6963101B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4D0AFE66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40%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6095" w:type="dxa"/>
            <w:vMerge w:val="restart"/>
            <w:tcBorders>
              <w:left w:val="single" w:sz="4" w:space="0" w:color="auto"/>
            </w:tcBorders>
          </w:tcPr>
          <w:p w14:paraId="7B27B176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3CD00463" w14:textId="6B9B287C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2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5E366A9C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∙17=6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8A4D23D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∙28=5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162259C3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∙0.4=0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3EDA3B0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3,2գ</m:t>
                </m:r>
              </m:oMath>
            </m:oMathPara>
          </w:p>
          <w:p w14:paraId="55171CF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72BEE3A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,1%</m:t>
                </m:r>
              </m:oMath>
            </m:oMathPara>
          </w:p>
        </w:tc>
      </w:tr>
      <w:tr w:rsidR="00BF0CD8" w:rsidRPr="00DC74EC" w14:paraId="7EA49D20" w14:textId="77777777" w:rsidTr="00DC74EC">
        <w:trPr>
          <w:trHeight w:val="704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3030C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2E30E0A8" w14:textId="146C63BE" w:rsidR="009C5184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  <w:p w14:paraId="3C7B2C55" w14:textId="5C790F45" w:rsidR="009C5184" w:rsidRPr="00DC74EC" w:rsidRDefault="009C5184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single" w:sz="4" w:space="0" w:color="auto"/>
            </w:tcBorders>
          </w:tcPr>
          <w:p w14:paraId="5C608A4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C350E38" w14:textId="77777777" w:rsidTr="00DC74EC">
        <w:trPr>
          <w:trHeight w:val="2315"/>
        </w:trPr>
        <w:tc>
          <w:tcPr>
            <w:tcW w:w="1701" w:type="dxa"/>
            <w:tcBorders>
              <w:top w:val="nil"/>
              <w:left w:val="double" w:sz="4" w:space="0" w:color="auto"/>
            </w:tcBorders>
          </w:tcPr>
          <w:p w14:paraId="0C2CD9B3" w14:textId="2DAE57D5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</w:tcPr>
          <w:p w14:paraId="2FA87248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DE60AD6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27697F6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զանգվածային բաժինները համապատասխանաբար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51,5%, 42,4%, 6,1%</m:t>
              </m:r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են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2E3D0D91" w14:textId="77777777" w:rsidR="003852F5" w:rsidRPr="00DC74EC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0"/>
          <w:szCs w:val="20"/>
          <w:lang w:val="hy-AM"/>
        </w:rPr>
      </w:pPr>
    </w:p>
    <w:p w14:paraId="79CF44E0" w14:textId="271D5754" w:rsidR="00BF0CD8" w:rsidRPr="00C81EAA" w:rsidRDefault="00D82277" w:rsidP="00A50215">
      <w:pPr>
        <w:pStyle w:val="Q-Yentavernagir"/>
        <w:rPr>
          <w:lang w:eastAsia="ru-RU" w:bidi="he-IL"/>
        </w:rPr>
      </w:pPr>
      <w:bookmarkStart w:id="169" w:name="_Toc133876571"/>
      <w:bookmarkStart w:id="170" w:name="_Toc133963187"/>
      <w:bookmarkStart w:id="171" w:name="_Toc133965246"/>
      <w:bookmarkStart w:id="172" w:name="_Toc133965501"/>
      <w:bookmarkStart w:id="173" w:name="_Toc148566143"/>
      <w:r w:rsidRPr="00C81EAA">
        <w:rPr>
          <w:lang w:eastAsia="ru-RU" w:bidi="he-IL"/>
        </w:rPr>
        <w:t>ԽՆԴԻՐՆԵՐ ԻՆՔՆՈՒՐՈՒՅՆ ԼՈՒԾՄԱՆ ՀԱՄԱՐ</w:t>
      </w:r>
      <w:bookmarkEnd w:id="169"/>
      <w:bookmarkEnd w:id="170"/>
      <w:bookmarkEnd w:id="171"/>
      <w:bookmarkEnd w:id="172"/>
      <w:bookmarkEnd w:id="173"/>
    </w:p>
    <w:p w14:paraId="4C165BF9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</w:t>
      </w:r>
    </w:p>
    <w:p w14:paraId="45D688D3" w14:textId="2130115A" w:rsidR="007F56AA" w:rsidRDefault="00BF0CD8" w:rsidP="00DC74EC">
      <w:pPr>
        <w:pStyle w:val="Q-Normal"/>
        <w:ind w:left="426" w:firstLine="0"/>
      </w:pPr>
      <w:r w:rsidRPr="00144C8B">
        <w:t>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155138B4" w:rsidR="00BF0CD8" w:rsidRPr="00DC74EC" w:rsidRDefault="00DC74EC" w:rsidP="00DC74EC">
      <w:pPr>
        <w:pStyle w:val="Q-Normal"/>
        <w:tabs>
          <w:tab w:val="right" w:pos="7938"/>
        </w:tabs>
        <w:ind w:left="426"/>
        <w:rPr>
          <w:color w:val="006464"/>
        </w:rPr>
      </w:pPr>
      <w:r>
        <w:rPr>
          <w:color w:val="006464"/>
        </w:rPr>
        <w:tab/>
      </w:r>
      <w:r w:rsidR="007F56AA" w:rsidRPr="00DC74EC">
        <w:rPr>
          <w:color w:val="006464"/>
        </w:rPr>
        <w:t>Պատ.՝ ա) 8 և 0,55; բ) 16 և 1,10; գ) 18,25 և 1,26:</w:t>
      </w:r>
    </w:p>
    <w:p w14:paraId="119A922C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 xml:space="preserve">Որոշել գազի մոլային զանգվածը, որի հարաբերական խտությունը </w:t>
      </w:r>
    </w:p>
    <w:p w14:paraId="2F859DB8" w14:textId="77777777" w:rsidR="00DC74EC" w:rsidRDefault="00BF0CD8" w:rsidP="00DC74EC">
      <w:pPr>
        <w:pStyle w:val="Q-Normal"/>
        <w:ind w:left="426" w:firstLine="0"/>
      </w:pPr>
      <w:r w:rsidRPr="00144C8B">
        <w:t xml:space="preserve">ա) ըստ ջրածնի հավասար է 32, բ) ըստ օդի հավասար է 2,45, </w:t>
      </w:r>
    </w:p>
    <w:p w14:paraId="51BA9EAD" w14:textId="34005850" w:rsidR="007F56AA" w:rsidRPr="00DC74EC" w:rsidRDefault="00BF0CD8" w:rsidP="00DC74EC">
      <w:pPr>
        <w:pStyle w:val="Q-Normal"/>
        <w:tabs>
          <w:tab w:val="right" w:pos="7938"/>
        </w:tabs>
        <w:ind w:left="426" w:firstLine="0"/>
        <w:rPr>
          <w:color w:val="006464"/>
        </w:rPr>
      </w:pPr>
      <w:r w:rsidRPr="00144C8B">
        <w:t>գ) ըստ արգոնի հավասար է 0,43:</w:t>
      </w:r>
      <w:r w:rsidR="00DC74EC">
        <w:rPr>
          <w:color w:val="006464"/>
        </w:rPr>
        <w:tab/>
      </w:r>
      <w:r w:rsidR="007F56AA" w:rsidRPr="00DC74EC">
        <w:rPr>
          <w:color w:val="006464"/>
        </w:rPr>
        <w:t>Պատ.՝ ա) 64, բ) 71, գ) 17:</w:t>
      </w:r>
    </w:p>
    <w:p w14:paraId="07FA97C4" w14:textId="1B1E578D" w:rsidR="00BF0CD8" w:rsidRPr="00DC74EC" w:rsidRDefault="00BF0CD8" w:rsidP="00DC74EC">
      <w:pPr>
        <w:pStyle w:val="Q-Normal"/>
        <w:numPr>
          <w:ilvl w:val="0"/>
          <w:numId w:val="8"/>
        </w:numPr>
        <w:tabs>
          <w:tab w:val="right" w:pos="7938"/>
        </w:tabs>
        <w:ind w:left="426"/>
        <w:rPr>
          <w:color w:val="006464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-ի ծավալային բաժինը օդում </w:t>
      </w:r>
      <w:r>
        <w:t xml:space="preserve">հավասար է </w:t>
      </w:r>
      <w:r w:rsidRPr="00144C8B">
        <w:t>0,03%:</w:t>
      </w:r>
      <w:r w:rsidR="00571523">
        <w:tab/>
      </w:r>
      <w:r w:rsidR="007F56AA" w:rsidRPr="00DC74EC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8,062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8</m:t>
            </m:r>
          </m:sup>
        </m:sSup>
      </m:oMath>
      <w:r w:rsidR="007F56AA" w:rsidRPr="00DC74EC">
        <w:rPr>
          <w:rFonts w:eastAsiaTheme="minorEastAsia"/>
          <w:color w:val="006464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12B6DA11" w14:textId="7ED67AB3" w:rsidR="00BE168B" w:rsidRDefault="00BE168B" w:rsidP="008E7086">
      <w:bookmarkStart w:id="174" w:name="_Toc133876572"/>
      <w:bookmarkStart w:id="175" w:name="_Toc133963188"/>
      <w:bookmarkStart w:id="176" w:name="_Toc133965247"/>
      <w:bookmarkStart w:id="177" w:name="_Toc133965502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52E3079" wp14:editId="20BDA27E">
            <wp:extent cx="5076003" cy="793750"/>
            <wp:effectExtent l="38100" t="0" r="0" b="6350"/>
            <wp:docPr id="1969460783" name="Diagram 196946078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2" r:lo="rId133" r:qs="rId134" r:cs="rId135"/>
              </a:graphicData>
            </a:graphic>
          </wp:inline>
        </w:drawing>
      </w:r>
    </w:p>
    <w:p w14:paraId="251ACC1C" w14:textId="1B78789E" w:rsidR="00BF0CD8" w:rsidRPr="00E81E50" w:rsidRDefault="00630C3F" w:rsidP="00627D74">
      <w:pPr>
        <w:pStyle w:val="ParagrafInvisible"/>
      </w:pPr>
      <w:bookmarkStart w:id="178" w:name="_Toc148566144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4"/>
      <w:bookmarkEnd w:id="175"/>
      <w:bookmarkEnd w:id="176"/>
      <w:bookmarkEnd w:id="177"/>
      <w:bookmarkEnd w:id="178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302A17">
      <w:pPr>
        <w:pStyle w:val="Q-Normal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BE168B">
      <w:pPr>
        <w:pStyle w:val="Q-Normal"/>
        <w:ind w:firstLine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1647C168">
                <wp:extent cx="1905000" cy="428625"/>
                <wp:effectExtent l="0" t="0" r="0" b="9525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4286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685F51" w:rsidRDefault="00000000" w:rsidP="00BE168B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089" style="width:150pt;height:3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" fillcolor="#dce8e8" stroked="f" strokeweight="1pt">
                <v:stroke joinstyle="miter"/>
                <v:textbox>
                  <w:txbxContent>
                    <w:p w14:paraId="105B746D" w14:textId="77777777" w:rsidR="00685F51" w:rsidRDefault="00000000" w:rsidP="00BE168B">
                      <w:pPr>
                        <w:pStyle w:val="Q-Yndgcvac"/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302A17">
      <w:pPr>
        <w:pStyle w:val="Q-Normal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0B69BF97">
                <wp:extent cx="2809875" cy="438150"/>
                <wp:effectExtent l="0" t="0" r="9525" b="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4381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090" style="width:221.25pt;height: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2ABD769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4076B0D1">
                <wp:extent cx="1876425" cy="933450"/>
                <wp:effectExtent l="0" t="0" r="9525" b="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9334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685F51" w:rsidRPr="00412AA0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685F51" w:rsidRPr="00E81E50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091" style="width:147.75pt;height:7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" fillcolor="#dce8e8" stroked="f" strokeweight="1pt">
                <v:stroke joinstyle="miter"/>
                <v:textbox>
                  <w:txbxContent>
                    <w:p w14:paraId="2D01E72B" w14:textId="77777777" w:rsidR="00685F51" w:rsidRPr="00412AA0" w:rsidRDefault="00000000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685F51" w:rsidRPr="00E81E50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294C7FC6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 –ը՝ 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3119"/>
        <w:gridCol w:w="2839"/>
      </w:tblGrid>
      <w:tr w:rsidR="00BF0CD8" w:rsidRPr="00BE168B" w14:paraId="7134379C" w14:textId="77777777" w:rsidTr="00BE168B">
        <w:tc>
          <w:tcPr>
            <w:tcW w:w="7796" w:type="dxa"/>
            <w:gridSpan w:val="3"/>
          </w:tcPr>
          <w:p w14:paraId="61D0AEF1" w14:textId="77777777" w:rsidR="00BF0CD8" w:rsidRPr="00BE168B" w:rsidRDefault="00BF0CD8" w:rsidP="00594357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1. </w:t>
            </w:r>
            <w:r w:rsidRPr="00BE168B">
              <w:t xml:space="preserve">Որոշել գազային խառնուրդի միջին մոլային զանգվածը, եթե այն բաղկացած է ա) 20% ջրածնից և 60% թթվածնից (ըստ ծավալի), </w:t>
            </w:r>
            <w:r w:rsidRPr="00BE168B">
              <w:rPr>
                <w:rFonts w:eastAsiaTheme="minorEastAsia" w:cs="Times New Roman"/>
              </w:rPr>
              <w:t>բ)</w:t>
            </w:r>
            <w:r w:rsidRPr="00BE168B">
              <w:t xml:space="preserve"> 4լ ջրածնից և 12լ մեթանից:</w:t>
            </w:r>
          </w:p>
          <w:p w14:paraId="1DD4364F" w14:textId="7A4A20A4" w:rsidR="00BF0CD8" w:rsidRPr="00BE168B" w:rsidRDefault="00BF0CD8" w:rsidP="00735DD0">
            <w:pPr>
              <w:spacing w:line="276" w:lineRule="auto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E960BA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644C7348" w14:textId="77777777" w:rsidTr="00BE168B">
        <w:trPr>
          <w:trHeight w:val="850"/>
        </w:trPr>
        <w:tc>
          <w:tcPr>
            <w:tcW w:w="1838" w:type="dxa"/>
            <w:tcBorders>
              <w:bottom w:val="single" w:sz="4" w:space="0" w:color="auto"/>
              <w:right w:val="single" w:sz="4" w:space="0" w:color="auto"/>
            </w:tcBorders>
          </w:tcPr>
          <w:p w14:paraId="7B463D6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ա) Տրված է.</w:t>
            </w:r>
          </w:p>
          <w:p w14:paraId="50AD86AF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40%</m:t>
                </m:r>
              </m:oMath>
            </m:oMathPara>
          </w:p>
          <w:p w14:paraId="2C14B65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60%</m:t>
                </m:r>
              </m:oMath>
            </m:oMathPara>
          </w:p>
        </w:tc>
        <w:tc>
          <w:tcPr>
            <w:tcW w:w="5958" w:type="dxa"/>
            <w:gridSpan w:val="2"/>
            <w:tcBorders>
              <w:left w:val="single" w:sz="4" w:space="0" w:color="auto"/>
            </w:tcBorders>
          </w:tcPr>
          <w:p w14:paraId="31A36452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</w:tc>
      </w:tr>
      <w:tr w:rsidR="00BF0CD8" w:rsidRPr="00BE168B" w14:paraId="2312F4E4" w14:textId="77777777" w:rsidTr="00BE168B">
        <w:trPr>
          <w:trHeight w:val="216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3EF74A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3119" w:type="dxa"/>
            <w:tcBorders>
              <w:left w:val="single" w:sz="4" w:space="0" w:color="auto"/>
              <w:bottom w:val="nil"/>
            </w:tcBorders>
          </w:tcPr>
          <w:p w14:paraId="745B599F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2839" w:type="dxa"/>
            <w:tcBorders>
              <w:bottom w:val="nil"/>
            </w:tcBorders>
          </w:tcPr>
          <w:p w14:paraId="6F8A2DF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F2895F" w14:textId="77777777" w:rsidTr="00BE168B">
        <w:tc>
          <w:tcPr>
            <w:tcW w:w="1838" w:type="dxa"/>
            <w:tcBorders>
              <w:top w:val="nil"/>
              <w:bottom w:val="nil"/>
              <w:right w:val="nil"/>
            </w:tcBorders>
          </w:tcPr>
          <w:p w14:paraId="2949884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</w:p>
        </w:tc>
        <w:tc>
          <w:tcPr>
            <w:tcW w:w="5958" w:type="dxa"/>
            <w:gridSpan w:val="2"/>
            <w:tcBorders>
              <w:top w:val="nil"/>
              <w:left w:val="nil"/>
              <w:bottom w:val="nil"/>
            </w:tcBorders>
          </w:tcPr>
          <w:p w14:paraId="04FEB1A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BC85FE6" w14:textId="77777777" w:rsidTr="00BE168B">
        <w:tc>
          <w:tcPr>
            <w:tcW w:w="7796" w:type="dxa"/>
            <w:gridSpan w:val="3"/>
            <w:tcBorders>
              <w:top w:val="nil"/>
            </w:tcBorders>
          </w:tcPr>
          <w:p w14:paraId="288CC75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113C7BC" w14:textId="77777777" w:rsidR="00BF0CD8" w:rsidRPr="00BE168B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1E73853A" w14:textId="77777777" w:rsidTr="00BE168B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BE168B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բ) Տրված է.</w:t>
            </w:r>
          </w:p>
          <w:p w14:paraId="62EB2ACB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  <w:tc>
          <w:tcPr>
            <w:tcW w:w="5812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50FB62A8" w14:textId="77777777" w:rsidTr="00BE168B">
        <w:trPr>
          <w:trHeight w:val="802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BE168B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812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84E94AA" w14:textId="77777777" w:rsidTr="00BE168B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704A584" w14:textId="2136A070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9AA2430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2644"/>
      </w:tblGrid>
      <w:tr w:rsidR="00BF0CD8" w:rsidRPr="00BE168B" w14:paraId="162986A3" w14:textId="77777777" w:rsidTr="00BE168B">
        <w:trPr>
          <w:trHeight w:val="538"/>
        </w:trPr>
        <w:tc>
          <w:tcPr>
            <w:tcW w:w="7796" w:type="dxa"/>
            <w:gridSpan w:val="3"/>
          </w:tcPr>
          <w:p w14:paraId="7F3B0486" w14:textId="77777777" w:rsidR="00BF0CD8" w:rsidRPr="00BE168B" w:rsidRDefault="00BF0CD8" w:rsidP="00594357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2. </w:t>
            </w:r>
            <w:r w:rsidRPr="00BE168B">
              <w:t>Որոշել գազային խառնուրդի հարաբերական խտությունն ըստ ջրածնի, եթե այն կազմված է 2մոլ ազոտից և 6մոլ ջրածնից:</w:t>
            </w:r>
          </w:p>
        </w:tc>
      </w:tr>
      <w:tr w:rsidR="00BF0CD8" w:rsidRPr="00BE168B" w14:paraId="4ED4A268" w14:textId="77777777" w:rsidTr="00BE168B">
        <w:trPr>
          <w:trHeight w:val="535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521EDBBA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04E05779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D887BD3" w14:textId="6F1F56E7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6227" w:type="dxa"/>
            <w:gridSpan w:val="2"/>
            <w:tcBorders>
              <w:left w:val="single" w:sz="4" w:space="0" w:color="auto"/>
            </w:tcBorders>
          </w:tcPr>
          <w:p w14:paraId="5896A668" w14:textId="408F541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  <w:r w:rsidRPr="00BE168B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</w:p>
          <w:p w14:paraId="267AC497" w14:textId="24B02BD2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BE168B" w14:paraId="2E769381" w14:textId="77777777" w:rsidTr="00BE168B">
        <w:trPr>
          <w:trHeight w:val="535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</w:tcBorders>
          </w:tcPr>
          <w:p w14:paraId="6B7D4A9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644" w:type="dxa"/>
            <w:tcBorders>
              <w:bottom w:val="nil"/>
            </w:tcBorders>
          </w:tcPr>
          <w:p w14:paraId="40A253D3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840A89F" w14:textId="77777777" w:rsidTr="00BE168B">
        <w:trPr>
          <w:trHeight w:val="637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6E7CE2D6" w14:textId="77777777" w:rsidTr="00BE168B">
        <w:trPr>
          <w:trHeight w:val="691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240853A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,25</m:t>
                </m:r>
              </m:oMath>
            </m:oMathPara>
          </w:p>
        </w:tc>
      </w:tr>
      <w:tr w:rsidR="00BF0CD8" w:rsidRPr="00BE168B" w14:paraId="37F5C304" w14:textId="77777777" w:rsidTr="00BE168B">
        <w:tc>
          <w:tcPr>
            <w:tcW w:w="7796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BE168B" w14:paraId="4967AE89" w14:textId="77777777" w:rsidTr="00BE168B">
        <w:trPr>
          <w:trHeight w:val="53"/>
        </w:trPr>
        <w:tc>
          <w:tcPr>
            <w:tcW w:w="7796" w:type="dxa"/>
            <w:gridSpan w:val="3"/>
            <w:tcBorders>
              <w:top w:val="nil"/>
            </w:tcBorders>
          </w:tcPr>
          <w:p w14:paraId="6A47392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</w:tbl>
    <w:p w14:paraId="299F87CD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3C8D5633" w14:textId="77777777" w:rsidTr="00BE168B">
        <w:trPr>
          <w:trHeight w:val="538"/>
        </w:trPr>
        <w:tc>
          <w:tcPr>
            <w:tcW w:w="7796" w:type="dxa"/>
            <w:gridSpan w:val="2"/>
          </w:tcPr>
          <w:p w14:paraId="682988A1" w14:textId="77777777" w:rsidR="00BF0CD8" w:rsidRPr="00BE168B" w:rsidRDefault="00BF0CD8" w:rsidP="00594357">
            <w:pPr>
              <w:pStyle w:val="Q-Xndir"/>
            </w:pPr>
            <w:bookmarkStart w:id="179" w:name="_Hlk48080039"/>
            <w:r w:rsidRPr="00BE168B">
              <w:rPr>
                <w:rFonts w:eastAsia="Times New Roman" w:cs="Times New Roman"/>
                <w:lang w:eastAsia="ru-RU" w:bidi="he-IL"/>
              </w:rPr>
              <w:t xml:space="preserve">Խնդիր 3. </w:t>
            </w:r>
            <w:r w:rsidRPr="00BE168B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  <w:p w14:paraId="626AF6D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BE168B" w14:paraId="254F3187" w14:textId="77777777" w:rsidTr="00BE168B">
        <w:trPr>
          <w:trHeight w:val="7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98935E5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լ</m:t>
                </m:r>
              </m:oMath>
            </m:oMathPara>
          </w:p>
        </w:tc>
        <w:tc>
          <w:tcPr>
            <w:tcW w:w="5812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802EC7" w14:textId="77777777" w:rsidTr="00BE168B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812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708374A" w14:textId="77777777" w:rsidTr="00BE168B">
        <w:trPr>
          <w:trHeight w:val="694"/>
        </w:trPr>
        <w:tc>
          <w:tcPr>
            <w:tcW w:w="7796" w:type="dxa"/>
            <w:gridSpan w:val="2"/>
          </w:tcPr>
          <w:p w14:paraId="058F56F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BE168B" w14:paraId="0481C07B" w14:textId="77777777" w:rsidTr="00BE168B">
        <w:trPr>
          <w:trHeight w:val="556"/>
        </w:trPr>
        <w:tc>
          <w:tcPr>
            <w:tcW w:w="1984" w:type="dxa"/>
          </w:tcPr>
          <w:p w14:paraId="413E11D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</w:tcPr>
          <w:p w14:paraId="0540080E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2725668E" w14:textId="77777777" w:rsidTr="00BE168B">
        <w:tc>
          <w:tcPr>
            <w:tcW w:w="7796" w:type="dxa"/>
            <w:gridSpan w:val="2"/>
          </w:tcPr>
          <w:p w14:paraId="00C1D56D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:</w:t>
            </w:r>
          </w:p>
        </w:tc>
      </w:tr>
      <w:bookmarkEnd w:id="179"/>
    </w:tbl>
    <w:p w14:paraId="60DC12A7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3676"/>
      </w:tblGrid>
      <w:tr w:rsidR="00BF0CD8" w:rsidRPr="00BE168B" w14:paraId="1F1D1127" w14:textId="77777777" w:rsidTr="00BE168B">
        <w:trPr>
          <w:trHeight w:val="538"/>
        </w:trPr>
        <w:tc>
          <w:tcPr>
            <w:tcW w:w="7796" w:type="dxa"/>
            <w:gridSpan w:val="3"/>
          </w:tcPr>
          <w:p w14:paraId="75C4776E" w14:textId="77777777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4. </w:t>
            </w:r>
            <w:r w:rsidRPr="00BE168B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BE168B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02B27200" w14:textId="77777777" w:rsidTr="00BE168B">
        <w:trPr>
          <w:trHeight w:val="741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438487E2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</m:t>
                </m:r>
              </m:oMath>
            </m:oMathPara>
          </w:p>
        </w:tc>
        <w:tc>
          <w:tcPr>
            <w:tcW w:w="5812" w:type="dxa"/>
            <w:gridSpan w:val="2"/>
            <w:vMerge w:val="restart"/>
            <w:tcBorders>
              <w:left w:val="single" w:sz="4" w:space="0" w:color="auto"/>
            </w:tcBorders>
          </w:tcPr>
          <w:p w14:paraId="4E5DB108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շանակենք՝</w:t>
            </w:r>
          </w:p>
        </w:tc>
      </w:tr>
      <w:tr w:rsidR="00BF0CD8" w:rsidRPr="00BE168B" w14:paraId="455B4097" w14:textId="77777777" w:rsidTr="00BE168B">
        <w:trPr>
          <w:trHeight w:val="684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gridSpan w:val="2"/>
            <w:vMerge/>
            <w:tcBorders>
              <w:left w:val="single" w:sz="4" w:space="0" w:color="auto"/>
            </w:tcBorders>
          </w:tcPr>
          <w:p w14:paraId="72CD3445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54FCD0A2" w14:textId="77777777" w:rsidTr="00BE168B">
        <w:trPr>
          <w:trHeight w:val="473"/>
        </w:trPr>
        <w:tc>
          <w:tcPr>
            <w:tcW w:w="1984" w:type="dxa"/>
            <w:vMerge w:val="restart"/>
            <w:tcBorders>
              <w:top w:val="nil"/>
            </w:tcBorders>
          </w:tcPr>
          <w:p w14:paraId="58C9AEB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4C402507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x%,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 </w:t>
            </w:r>
          </w:p>
        </w:tc>
        <w:tc>
          <w:tcPr>
            <w:tcW w:w="3676" w:type="dxa"/>
          </w:tcPr>
          <w:p w14:paraId="53D95E2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%</m:t>
                </m:r>
              </m:oMath>
            </m:oMathPara>
          </w:p>
        </w:tc>
      </w:tr>
      <w:tr w:rsidR="00BF0CD8" w:rsidRPr="00BE168B" w14:paraId="544D6F4E" w14:textId="77777777" w:rsidTr="00BE168B">
        <w:trPr>
          <w:trHeight w:val="409"/>
        </w:trPr>
        <w:tc>
          <w:tcPr>
            <w:tcW w:w="1984" w:type="dxa"/>
            <w:vMerge/>
          </w:tcPr>
          <w:p w14:paraId="01DCBCF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676" w:type="dxa"/>
          </w:tcPr>
          <w:p w14:paraId="28B8CAE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B6FCA4" w14:textId="77777777" w:rsidTr="00BE168B">
        <w:trPr>
          <w:trHeight w:val="700"/>
        </w:trPr>
        <w:tc>
          <w:tcPr>
            <w:tcW w:w="1984" w:type="dxa"/>
            <w:vMerge/>
          </w:tcPr>
          <w:p w14:paraId="39B3DB0A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43E6ECBE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0</m:t>
                </m:r>
              </m:oMath>
            </m:oMathPara>
          </w:p>
        </w:tc>
      </w:tr>
      <w:tr w:rsidR="00BF0CD8" w:rsidRPr="00BE168B" w14:paraId="26DFCE90" w14:textId="77777777" w:rsidTr="00BE168B">
        <w:trPr>
          <w:trHeight w:val="402"/>
        </w:trPr>
        <w:tc>
          <w:tcPr>
            <w:tcW w:w="1984" w:type="dxa"/>
          </w:tcPr>
          <w:p w14:paraId="13072986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14D0BC98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60%</m:t>
                </m:r>
              </m:oMath>
            </m:oMathPara>
          </w:p>
        </w:tc>
      </w:tr>
      <w:tr w:rsidR="00BF0CD8" w:rsidRPr="00BE168B" w14:paraId="04E86728" w14:textId="77777777" w:rsidTr="00BE168B">
        <w:tc>
          <w:tcPr>
            <w:tcW w:w="7796" w:type="dxa"/>
            <w:gridSpan w:val="3"/>
          </w:tcPr>
          <w:p w14:paraId="73043EC1" w14:textId="19C64AB2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BE168B" w:rsidRDefault="00BF0CD8" w:rsidP="00BE168B">
      <w:pPr>
        <w:pStyle w:val="Q-Normal"/>
      </w:pPr>
      <w:r w:rsidRPr="00BE168B">
        <w:t xml:space="preserve"> </w:t>
      </w:r>
    </w:p>
    <w:tbl>
      <w:tblPr>
        <w:tblStyle w:val="TableGrid"/>
        <w:tblW w:w="7816" w:type="dxa"/>
        <w:tblInd w:w="127" w:type="dxa"/>
        <w:tblLook w:val="04A0" w:firstRow="1" w:lastRow="0" w:firstColumn="1" w:lastColumn="0" w:noHBand="0" w:noVBand="1"/>
      </w:tblPr>
      <w:tblGrid>
        <w:gridCol w:w="1684"/>
        <w:gridCol w:w="2228"/>
        <w:gridCol w:w="2067"/>
        <w:gridCol w:w="1837"/>
      </w:tblGrid>
      <w:tr w:rsidR="00BF0CD8" w:rsidRPr="00BE168B" w14:paraId="4A4EE39E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>Խնդիր 5</w:t>
            </w:r>
            <w:r w:rsidRPr="00BE168B">
              <w:rPr>
                <w:rFonts w:eastAsiaTheme="minorEastAsia"/>
              </w:rPr>
              <w:t xml:space="preserve">.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</w:t>
            </w:r>
            <w:r w:rsidR="00A816F2" w:rsidRPr="00BE168B">
              <w:rPr>
                <w:rFonts w:ascii="GHEA Grapalat" w:eastAsiaTheme="minorEastAsia" w:hAnsi="GHEA Grapalat"/>
                <w:i/>
                <w:sz w:val="20"/>
                <w:szCs w:val="20"/>
              </w:rPr>
              <w:t>:</w:t>
            </w:r>
          </w:p>
        </w:tc>
      </w:tr>
      <w:tr w:rsidR="00BF0CD8" w:rsidRPr="00BE168B" w14:paraId="678C2142" w14:textId="77777777" w:rsidTr="00BE168B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56521E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6132" w:type="dxa"/>
            <w:gridSpan w:val="3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Վերցնենք </w:t>
            </w:r>
            <w:r w:rsidR="00DA5A56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1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ոլ գազային խառնուրդ և նշանակենք՝</w:t>
            </w:r>
          </w:p>
        </w:tc>
      </w:tr>
      <w:tr w:rsidR="00BF0CD8" w:rsidRPr="00BE168B" w14:paraId="6092F04A" w14:textId="77777777" w:rsidTr="00BE168B"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851D6E0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4B49EDBB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xմոլ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0F18CA7C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,</m:t>
                </m:r>
              </m:oMath>
            </m:oMathPara>
          </w:p>
        </w:tc>
      </w:tr>
      <w:tr w:rsidR="00BF0CD8" w:rsidRPr="00BE168B" w14:paraId="0A2D0374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CAD685" w14:textId="77777777" w:rsidTr="00BE168B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1A9DA7C5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,4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1B335056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x=0,4</m:t>
                </m:r>
              </m:oMath>
            </m:oMathPara>
          </w:p>
        </w:tc>
      </w:tr>
      <w:tr w:rsidR="00BF0CD8" w:rsidRPr="00BE168B" w14:paraId="18E93A16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7656B8E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3D55A008" w14:textId="433F265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BE168B" w14:paraId="1E2D176D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BE168B" w14:paraId="6A032B2C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</w:tcBorders>
          </w:tcPr>
          <w:p w14:paraId="42E86F50" w14:textId="226AE77C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Պատասխան՝</w:t>
            </w:r>
            <w:r w:rsidR="006A699B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Pr="00BE168B" w:rsidRDefault="00BF0CD8" w:rsidP="00BE168B">
      <w:pPr>
        <w:pStyle w:val="Q-Normal"/>
      </w:pPr>
    </w:p>
    <w:p w14:paraId="01460664" w14:textId="602C249B" w:rsidR="00BF0CD8" w:rsidRPr="00BE168B" w:rsidRDefault="00BF0CD8" w:rsidP="00302A17">
      <w:pPr>
        <w:pStyle w:val="Q-Normal"/>
      </w:pPr>
      <w:r w:rsidRPr="00BE168B">
        <w:t xml:space="preserve">Հաճախ անհրաժեշտ է լինում </w:t>
      </w:r>
      <w:r w:rsidR="00DC256B" w:rsidRPr="00BE168B">
        <w:t xml:space="preserve">գազային խառնուրդի միջին մոլային զանգվածը </w:t>
      </w:r>
      <w:r w:rsidRPr="00BE168B">
        <w:t xml:space="preserve">որոշել ինչ-որ միջակայքում, սակայն </w:t>
      </w:r>
      <w:r w:rsidR="006A699B" w:rsidRPr="00BE168B">
        <w:t>խառնուրդի բաղադրիչների քանակական հարաբերությունը տրված չի լի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06"/>
      </w:tblGrid>
      <w:tr w:rsidR="00BF0CD8" w:rsidRPr="00BE168B" w14:paraId="43C427DF" w14:textId="77777777" w:rsidTr="00BE168B">
        <w:trPr>
          <w:trHeight w:val="931"/>
        </w:trPr>
        <w:tc>
          <w:tcPr>
            <w:tcW w:w="7796" w:type="dxa"/>
          </w:tcPr>
          <w:p w14:paraId="766FD88E" w14:textId="0169286F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lastRenderedPageBreak/>
              <w:t xml:space="preserve">Խնդիր </w:t>
            </w:r>
            <w:r w:rsidR="00AD7977" w:rsidRPr="00BE168B">
              <w:rPr>
                <w:rFonts w:eastAsia="Times New Roman" w:cs="Times New Roman"/>
                <w:lang w:eastAsia="ru-RU" w:bidi="he-IL"/>
              </w:rPr>
              <w:t>6</w:t>
            </w:r>
            <w:r w:rsidRPr="00BE168B">
              <w:rPr>
                <w:rFonts w:eastAsiaTheme="minorEastAsia"/>
              </w:rPr>
              <w:t>. Ունենք ազոտի և ածխաթթու գազի խառնուրդ: Այդ խառնուրդին ո՞ր</w:t>
            </w:r>
            <w:r w:rsidR="009667D5" w:rsidRPr="00BE168B">
              <w:rPr>
                <w:rFonts w:eastAsiaTheme="minorEastAsia"/>
              </w:rPr>
              <w:t xml:space="preserve"> </w:t>
            </w:r>
            <w:r w:rsidRPr="00BE168B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45DBE0C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1F4C3E8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հայտնի չեն խառնուրդի բաղադրիչների քանակները: Սակայն գոյություն ունի այսպիսի մաթեմատիկական կանոն, ըստ որի.</w:t>
            </w: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w:t xml:space="preserve"> </w:t>
            </w:r>
          </w:p>
          <w:p w14:paraId="4B071536" w14:textId="77777777" w:rsidR="00BF0CD8" w:rsidRPr="00BE168B" w:rsidRDefault="00BF0CD8" w:rsidP="00BE168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right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661E65A4">
                      <wp:extent cx="4352925" cy="1000125"/>
                      <wp:effectExtent l="0" t="0" r="9525" b="9525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2925" cy="10001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7F5F5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77777777" w:rsidR="00685F51" w:rsidRPr="005115C5" w:rsidRDefault="00685F51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092" style="width:342.7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" fillcolor="#d7f5f5" stroked="f" strokeweight="1pt">
                      <v:stroke joinstyle="miter"/>
                      <v:textbox>
                        <w:txbxContent>
                          <w:p w14:paraId="4B027145" w14:textId="77777777" w:rsidR="00685F51" w:rsidRPr="005115C5" w:rsidRDefault="00685F51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BE168B" w:rsidRDefault="00BF0CD8" w:rsidP="00BE168B">
            <w:pPr>
              <w:spacing w:before="100" w:beforeAutospacing="1" w:after="100" w:afterAutospacing="1"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noProof/>
                <w:color w:val="FF0000"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09E06D4B">
                      <wp:extent cx="1772285" cy="342900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7228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127C8398" w:rsidR="00685F51" w:rsidRPr="00761131" w:rsidRDefault="00000000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093" style="width:139.5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" fillcolor="#dce8e8" stroked="f" strokeweight="1pt">
                      <v:stroke joinstyle="miter"/>
                      <v:textbox>
                        <w:txbxContent>
                          <w:p w14:paraId="63283511" w14:textId="127C8398" w:rsidR="00685F51" w:rsidRPr="00761131" w:rsidRDefault="00000000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BE168B" w:rsidRDefault="00BF0CD8" w:rsidP="00735DD0">
            <w:pPr>
              <w:spacing w:line="276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&lt;44</m:t>
              </m:r>
            </m:oMath>
          </w:p>
          <w:p w14:paraId="3D3DD4EB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պացուցենք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90"/>
            </w:tblGrid>
            <w:tr w:rsidR="00BF0CD8" w:rsidRPr="00BE168B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BE168B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BE168B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 xml:space="preserve">, </m:t>
                    </m:r>
                  </m:oMath>
                  <w:r w:rsidRPr="00BE168B"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  <w:t xml:space="preserve"> </w:t>
                  </w: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  <w:szCs w:val="20"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ետևաբար՝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&gt;28</m:t>
              </m:r>
            </m:oMath>
          </w:p>
          <w:p w14:paraId="0F20FB6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ինքն՝    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  <w:p w14:paraId="5F125A7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>Նույն ձևով,</w:t>
            </w:r>
            <w:r w:rsidRPr="00BE168B"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BE168B" w:rsidRDefault="00BF0CD8" w:rsidP="00DC256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</w:tc>
      </w:tr>
    </w:tbl>
    <w:p w14:paraId="573A765E" w14:textId="1EE749F9" w:rsidR="00BF0CD8" w:rsidRPr="00761131" w:rsidRDefault="00D82277" w:rsidP="00A50215">
      <w:pPr>
        <w:pStyle w:val="Q-Yentavernagir"/>
      </w:pPr>
      <w:bookmarkStart w:id="180" w:name="_Toc133876573"/>
      <w:bookmarkStart w:id="181" w:name="_Toc133963189"/>
      <w:bookmarkStart w:id="182" w:name="_Hlk66139080"/>
      <w:bookmarkStart w:id="183" w:name="_Toc148566145"/>
      <w:r w:rsidRPr="00761131">
        <w:lastRenderedPageBreak/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80"/>
      <w:bookmarkEnd w:id="181"/>
      <w:bookmarkEnd w:id="183"/>
    </w:p>
    <w:p w14:paraId="78DBE49D" w14:textId="7C996032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BE168B">
        <w:rPr>
          <w:color w:val="006464"/>
        </w:rPr>
        <w:t>Պատ.՝ 1,08:</w:t>
      </w:r>
    </w:p>
    <w:p w14:paraId="26DE4D87" w14:textId="2CEEC980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Ի՞նչ մոլային հարաբերությամբ ածխածնի </w:t>
      </w:r>
      <w:r w:rsidR="00351588" w:rsidRPr="00351588">
        <w:t xml:space="preserve">(II </w:t>
      </w:r>
      <w:r w:rsidR="00351588">
        <w:t>և</w:t>
      </w:r>
      <w:r w:rsidR="00351588" w:rsidRPr="00351588">
        <w:t xml:space="preserve"> IV) </w:t>
      </w:r>
      <w:r>
        <w:t xml:space="preserve">օքսիդների խառնուրդ պետք  է վերցնել, որ </w:t>
      </w:r>
      <w:r w:rsidR="00351588">
        <w:t xml:space="preserve">այն </w:t>
      </w:r>
      <w:r>
        <w:t>2 անգամ ծանր լինի նեոնից:</w:t>
      </w:r>
      <w:r w:rsidR="00571523">
        <w:tab/>
      </w:r>
      <w:r w:rsidR="00F1677E" w:rsidRPr="00BE168B">
        <w:rPr>
          <w:color w:val="006464"/>
        </w:rPr>
        <w:t>Պատ.՝ 1 : 3:</w:t>
      </w:r>
    </w:p>
    <w:p w14:paraId="3950FC80" w14:textId="24656309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9,8:</w:t>
      </w:r>
    </w:p>
    <w:p w14:paraId="72F386C6" w14:textId="0B36143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BE168B">
        <w:rPr>
          <w:color w:val="006464"/>
        </w:rPr>
        <w:t>Պատ.՝ 14,4:</w:t>
      </w:r>
    </w:p>
    <w:p w14:paraId="038656B0" w14:textId="3B3CA4A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BE168B">
        <w:rPr>
          <w:color w:val="006464"/>
        </w:rPr>
        <w:t>Պատ.՝ 40:</w:t>
      </w:r>
    </w:p>
    <w:p w14:paraId="53B8620C" w14:textId="77C036F4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016:</w:t>
      </w:r>
    </w:p>
    <w:p w14:paraId="63964478" w14:textId="7420DFEE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Հավասար ծավալներով մեթանից և ածխաթթու գազից կազմված խառնուրդին ի՞նչ գազ պետք է ավելացնել, որպեսզի գազային խառնուրդի 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BE168B">
        <w:rPr>
          <w:color w:val="006464"/>
        </w:rPr>
        <w:t>Պատ.՝ ա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C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10</m:t>
            </m:r>
          </m:sub>
        </m:sSub>
      </m:oMath>
      <w:r w:rsidR="00F1677E" w:rsidRPr="00BE168B">
        <w:rPr>
          <w:color w:val="006464"/>
        </w:rPr>
        <w:t>, բ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2</m:t>
            </m:r>
          </m:sub>
        </m:sSub>
      </m:oMath>
      <w:r w:rsidR="00F1677E" w:rsidRPr="00BE168B">
        <w:rPr>
          <w:color w:val="006464"/>
        </w:rPr>
        <w:t>:</w:t>
      </w:r>
    </w:p>
    <w:p w14:paraId="16CD8ED5" w14:textId="31C0D943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25% O</w:t>
      </w:r>
      <w:r w:rsidR="007B0EA7" w:rsidRPr="00BE168B">
        <w:rPr>
          <w:color w:val="006464"/>
          <w:vertAlign w:val="subscript"/>
        </w:rPr>
        <w:t>3</w:t>
      </w:r>
      <w:r w:rsidR="007B0EA7" w:rsidRPr="00BE168B">
        <w:rPr>
          <w:color w:val="006464"/>
        </w:rPr>
        <w:t>, 75% O</w:t>
      </w:r>
      <w:r w:rsidR="007B0EA7" w:rsidRPr="00BE168B">
        <w:rPr>
          <w:color w:val="006464"/>
          <w:vertAlign w:val="subscript"/>
        </w:rPr>
        <w:t>2</w:t>
      </w:r>
      <w:r w:rsidR="007B0EA7" w:rsidRPr="00BE168B">
        <w:rPr>
          <w:color w:val="006464"/>
        </w:rPr>
        <w:t>:</w:t>
      </w:r>
    </w:p>
    <w:p w14:paraId="66ED2FAF" w14:textId="55D0396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2"/>
      <w:r w:rsidR="00571523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75:</w:t>
      </w:r>
    </w:p>
    <w:p w14:paraId="3565EE2D" w14:textId="77777777" w:rsidR="00027EBA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</w:p>
    <w:p w14:paraId="1999F7F3" w14:textId="42C9D994" w:rsidR="00027EBA" w:rsidRDefault="00027EBA" w:rsidP="00571523">
      <w:pPr>
        <w:tabs>
          <w:tab w:val="right" w:pos="9703"/>
        </w:tabs>
        <w:rPr>
          <w:lang w:val="hy-AM"/>
        </w:rPr>
      </w:pPr>
      <w:r w:rsidRPr="00027EBA">
        <w:rPr>
          <w:rFonts w:ascii="GHEA Grapalat" w:eastAsia="Arial Unicode MS" w:hAnsi="GHEA Grapalat" w:cs="Arial"/>
          <w:b/>
          <w:i/>
          <w:noProof/>
          <w:sz w:val="24"/>
          <w:szCs w:val="24"/>
          <w:lang w:val="hy-AM"/>
        </w:rPr>
        <w:lastRenderedPageBreak/>
        <w:drawing>
          <wp:inline distT="0" distB="0" distL="0" distR="0" wp14:anchorId="54ACD45D" wp14:editId="783E68A4">
            <wp:extent cx="5267325" cy="1007110"/>
            <wp:effectExtent l="0" t="38100" r="0" b="2540"/>
            <wp:docPr id="873403487" name="Diagram 87340348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7" r:lo="rId138" r:qs="rId139" r:cs="rId140"/>
              </a:graphicData>
            </a:graphic>
          </wp:inline>
        </w:drawing>
      </w:r>
    </w:p>
    <w:p w14:paraId="34603957" w14:textId="4AD66700" w:rsidR="00D5592D" w:rsidRDefault="00D5592D" w:rsidP="00037E9B">
      <w:pPr>
        <w:pStyle w:val="Gluxinvisible"/>
      </w:pPr>
      <w:bookmarkStart w:id="184" w:name="_Toc148566146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4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3419AF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AA514C6" wp14:editId="5A1AED6F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2" r:lo="rId143" r:qs="rId144" r:cs="rId145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302A17">
      <w:pPr>
        <w:pStyle w:val="Q-Normal"/>
        <w:numPr>
          <w:ilvl w:val="0"/>
          <w:numId w:val="98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302A17">
      <w:pPr>
        <w:pStyle w:val="Q-Normal"/>
        <w:numPr>
          <w:ilvl w:val="0"/>
          <w:numId w:val="98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302A17">
      <w:pPr>
        <w:pStyle w:val="Q-Normal"/>
        <w:numPr>
          <w:ilvl w:val="0"/>
          <w:numId w:val="98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302A17">
      <w:pPr>
        <w:pStyle w:val="Q-Normal"/>
        <w:numPr>
          <w:ilvl w:val="0"/>
          <w:numId w:val="98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77777777" w:rsidR="00BF0CD8" w:rsidRPr="00E866F2" w:rsidRDefault="00BF0CD8" w:rsidP="00302A17">
      <w:pPr>
        <w:pStyle w:val="Q-Normal"/>
      </w:pPr>
      <w:r w:rsidRPr="00E866F2">
        <w:t>Այնուհետև կուսումնասիրենք տարբեր տեսակի խնդիրների լուծման մեթոդները. խառնուրդների, նյութի քիմիական բանաձևի արտածման, ռեակցիայի ելքի, տարբեր տեսակի աղերի առաջացմամբ, ինչպես նաև գազային նյութերի մասնակցությամբ ընթացող ռեակցիաների վերաբերյալ:</w:t>
      </w:r>
    </w:p>
    <w:p w14:paraId="18E5E72C" w14:textId="452DCE20" w:rsidR="003419AF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09496836" w14:textId="12DA973C" w:rsidR="00BF0CD8" w:rsidRPr="0041229E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66E88A9F" wp14:editId="227610FE">
            <wp:extent cx="5076003" cy="793750"/>
            <wp:effectExtent l="0" t="0" r="0" b="6350"/>
            <wp:docPr id="1122184566" name="Diagram 11221845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7" r:lo="rId148" r:qs="rId149" r:cs="rId150"/>
              </a:graphicData>
            </a:graphic>
          </wp:inline>
        </w:drawing>
      </w:r>
    </w:p>
    <w:p w14:paraId="46E24B37" w14:textId="70B7FD93" w:rsidR="00BF0CD8" w:rsidRPr="00A542F0" w:rsidRDefault="00D5592D" w:rsidP="00627D74">
      <w:pPr>
        <w:pStyle w:val="ParagrafInvisible"/>
      </w:pPr>
      <w:bookmarkStart w:id="185" w:name="_Toc133963190"/>
      <w:bookmarkStart w:id="186" w:name="_Toc133965248"/>
      <w:bookmarkStart w:id="187" w:name="_Toc133965503"/>
      <w:bookmarkStart w:id="188" w:name="_Toc148566147"/>
      <w:r>
        <w:t xml:space="preserve">§2.1. </w:t>
      </w:r>
      <w:r w:rsidR="00BF0CD8" w:rsidRPr="001F20F1">
        <w:t>ՕՔՍԻԴՆԵՐ</w:t>
      </w:r>
      <w:bookmarkEnd w:id="185"/>
      <w:bookmarkEnd w:id="186"/>
      <w:bookmarkEnd w:id="187"/>
      <w:bookmarkEnd w:id="188"/>
    </w:p>
    <w:p w14:paraId="726C5AB7" w14:textId="77777777" w:rsidR="00BF0CD8" w:rsidRDefault="00BF0CD8" w:rsidP="003419AF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116C3309">
                <wp:extent cx="4808855" cy="476250"/>
                <wp:effectExtent l="0" t="0" r="0" b="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885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685F51" w:rsidRPr="00B634EF" w:rsidRDefault="00685F51" w:rsidP="00C454C8">
                            <w:pPr>
                              <w:pStyle w:val="Q-Yndgcvac"/>
                            </w:pPr>
                            <w:r w:rsidRPr="00B634EF">
                              <w:t>Օքսիդներ 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094" style="width:378.6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" fillcolor="#d7f5f5" stroked="f" strokeweight=".5pt">
                <v:stroke joinstyle="miter"/>
                <v:textbox>
                  <w:txbxContent>
                    <w:p w14:paraId="038F49B4" w14:textId="27E1DD6D" w:rsidR="00685F51" w:rsidRPr="00B634EF" w:rsidRDefault="00685F51" w:rsidP="00C454C8">
                      <w:pPr>
                        <w:pStyle w:val="Q-Yndgcvac"/>
                      </w:pPr>
                      <w:r w:rsidRPr="00B634EF">
                        <w:t>Օքսիդներ 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A50215">
      <w:pPr>
        <w:pStyle w:val="Q-Yentavernagir"/>
      </w:pPr>
      <w:bookmarkStart w:id="189" w:name="_Toc133963191"/>
      <w:bookmarkStart w:id="190" w:name="_Toc133965249"/>
      <w:bookmarkStart w:id="191" w:name="_Toc133965504"/>
      <w:bookmarkStart w:id="192" w:name="_Toc148566148"/>
      <w:r w:rsidRPr="002D7A90">
        <w:t>ԱՆ</w:t>
      </w:r>
      <w:bookmarkStart w:id="193" w:name="_Hlk132853100"/>
      <w:r w:rsidRPr="002D7A90">
        <w:t>ՎԱՆ</w:t>
      </w:r>
      <w:bookmarkEnd w:id="193"/>
      <w:r w:rsidRPr="002D7A90">
        <w:t>ՈՒՄԸ</w:t>
      </w:r>
      <w:bookmarkEnd w:id="189"/>
      <w:bookmarkEnd w:id="190"/>
      <w:bookmarkEnd w:id="191"/>
      <w:bookmarkEnd w:id="192"/>
    </w:p>
    <w:p w14:paraId="48BB07FD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քսիդ բառն առաջացել է թթվածնի լատիներեն «օքսիգենիում» անվանման առաջին վանկ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8F3ACE1" w14:textId="38989284" w:rsidR="003419AF" w:rsidRDefault="00BF0CD8" w:rsidP="003419AF">
      <w:pPr>
        <w:pStyle w:val="Q-Normal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3419A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5D98C37A">
                <wp:extent cx="4933803" cy="1063297"/>
                <wp:effectExtent l="0" t="0" r="635" b="381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3803" cy="1063297"/>
                        </a:xfrm>
                        <a:prstGeom prst="roundRect">
                          <a:avLst/>
                        </a:prstGeom>
                        <a:solidFill>
                          <a:srgbClr val="DCE8E8">
                            <a:alpha val="83000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18"/>
                              <w:gridCol w:w="283"/>
                              <w:gridCol w:w="1418"/>
                              <w:gridCol w:w="540"/>
                              <w:gridCol w:w="2437"/>
                              <w:gridCol w:w="450"/>
                              <w:gridCol w:w="825"/>
                            </w:tblGrid>
                            <w:tr w:rsidR="003419AF" w:rsidRPr="0024631E" w14:paraId="0A52F8DC" w14:textId="77777777" w:rsidTr="00565089">
                              <w:trPr>
                                <w:trHeight w:val="1592"/>
                              </w:trPr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6F404A6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4A6319FD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56E8D5E7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D62D456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1378C3C8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1AFB8FA6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437" w:type="dxa"/>
                                  <w:vAlign w:val="center"/>
                                </w:tcPr>
                                <w:p w14:paraId="3FC28B6D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256BB050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2F57AD21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14:paraId="51998A14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095" style="width:388.5pt;height:8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" fillcolor="#dce8e8" stroked="f" strokeweight=".5pt">
                <v:fill opacity="54484f"/>
                <v:stroke joinstyle="miter"/>
                <v:textbox inset=",0"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18"/>
                        <w:gridCol w:w="283"/>
                        <w:gridCol w:w="1418"/>
                        <w:gridCol w:w="540"/>
                        <w:gridCol w:w="2437"/>
                        <w:gridCol w:w="450"/>
                        <w:gridCol w:w="825"/>
                      </w:tblGrid>
                      <w:tr w:rsidR="003419AF" w:rsidRPr="0024631E" w14:paraId="0A52F8DC" w14:textId="77777777" w:rsidTr="00565089">
                        <w:trPr>
                          <w:trHeight w:val="1592"/>
                        </w:trPr>
                        <w:tc>
                          <w:tcPr>
                            <w:tcW w:w="1418" w:type="dxa"/>
                            <w:vAlign w:val="center"/>
                          </w:tcPr>
                          <w:p w14:paraId="36F404A6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4A6319FD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56E8D5E7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3D62D456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1378C3C8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1AFB8FA6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437" w:type="dxa"/>
                            <w:vAlign w:val="center"/>
                          </w:tcPr>
                          <w:p w14:paraId="3FC28B6D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256BB050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2F57AD21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14:paraId="51998A14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302A17">
      <w:pPr>
        <w:pStyle w:val="Q-Normal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4" w:name="_Toc133963192"/>
    <w:bookmarkStart w:id="195" w:name="_Toc133965250"/>
    <w:bookmarkStart w:id="196" w:name="_Toc133965505"/>
    <w:p w14:paraId="138E63F9" w14:textId="02E7CC1D" w:rsidR="003852F5" w:rsidRDefault="003419AF" w:rsidP="003419AF">
      <w:pPr>
        <w:pStyle w:val="Q-Normal"/>
        <w:ind w:firstLine="0"/>
        <w:jc w:val="center"/>
        <w:rPr>
          <w:noProof/>
        </w:rPr>
      </w:pPr>
      <w:r>
        <w:object w:dxaOrig="5107" w:dyaOrig="774" w14:anchorId="41183A82">
          <v:shape id="_x0000_i114659" type="#_x0000_t75" style="width:334.05pt;height:50.25pt" o:ole="">
            <v:imagedata r:id="rId152" o:title=""/>
          </v:shape>
          <o:OLEObject Type="Embed" ProgID="ChemDraw.Document.6.0" ShapeID="_x0000_i114659" DrawAspect="Content" ObjectID="_1759460215" r:id="rId153"/>
        </w:object>
      </w:r>
    </w:p>
    <w:p w14:paraId="19A5245E" w14:textId="734E07CE" w:rsidR="00BF0CD8" w:rsidRPr="00D61D47" w:rsidRDefault="00D82277" w:rsidP="00A50215">
      <w:pPr>
        <w:pStyle w:val="Q-Yentavernagir"/>
      </w:pPr>
      <w:bookmarkStart w:id="197" w:name="_Toc148566149"/>
      <w:r w:rsidRPr="00D61D47">
        <w:t>ԴԱՍԱԿԱՐԳՈՒՄԸ</w:t>
      </w:r>
      <w:bookmarkEnd w:id="194"/>
      <w:bookmarkEnd w:id="195"/>
      <w:bookmarkEnd w:id="196"/>
      <w:bookmarkEnd w:id="197"/>
    </w:p>
    <w:p w14:paraId="5C48A2E0" w14:textId="2854723E" w:rsidR="00BF0CD8" w:rsidRDefault="00BF0CD8" w:rsidP="00302A17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B5FD3DA" wp14:editId="4109BCB2">
                <wp:extent cx="3857625" cy="485775"/>
                <wp:effectExtent l="0" t="0" r="9525" b="9525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76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Աղ </w:t>
                            </w:r>
                            <w:r w:rsidRPr="00206F2F">
                              <w:t>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096" style="width:303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" fillcolor="#d7f5f5" stroked="f" strokeweight="1pt">
                <v:stroke joinstyle="miter"/>
                <v:textbox>
                  <w:txbxContent>
                    <w:p w14:paraId="77760DC1" w14:textId="77777777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Աղ </w:t>
                      </w:r>
                      <w:r w:rsidRPr="00206F2F">
                        <w:t>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302A17">
      <w:pPr>
        <w:pStyle w:val="Q-Normal"/>
      </w:pPr>
      <w:r w:rsidRPr="00E7205D">
        <w:lastRenderedPageBreak/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254D908C">
                <wp:extent cx="3581400" cy="504825"/>
                <wp:effectExtent l="0" t="0" r="0" b="9525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097" style="width:282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54B113B2" w14:textId="367892A6" w:rsidR="00685F51" w:rsidRDefault="00685F51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302A17">
      <w:pPr>
        <w:pStyle w:val="Q-Normal"/>
      </w:pPr>
      <w:r w:rsidRPr="00E7205D">
        <w:t>Օրինակ.</w:t>
      </w:r>
    </w:p>
    <w:p w14:paraId="7B54687D" w14:textId="7822C414" w:rsidR="00BF0CD8" w:rsidRPr="00E7205D" w:rsidRDefault="003419AF" w:rsidP="003419AF">
      <w:pPr>
        <w:pStyle w:val="Q-Normal"/>
        <w:ind w:firstLine="0"/>
        <w:jc w:val="center"/>
      </w:pPr>
      <w:r w:rsidRPr="00E7205D">
        <w:rPr>
          <w:noProof/>
        </w:rPr>
        <w:object w:dxaOrig="4974" w:dyaOrig="1577" w14:anchorId="78997302">
          <v:shape id="_x0000_i1044" type="#_x0000_t75" style="width:185.85pt;height:58.6pt" o:ole="">
            <v:imagedata r:id="rId154" o:title=""/>
          </v:shape>
          <o:OLEObject Type="Embed" ProgID="ChemDraw.Document.6.0" ShapeID="_x0000_i1044" DrawAspect="Content" ObjectID="_1759460216" r:id="rId155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0B219B21" w14:textId="77777777" w:rsidR="00BF0CD8" w:rsidRDefault="00BF0CD8" w:rsidP="00F447C0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E7042B" wp14:editId="12A47E55">
            <wp:extent cx="5519773" cy="1882645"/>
            <wp:effectExtent l="0" t="0" r="0" b="22860"/>
            <wp:docPr id="376967863" name="Diagram 37696786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56" r:lo="rId157" r:qs="rId158" r:cs="rId159"/>
              </a:graphicData>
            </a:graphic>
          </wp:inline>
        </w:drawing>
      </w:r>
    </w:p>
    <w:p w14:paraId="1F8ABF56" w14:textId="43C59979" w:rsidR="00D61D47" w:rsidRPr="00D61D47" w:rsidRDefault="00BF0CD8" w:rsidP="00F447C0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A50215">
      <w:pPr>
        <w:pStyle w:val="Q-Yentavernagir"/>
      </w:pPr>
      <w:bookmarkStart w:id="198" w:name="_Toc148566150"/>
      <w:r w:rsidRPr="00387835">
        <w:t>ՀԻՄՆԱՅԻՆ ՕՔՍԻԴՆԵՐ</w:t>
      </w:r>
      <w:bookmarkEnd w:id="198"/>
    </w:p>
    <w:p w14:paraId="77B822A5" w14:textId="77777777" w:rsidR="00BF0CD8" w:rsidRPr="00206F2F" w:rsidRDefault="00BF0CD8" w:rsidP="003419AF">
      <w:pPr>
        <w:pStyle w:val="Q-Normal"/>
        <w:jc w:val="right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46D16D82">
                <wp:extent cx="3340100" cy="466725"/>
                <wp:effectExtent l="0" t="0" r="0" b="9525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4667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098" style="width:263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3D54E0B3" w14:textId="4CD92ED8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5F1E2C0D" w14:textId="4C0C2297" w:rsidR="00BF0CD8" w:rsidRPr="002D7A90" w:rsidRDefault="003419AF" w:rsidP="003419AF">
      <w:pPr>
        <w:pStyle w:val="Q-Normal"/>
        <w:ind w:firstLine="0"/>
        <w:jc w:val="center"/>
        <w:rPr>
          <w:sz w:val="24"/>
          <w:szCs w:val="24"/>
        </w:rPr>
      </w:pPr>
      <w:r>
        <w:object w:dxaOrig="3907" w:dyaOrig="2229" w14:anchorId="7F6245A5">
          <v:shape id="_x0000_i1045" type="#_x0000_t75" style="width:208.45pt;height:118.9pt" o:ole="">
            <v:imagedata r:id="rId161" o:title=""/>
          </v:shape>
          <o:OLEObject Type="Embed" ProgID="ChemDraw.Document.6.0" ShapeID="_x0000_i1045" DrawAspect="Content" ObjectID="_1759460217" r:id="rId162"/>
        </w:object>
      </w: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65360672" w:rsidR="00BF0CD8" w:rsidRDefault="00BF0CD8" w:rsidP="00302A17">
      <w:pPr>
        <w:pStyle w:val="Q-Normal"/>
      </w:pPr>
      <w:r w:rsidRPr="00900019">
        <w:lastRenderedPageBreak/>
        <w:t>Հիմնային օքսիդների հիմնական քիմիական հատկությունը փոխազդեցությունն է թթուների հետ, առաջանում է աղ և ջուր.</w:t>
      </w:r>
    </w:p>
    <w:p w14:paraId="64A228CA" w14:textId="658B08C0" w:rsidR="00910E36" w:rsidRPr="00900019" w:rsidRDefault="00910E36" w:rsidP="003419A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B9574" wp14:editId="66186685">
                <wp:extent cx="2695575" cy="647700"/>
                <wp:effectExtent l="0" t="0" r="9525" b="0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95575" cy="647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87124" w14:textId="55A49B84" w:rsidR="003419AF" w:rsidRPr="003419AF" w:rsidRDefault="003419AF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027EBA">
                              <w:rPr>
                                <w:b/>
                                <w:color w:val="000000" w:themeColor="text1"/>
                              </w:rPr>
                              <w:t>Հիմնային օքսիդ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 +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թթու 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70A071A1" w14:textId="42F5541B" w:rsidR="00685F51" w:rsidRPr="003419AF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685F51" w:rsidRPr="00027EBA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685F51" w:rsidRPr="00027EBA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099" style="width:212.2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8A87124" w14:textId="55A49B84" w:rsidR="003419AF" w:rsidRPr="003419AF" w:rsidRDefault="003419AF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027EBA">
                        <w:rPr>
                          <w:b/>
                          <w:color w:val="000000" w:themeColor="text1"/>
                        </w:rPr>
                        <w:t>Հիմնային օքսիդ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 + 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թթու 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= </w:t>
                      </w:r>
                      <w:r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70A071A1" w14:textId="42F5541B" w:rsidR="00685F51" w:rsidRPr="003419AF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685F51" w:rsidRPr="00027EBA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685F51" w:rsidRPr="00027EBA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3419AF">
      <w:pPr>
        <w:pStyle w:val="Q-Normal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p w14:paraId="416DF7ED" w14:textId="71D27FAA" w:rsidR="003419AF" w:rsidRDefault="003419AF" w:rsidP="003419AF">
      <w:pPr>
        <w:pStyle w:val="Q-Normal"/>
        <w:ind w:firstLine="0"/>
        <w:jc w:val="center"/>
        <w:rPr>
          <w:noProof/>
        </w:rPr>
      </w:pPr>
      <w:r w:rsidRPr="00027EBA">
        <w:rPr>
          <w:b/>
          <w:color w:val="000000" w:themeColor="text1"/>
        </w:rPr>
        <w:t>Հիմնային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>ջուր</w:t>
      </w:r>
      <w:r>
        <w:rPr>
          <w:b/>
          <w:color w:val="000000" w:themeColor="text1"/>
        </w:rPr>
        <w:t xml:space="preserve">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ա</w:t>
      </w:r>
      <w:r>
        <w:rPr>
          <w:b/>
          <w:color w:val="000000" w:themeColor="text1"/>
        </w:rPr>
        <w:t>լկալի</w:t>
      </w:r>
    </w:p>
    <w:p w14:paraId="2BD32F63" w14:textId="3C39A54F" w:rsidR="00C00307" w:rsidRPr="003419AF" w:rsidRDefault="00C00307" w:rsidP="003419AF">
      <w:pPr>
        <w:pStyle w:val="Q-Normal"/>
      </w:pPr>
      <w:r w:rsidRPr="00C00307">
        <w:t>Օրի</w:t>
      </w:r>
      <w:r w:rsidRPr="003419AF">
        <w:t>նակ.</w:t>
      </w:r>
    </w:p>
    <w:p w14:paraId="7FF26435" w14:textId="4BB2F7A4" w:rsidR="00C00307" w:rsidRPr="003419AF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F71205" w14:textId="0A87AA3C" w:rsidR="00C00307" w:rsidRPr="003419AF" w:rsidRDefault="00C00307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3419AF" w:rsidRDefault="00BF0CD8" w:rsidP="003419AF">
      <w:pPr>
        <w:pStyle w:val="Q-Normal"/>
      </w:pPr>
      <w:r w:rsidRPr="003419AF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29705800" w14:textId="4AB34AB8" w:rsidR="00BF0CD8" w:rsidRPr="00387835" w:rsidRDefault="00BF0CD8" w:rsidP="00A50215">
      <w:pPr>
        <w:pStyle w:val="Q-Yentavernagir"/>
      </w:pPr>
      <w:bookmarkStart w:id="199" w:name="_Toc148566151"/>
      <w:r w:rsidRPr="00387835">
        <w:t>ԹԹՎԱՅԻՆ ՕՔՍԻԴՆԵՐ</w:t>
      </w:r>
      <w:bookmarkEnd w:id="199"/>
    </w:p>
    <w:p w14:paraId="55ECC52D" w14:textId="77777777" w:rsidR="00BF0CD8" w:rsidRPr="001E3430" w:rsidRDefault="00BF0CD8" w:rsidP="003419AF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27FD1E20">
                <wp:extent cx="3038475" cy="504825"/>
                <wp:effectExtent l="0" t="0" r="9525" b="9525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8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685F51" w:rsidRDefault="00685F51" w:rsidP="00C454C8">
                            <w:pPr>
                              <w:pStyle w:val="Q-Yndgcvac"/>
                            </w:pPr>
                            <w:r w:rsidRPr="001E3430">
                              <w:t>Թթվային 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_x0000_s1100" style="width:23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23A092BB" w14:textId="77777777" w:rsidR="00685F51" w:rsidRDefault="00685F51" w:rsidP="00C454C8">
                      <w:pPr>
                        <w:pStyle w:val="Q-Yndgcvac"/>
                      </w:pPr>
                      <w:r w:rsidRPr="001E3430">
                        <w:t>Թթվային 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3327E597" w:rsidR="00BF0CD8" w:rsidRPr="000D48D2" w:rsidRDefault="003419AF" w:rsidP="003419AF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5660" w:dyaOrig="2263" w14:anchorId="2E8A3066">
          <v:shape id="_x0000_i1046" type="#_x0000_t75" style="width:195.05pt;height:78.7pt" o:ole="">
            <v:imagedata r:id="rId163" o:title=""/>
          </v:shape>
          <o:OLEObject Type="Embed" ProgID="ChemDraw.Document.6.0" ShapeID="_x0000_i1046" DrawAspect="Content" ObjectID="_1759460218" r:id="rId164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302A17">
      <w:pPr>
        <w:pStyle w:val="Q-Normal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3D48654E" w:rsidR="00BF0CD8" w:rsidRPr="009007B0" w:rsidRDefault="003419AF" w:rsidP="003419AF">
      <w:pPr>
        <w:pStyle w:val="Q-Normal"/>
        <w:ind w:firstLine="0"/>
        <w:jc w:val="center"/>
      </w:pPr>
      <w:r>
        <w:rPr>
          <w:noProof/>
        </w:rPr>
        <w:object w:dxaOrig="3989" w:dyaOrig="2021" w14:anchorId="066F97C5">
          <v:shape id="_x0000_i1047" type="#_x0000_t75" style="width:105.5pt;height:53.6pt" o:ole="">
            <v:imagedata r:id="rId165" o:title=""/>
          </v:shape>
          <o:OLEObject Type="Embed" ProgID="ChemDraw.Document.6.0" ShapeID="_x0000_i1047" DrawAspect="Content" ObjectID="_1759460219" r:id="rId166"/>
        </w:object>
      </w:r>
      <w:r w:rsidR="00BF0CD8" w:rsidRPr="00E7205D">
        <w:rPr>
          <w:rFonts w:eastAsiaTheme="minorEastAsia"/>
          <w:sz w:val="24"/>
          <w:szCs w:val="24"/>
        </w:rPr>
        <w:t>.</w:t>
      </w:r>
    </w:p>
    <w:p w14:paraId="12725C37" w14:textId="77777777" w:rsidR="00BF0CD8" w:rsidRDefault="00BF0CD8" w:rsidP="003419AF">
      <w:pPr>
        <w:pStyle w:val="Q-Normal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3419AF">
      <w:pPr>
        <w:pStyle w:val="Q-Normal"/>
        <w:ind w:firstLine="0"/>
        <w:jc w:val="center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6F446227">
                <wp:extent cx="2647950" cy="638175"/>
                <wp:effectExtent l="0" t="0" r="0" b="9525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7950" cy="63817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CF0ECF" w14:textId="4F7A7EB2" w:rsidR="003419AF" w:rsidRPr="003419AF" w:rsidRDefault="003419AF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Թթվային</w:t>
                            </w:r>
                            <w:r w:rsidRPr="00027EBA">
                              <w:rPr>
                                <w:b/>
                                <w:color w:val="000000" w:themeColor="text1"/>
                              </w:rPr>
                              <w:t xml:space="preserve"> օքսիդ</w:t>
                            </w:r>
                            <w:r w:rsidRPr="003419AF">
                              <w:rPr>
                                <w:b/>
                                <w:color w:val="000000" w:themeColor="text1"/>
                              </w:rPr>
                              <w:t xml:space="preserve"> +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հիմք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 </w:t>
                            </w:r>
                            <w:r w:rsidRPr="003419AF">
                              <w:rPr>
                                <w:b/>
                                <w:color w:val="000000" w:themeColor="text1"/>
                              </w:rPr>
                              <w:t xml:space="preserve">=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11E381A5" w14:textId="0E5A1F92" w:rsidR="00685F51" w:rsidRPr="003419AF" w:rsidRDefault="00685F51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NaOH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685F51" w:rsidRPr="003419AF" w:rsidRDefault="00685F51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685F51" w:rsidRPr="003419AF" w:rsidRDefault="00685F51" w:rsidP="003419AF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01" style="width:208.5pt;height:5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07CF0ECF" w14:textId="4F7A7EB2" w:rsidR="003419AF" w:rsidRPr="003419AF" w:rsidRDefault="003419AF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>
                        <w:rPr>
                          <w:b/>
                          <w:color w:val="000000" w:themeColor="text1"/>
                        </w:rPr>
                        <w:t>Թթվային</w:t>
                      </w:r>
                      <w:r w:rsidRPr="00027EBA">
                        <w:rPr>
                          <w:b/>
                          <w:color w:val="000000" w:themeColor="text1"/>
                        </w:rPr>
                        <w:t xml:space="preserve"> օքսիդ</w:t>
                      </w:r>
                      <w:r w:rsidRPr="003419AF">
                        <w:rPr>
                          <w:b/>
                          <w:color w:val="000000" w:themeColor="text1"/>
                        </w:rPr>
                        <w:t xml:space="preserve"> + </w:t>
                      </w:r>
                      <w:r>
                        <w:rPr>
                          <w:b/>
                          <w:color w:val="000000" w:themeColor="text1"/>
                        </w:rPr>
                        <w:t>հիմք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 </w:t>
                      </w:r>
                      <w:r w:rsidRPr="003419AF">
                        <w:rPr>
                          <w:b/>
                          <w:color w:val="000000" w:themeColor="text1"/>
                        </w:rPr>
                        <w:t xml:space="preserve">= </w:t>
                      </w:r>
                      <w:r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11E381A5" w14:textId="0E5A1F92" w:rsidR="00685F51" w:rsidRPr="003419AF" w:rsidRDefault="00685F51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NaOH</m:t>
                          </m:r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 xml:space="preserve"> 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685F51" w:rsidRPr="003419AF" w:rsidRDefault="00685F51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685F51" w:rsidRPr="003419AF" w:rsidRDefault="00685F51" w:rsidP="003419AF">
                      <w:pPr>
                        <w:pStyle w:val="Q-Normal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Default="00BF0CD8" w:rsidP="003419AF">
      <w:pPr>
        <w:pStyle w:val="Q-Normal"/>
      </w:pPr>
      <w:r w:rsidRPr="00E7205D">
        <w:lastRenderedPageBreak/>
        <w:t>Շատ թթվային օքսիդներ անմիջապես փոխազդում են ջրի հետ՝ առաջացնելով թթուներ.</w:t>
      </w:r>
    </w:p>
    <w:p w14:paraId="01A2D1DA" w14:textId="1A4BEB94" w:rsidR="003419AF" w:rsidRDefault="003419AF" w:rsidP="003419AF">
      <w:pPr>
        <w:pStyle w:val="Q-Normal"/>
        <w:ind w:firstLine="0"/>
        <w:jc w:val="center"/>
        <w:rPr>
          <w:noProof/>
        </w:rPr>
      </w:pPr>
      <w:r>
        <w:rPr>
          <w:b/>
          <w:color w:val="000000" w:themeColor="text1"/>
        </w:rPr>
        <w:t>Թթվային</w:t>
      </w:r>
      <w:r w:rsidRPr="00027EBA">
        <w:rPr>
          <w:b/>
          <w:color w:val="000000" w:themeColor="text1"/>
        </w:rPr>
        <w:t xml:space="preserve">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թթու</w:t>
      </w:r>
    </w:p>
    <w:p w14:paraId="64AA39BA" w14:textId="77777777" w:rsidR="00BF0CD8" w:rsidRPr="00E7205D" w:rsidRDefault="00BF0CD8" w:rsidP="003419AF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419AF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097C36BB" w14:textId="77777777" w:rsidR="000879E6" w:rsidRDefault="00BF0CD8" w:rsidP="00A50215">
      <w:pPr>
        <w:pStyle w:val="Q-Yentavernagir"/>
        <w:rPr>
          <w:noProof/>
        </w:rPr>
      </w:pPr>
      <w:bookmarkStart w:id="200" w:name="_Toc133963193"/>
      <w:bookmarkStart w:id="201" w:name="_Toc133965251"/>
      <w:bookmarkStart w:id="202" w:name="_Toc133965506"/>
      <w:bookmarkStart w:id="203" w:name="_Toc148566152"/>
      <w:r w:rsidRPr="00D82277">
        <w:t>ԱՄՖՈՏԵՐ</w:t>
      </w:r>
      <w:r w:rsidRPr="008569FC">
        <w:rPr>
          <w:noProof/>
        </w:rPr>
        <w:t xml:space="preserve"> ՕՔՍԻԴՆԵՐ</w:t>
      </w:r>
      <w:bookmarkStart w:id="204" w:name="_Toc143534838"/>
      <w:bookmarkStart w:id="205" w:name="_Toc143537807"/>
      <w:bookmarkEnd w:id="200"/>
      <w:bookmarkEnd w:id="201"/>
      <w:bookmarkEnd w:id="202"/>
      <w:bookmarkEnd w:id="203"/>
    </w:p>
    <w:p w14:paraId="0BB90C71" w14:textId="2E054C95" w:rsidR="00597AA4" w:rsidRPr="008569FC" w:rsidRDefault="00351588" w:rsidP="003419AF">
      <w:pPr>
        <w:pStyle w:val="Q-Yndgcvac"/>
        <w:jc w:val="right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2058CCFD" wp14:editId="1459CD46">
                <wp:extent cx="3714750" cy="495300"/>
                <wp:effectExtent l="0" t="0" r="0" b="0"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685F51" w:rsidRPr="000879E6" w:rsidRDefault="00685F51" w:rsidP="00C454C8">
                            <w:pPr>
                              <w:pStyle w:val="Q-Yndgcvac"/>
                            </w:pPr>
                            <w:r w:rsidRPr="000879E6">
                              <w:t>Ամֆոտեր  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58CCFD" id="Прямоугольник: скругленные углы 15" o:spid="_x0000_s1102" style="width:29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59304B02" w14:textId="7EADEC64" w:rsidR="00685F51" w:rsidRPr="000879E6" w:rsidRDefault="00685F51" w:rsidP="00C454C8">
                      <w:pPr>
                        <w:pStyle w:val="Q-Yndgcvac"/>
                      </w:pPr>
                      <w:r w:rsidRPr="000879E6">
                        <w:t>Ամֆոտեր  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End w:id="204"/>
      <w:bookmarkEnd w:id="205"/>
    </w:p>
    <w:p w14:paraId="6588D6EF" w14:textId="6FD48CEF" w:rsidR="00BF0CD8" w:rsidRPr="00E7205D" w:rsidRDefault="00BF0CD8" w:rsidP="00302A17">
      <w:pPr>
        <w:pStyle w:val="Q-Normal"/>
      </w:pPr>
      <w:r w:rsidRPr="00E7205D"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2B15FE3D" w:rsidR="00BF0CD8" w:rsidRPr="00E7205D" w:rsidRDefault="003419AF" w:rsidP="003419AF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E7205D">
        <w:rPr>
          <w:noProof/>
        </w:rPr>
        <w:object w:dxaOrig="9746" w:dyaOrig="2072" w14:anchorId="021E0476">
          <v:shape id="_x0000_i1048" type="#_x0000_t75" style="width:331.55pt;height:71.15pt" o:ole="">
            <v:imagedata r:id="rId167" o:title=""/>
          </v:shape>
          <o:OLEObject Type="Embed" ProgID="ChemDraw.Document.6.0" ShapeID="_x0000_i1048" DrawAspect="Content" ObjectID="_1759460220" r:id="rId168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302A17">
      <w:pPr>
        <w:pStyle w:val="Q-Normal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Pr="00492DDE" w:rsidRDefault="00BF0CD8" w:rsidP="003419AF">
      <w:pPr>
        <w:pStyle w:val="Q-Normal"/>
        <w:numPr>
          <w:ilvl w:val="0"/>
          <w:numId w:val="34"/>
        </w:numPr>
        <w:ind w:left="426"/>
      </w:pPr>
      <w:r w:rsidRPr="00B2701B">
        <w:rPr>
          <w:b/>
        </w:rPr>
        <w:t>Միավալենտ</w:t>
      </w:r>
      <w:r w:rsidRPr="004715BF">
        <w:t xml:space="preserve"> բոլոր </w:t>
      </w:r>
      <w:r w:rsidRPr="00492DDE">
        <w:t xml:space="preserve">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92DDE">
        <w:t xml:space="preserve"> և այլն) հիմնային են: </w:t>
      </w:r>
      <w:r w:rsidRPr="00492DDE">
        <w:rPr>
          <w:b/>
        </w:rPr>
        <w:t>Երկվալենտ</w:t>
      </w:r>
      <w:r w:rsidRPr="00492DDE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</w:rPr>
          <m:t>CaO, BaO, FeO</m:t>
        </m:r>
      </m:oMath>
      <w:r w:rsidRPr="00492DDE">
        <w:rPr>
          <w:b/>
          <w:i/>
        </w:rPr>
        <w:t xml:space="preserve"> </w:t>
      </w:r>
      <w:r w:rsidRPr="00492DDE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</w:rPr>
          <m:t>BeO, ZnO, PbO, SnO</m:t>
        </m:r>
      </m:oMath>
      <w:r w:rsidRPr="00492DDE">
        <w:t>, որոնք ամֆոտեր են:</w:t>
      </w:r>
    </w:p>
    <w:p w14:paraId="471D49C4" w14:textId="77777777" w:rsidR="00BF0CD8" w:rsidRPr="00492DDE" w:rsidRDefault="00BF0CD8" w:rsidP="003419AF">
      <w:pPr>
        <w:pStyle w:val="Q-Normal"/>
        <w:numPr>
          <w:ilvl w:val="0"/>
          <w:numId w:val="34"/>
        </w:numPr>
        <w:ind w:left="426"/>
      </w:pPr>
      <w:r w:rsidRPr="00492DDE">
        <w:rPr>
          <w:b/>
        </w:rPr>
        <w:t>Եռավալենտ և քառավալենտ</w:t>
      </w:r>
      <w:r w:rsidRPr="00492DDE">
        <w:t xml:space="preserve"> մետաղների օքսիդների մեծամասնությունը ամֆոտեր է՝  </w:t>
      </w:r>
    </w:p>
    <w:p w14:paraId="49A3BFFD" w14:textId="3E672B4F" w:rsidR="00BF0CD8" w:rsidRPr="00492DDE" w:rsidRDefault="00492DDE" w:rsidP="003419AF">
      <w:pPr>
        <w:pStyle w:val="Q-Normal"/>
        <w:ind w:firstLine="0"/>
        <w:jc w:val="center"/>
      </w:pPr>
      <w:r w:rsidRPr="00492DDE">
        <w:rPr>
          <w:noProof/>
        </w:rPr>
        <w:object w:dxaOrig="4090" w:dyaOrig="549" w14:anchorId="549DD691">
          <v:shape id="_x0000_i1049" type="#_x0000_t75" style="width:161.6pt;height:23.45pt" o:ole="">
            <v:imagedata r:id="rId169" o:title=""/>
          </v:shape>
          <o:OLEObject Type="Embed" ProgID="ChemDraw.Document.6.0" ShapeID="_x0000_i1049" DrawAspect="Content" ObjectID="_1759460221" r:id="rId170"/>
        </w:object>
      </w:r>
    </w:p>
    <w:p w14:paraId="2A093A4F" w14:textId="77777777" w:rsidR="00BF0CD8" w:rsidRPr="00492DDE" w:rsidRDefault="00BF0CD8" w:rsidP="003419AF">
      <w:pPr>
        <w:pStyle w:val="Q-Normal"/>
        <w:numPr>
          <w:ilvl w:val="0"/>
          <w:numId w:val="35"/>
        </w:numPr>
        <w:ind w:left="426"/>
      </w:pPr>
      <m:oMath>
        <m:r>
          <m:rPr>
            <m:sty m:val="bi"/>
          </m:rPr>
          <w:rPr>
            <w:rFonts w:ascii="Cambria Math" w:hAnsi="Cambria Math"/>
          </w:rPr>
          <m:t>V, VI, VII</m:t>
        </m:r>
      </m:oMath>
      <w:r w:rsidRPr="00492DDE">
        <w:rPr>
          <w:b/>
        </w:rPr>
        <w:t xml:space="preserve"> </w:t>
      </w:r>
      <w:r w:rsidRPr="00492DDE">
        <w:t xml:space="preserve">վալենտականությամբ մետաղների օքսիդների մեծամասնությունը թթվային է՝     </w:t>
      </w:r>
    </w:p>
    <w:p w14:paraId="3F0EA3AB" w14:textId="2E2158AF" w:rsidR="00BF0CD8" w:rsidRPr="00492DDE" w:rsidRDefault="00492DDE" w:rsidP="00492DDE">
      <w:pPr>
        <w:pStyle w:val="Q-Normal"/>
        <w:jc w:val="center"/>
        <w:rPr>
          <w:rFonts w:eastAsiaTheme="minorEastAsia"/>
        </w:rPr>
      </w:pPr>
      <w:r w:rsidRPr="00492DDE">
        <w:object w:dxaOrig="2578" w:dyaOrig="543" w14:anchorId="52FD74A3">
          <v:shape id="_x0000_i1050" type="#_x0000_t75" style="width:108.85pt;height:22.6pt" o:ole="">
            <v:imagedata r:id="rId171" o:title=""/>
          </v:shape>
          <o:OLEObject Type="Embed" ProgID="ChemDraw.Document.6.0" ShapeID="_x0000_i1050" DrawAspect="Content" ObjectID="_1759460222" r:id="rId172"/>
        </w:object>
      </w:r>
    </w:p>
    <w:p w14:paraId="2FA9AF17" w14:textId="77777777" w:rsidR="00BF0CD8" w:rsidRPr="00492DDE" w:rsidRDefault="00BF0CD8" w:rsidP="00302A17">
      <w:pPr>
        <w:pStyle w:val="Q-Normal"/>
      </w:pPr>
      <w:r w:rsidRPr="00492DDE">
        <w:lastRenderedPageBreak/>
        <w:t>Փոփոխական վալենտականությամբ մետաղները կարող են երեք տեսակ օքսիդ առաջացնել, օրինակ՝</w:t>
      </w:r>
    </w:p>
    <w:p w14:paraId="6D19F20C" w14:textId="59BA4CAB" w:rsidR="00BE7B31" w:rsidRDefault="00492DDE" w:rsidP="00492DDE">
      <w:pPr>
        <w:pStyle w:val="Q-Normal"/>
        <w:ind w:firstLine="0"/>
        <w:jc w:val="center"/>
      </w:pPr>
      <w:r w:rsidRPr="00492DDE">
        <w:object w:dxaOrig="2361" w:dyaOrig="1035" w14:anchorId="3540101E">
          <v:shape id="_x0000_i1051" type="#_x0000_t75" style="width:133.1pt;height:58.6pt" o:ole="">
            <v:imagedata r:id="rId173" o:title=""/>
          </v:shape>
          <o:OLEObject Type="Embed" ProgID="ChemDraw.Document.6.0" ShapeID="_x0000_i1051" DrawAspect="Content" ObjectID="_1759460223" r:id="rId174"/>
        </w:object>
      </w:r>
    </w:p>
    <w:p w14:paraId="670C0B55" w14:textId="6AFC8525" w:rsidR="00BF0CD8" w:rsidRPr="00D82277" w:rsidRDefault="00F6221F" w:rsidP="00A50215">
      <w:pPr>
        <w:pStyle w:val="Q-Yentavernagir"/>
      </w:pPr>
      <w:bookmarkStart w:id="206" w:name="_Toc133963194"/>
      <w:bookmarkStart w:id="207" w:name="_Toc133965252"/>
      <w:bookmarkStart w:id="208" w:name="_Toc133965507"/>
      <w:bookmarkStart w:id="209" w:name="_Toc148566153"/>
      <w:r>
        <w:t xml:space="preserve">ՕՔՍԻԴՆԵՐԻ </w:t>
      </w:r>
      <w:r w:rsidR="003852F5" w:rsidRPr="00D82277">
        <w:t>ՖԻԶԻԿԱԿԱՆ ՀԱՏԿՈՒԹՅՈՒՆՆԵՐԸ</w:t>
      </w:r>
      <w:bookmarkEnd w:id="206"/>
      <w:bookmarkEnd w:id="207"/>
      <w:bookmarkEnd w:id="208"/>
      <w:bookmarkEnd w:id="209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77777777" w:rsidR="00BF0CD8" w:rsidRPr="00E7205D" w:rsidRDefault="00BF0CD8" w:rsidP="00302A17">
      <w:pPr>
        <w:pStyle w:val="Q-Normal"/>
      </w:pPr>
      <w:r w:rsidRPr="00E7205D"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-ից, ջրում լուծելի են: Հիմնային օքսիդներից լուծելի են միայն ալկալիական (</w:t>
      </w:r>
      <w:bookmarkStart w:id="210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10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 (</w:t>
      </w:r>
      <w:bookmarkStart w:id="211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11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>) օքսիդները: Ամֆոտեր օքսիդները ջրում անլուծելի են:</w:t>
      </w:r>
    </w:p>
    <w:p w14:paraId="2CEFB882" w14:textId="77777777" w:rsidR="00BF0CD8" w:rsidRDefault="00BF0CD8" w:rsidP="00302A17">
      <w:pPr>
        <w:pStyle w:val="Q-Normal"/>
      </w:pPr>
      <w:r w:rsidRPr="00E7205D"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</m:oMath>
      <w:r w:rsidRPr="00E7205D">
        <w:t xml:space="preserve"> սպիտակ:</w:t>
      </w:r>
    </w:p>
    <w:p w14:paraId="4DA6D4E8" w14:textId="61250B15" w:rsidR="00BF0CD8" w:rsidRDefault="00F6221F" w:rsidP="00A50215">
      <w:pPr>
        <w:pStyle w:val="Q-Yentavernagir"/>
      </w:pPr>
      <w:bookmarkStart w:id="212" w:name="_Toc133963195"/>
      <w:bookmarkStart w:id="213" w:name="_Toc133965253"/>
      <w:bookmarkStart w:id="214" w:name="_Toc133965508"/>
      <w:bookmarkStart w:id="215" w:name="_Toc148566154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2"/>
      <w:bookmarkEnd w:id="213"/>
      <w:bookmarkEnd w:id="214"/>
      <w:bookmarkEnd w:id="215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302A17">
      <w:pPr>
        <w:pStyle w:val="Q-Normal"/>
        <w:numPr>
          <w:ilvl w:val="0"/>
          <w:numId w:val="24"/>
        </w:numPr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թթվածնավոր թթուների քայքայումից.</w:t>
      </w:r>
    </w:p>
    <w:p w14:paraId="281A9E2E" w14:textId="77777777" w:rsidR="00BF0CD8" w:rsidRPr="00B270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աղերի քայքայումից.</w:t>
      </w:r>
    </w:p>
    <w:p w14:paraId="3D03802C" w14:textId="77777777" w:rsidR="00BF0CD8" w:rsidRPr="00AE5FD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6" w:name="_Toc133963196"/>
      <w:bookmarkStart w:id="217" w:name="_Toc133965254"/>
      <w:bookmarkStart w:id="218" w:name="_Toc133965509"/>
    </w:p>
    <w:p w14:paraId="660AA374" w14:textId="168C08CC" w:rsidR="00BF0CD8" w:rsidRDefault="00F6221F" w:rsidP="00A50215">
      <w:pPr>
        <w:pStyle w:val="Q-Yentavernagir"/>
      </w:pPr>
      <w:bookmarkStart w:id="219" w:name="_Toc148566155"/>
      <w:r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6"/>
      <w:bookmarkEnd w:id="217"/>
      <w:bookmarkEnd w:id="218"/>
      <w:bookmarkEnd w:id="219"/>
    </w:p>
    <w:p w14:paraId="0D6C1620" w14:textId="77777777" w:rsidR="00BF0CD8" w:rsidRPr="00E7205D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3419AF">
      <w:pPr>
        <w:pStyle w:val="Q-Normal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000000" w:rsidP="003419AF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3419AF">
      <w:pPr>
        <w:pStyle w:val="Q-Normal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3419AF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000000" w:rsidP="003419AF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20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2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AE5FDE" w:rsidRDefault="00000000" w:rsidP="00302A17">
      <w:pPr>
        <w:pStyle w:val="Q-Normal"/>
        <w:rPr>
          <w:bCs/>
          <w:iCs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A50215">
      <w:pPr>
        <w:pStyle w:val="Q-Yentavernagir"/>
      </w:pPr>
      <w:bookmarkStart w:id="221" w:name="_Toc133963197"/>
      <w:bookmarkStart w:id="222" w:name="_Toc133965255"/>
      <w:bookmarkStart w:id="223" w:name="_Toc133965510"/>
      <w:bookmarkStart w:id="224" w:name="_Toc148566156"/>
      <w:r w:rsidRPr="00C16936">
        <w:t>ՀԱՐՑԵՐ</w:t>
      </w:r>
      <w:r>
        <w:t xml:space="preserve"> ԵՎ ՎԱՐԺՈՒԹՅՈՒՆՆԵՐ</w:t>
      </w:r>
      <w:bookmarkEnd w:id="221"/>
      <w:bookmarkEnd w:id="222"/>
      <w:bookmarkEnd w:id="223"/>
      <w:bookmarkEnd w:id="224"/>
    </w:p>
    <w:p w14:paraId="1B03219C" w14:textId="77777777" w:rsidR="00BF0CD8" w:rsidRPr="003419AF" w:rsidRDefault="00BF0CD8" w:rsidP="00492DDE">
      <w:pPr>
        <w:pStyle w:val="Q-List"/>
        <w:spacing w:after="0" w:line="245" w:lineRule="auto"/>
        <w:ind w:left="426" w:hanging="360"/>
        <w:rPr>
          <w:rFonts w:ascii="GHEA Grapalat" w:hAnsi="GHEA Grapalat"/>
          <w:sz w:val="20"/>
          <w:szCs w:val="20"/>
        </w:rPr>
      </w:pPr>
      <w:r w:rsidRPr="003419AF">
        <w:rPr>
          <w:rFonts w:ascii="GHEA Grapalat" w:hAnsi="GHEA Grapalat"/>
          <w:sz w:val="20"/>
          <w:szCs w:val="20"/>
        </w:rPr>
        <w:t xml:space="preserve">Դասակարգել հետևյալ օքսիդները. </w:t>
      </w:r>
      <w:bookmarkStart w:id="225" w:name="_Hlk49191229"/>
    </w:p>
    <w:p w14:paraId="622D187D" w14:textId="77777777" w:rsidR="00BF0CD8" w:rsidRPr="003419AF" w:rsidRDefault="00BF0CD8" w:rsidP="00492DDE">
      <w:pPr>
        <w:pStyle w:val="ListParagraph"/>
        <w:spacing w:after="0" w:line="245" w:lineRule="auto"/>
        <w:ind w:left="426" w:hanging="360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25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w:bookmarkStart w:id="226" w:name="_Hlk4919179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w:bookmarkEnd w:id="22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7" w:name="_Hlk4919115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FeO</m:t>
        </m:r>
        <w:bookmarkEnd w:id="227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8" w:name="_Hlk49191130"/>
        <w:bookmarkStart w:id="229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  <w:bookmarkEnd w:id="228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End w:id="229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3ABB810A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նվանել հետևյալ օքսիդները. </w:t>
      </w:r>
    </w:p>
    <w:p w14:paraId="3667577B" w14:textId="77777777" w:rsidR="00492DDE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u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</w:p>
    <w:p w14:paraId="771163CD" w14:textId="1D85F07B" w:rsidR="00BF0CD8" w:rsidRPr="003419AF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 ժ)</w:t>
      </w:r>
      <w:bookmarkStart w:id="230" w:name="_Hlk49192868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bookmarkEnd w:id="230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174AB47F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Գրել հետևյալ օքսիդների բանաձևերը. </w:t>
      </w:r>
    </w:p>
    <w:p w14:paraId="712E9AFE" w14:textId="74902884" w:rsidR="00BF0CD8" w:rsidRPr="003419AF" w:rsidRDefault="00BF0CD8" w:rsidP="00492DDE">
      <w:pPr>
        <w:pStyle w:val="ListParagraph"/>
        <w:spacing w:after="0" w:line="245" w:lineRule="auto"/>
        <w:ind w:left="567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սնդիկի </w:t>
      </w:r>
      <w:bookmarkStart w:id="231" w:name="_Hlk491915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(II)</w:t>
      </w:r>
      <w:bookmarkEnd w:id="231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օքսիդ, քլորի (V) օքսիդ, մանգանի (VI) օքսիդ, ծծմբի (IV) օքսիդ, կալիումի օքսիդ, երկաթի (II) օքսիդ, արծաթի (I) օքսիդ, կապարի (IV) օքսիդ, անագի (II) օքսիդ, նիկելի (II) օքսիդ, յոդի (VII) օքսիդ:</w:t>
      </w:r>
    </w:p>
    <w:p w14:paraId="16C0991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  <w:t xml:space="preserve"> 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հի</w:t>
      </w:r>
      <w:r w:rsidR="006547E0"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երին համապատասխանող օքսիդների բանաձևերը. </w:t>
      </w:r>
      <w:bookmarkStart w:id="232" w:name="_Hlk49191734"/>
    </w:p>
    <w:p w14:paraId="23FCF54A" w14:textId="17724B54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32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20C890CC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օքսիդներին համապատասխանող հիդրօքսիդների բանաձևերը.</w:t>
      </w:r>
    </w:p>
    <w:p w14:paraId="3A5AEAD4" w14:textId="4967B428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4CEFA3C7" w14:textId="77777777" w:rsidR="00BF0CD8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Ավարտել հետևյալ ռեակցիաները.</w:t>
      </w:r>
    </w:p>
    <w:p w14:paraId="206ADE30" w14:textId="62531244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65A7AFC9" w14:textId="183B167F" w:rsidR="00BF0CD8" w:rsidRPr="00492DDE" w:rsidRDefault="00000000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=               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         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=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</m:t>
          </m:r>
        </m:oMath>
      </m:oMathPara>
    </w:p>
    <w:p w14:paraId="6D0F8DE1" w14:textId="6A6C3E83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37DBF3BB" w14:textId="53A1E89D" w:rsidR="00BF0CD8" w:rsidRPr="00492DDE" w:rsidRDefault="00492DDE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NaOH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0D6CCE0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ածխածնի (IV) օքսիդը. </w:t>
      </w:r>
    </w:p>
    <w:p w14:paraId="206B2E01" w14:textId="4AD0941C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 NaOH,  Zn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0C222C3F" w14:textId="22292B34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1FDDCB74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ցինկի օքսիդը. </w:t>
      </w:r>
    </w:p>
    <w:p w14:paraId="26A93243" w14:textId="77777777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 xml:space="preserve">: </w:t>
      </w:r>
    </w:p>
    <w:p w14:paraId="1608222A" w14:textId="1AD2DE5C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65618D0B" w14:textId="77777777" w:rsidR="003419AF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Ո՞ր զույգ օքսիդները կփոխազդեն իրար հետ.</w:t>
      </w:r>
    </w:p>
    <w:p w14:paraId="75C9BFC0" w14:textId="57CE3072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sz w:val="20"/>
          <w:szCs w:val="20"/>
          <w:lang w:val="hy-AM"/>
        </w:rPr>
      </w:pPr>
      <w:bookmarkStart w:id="233" w:name="_Hlk49192758"/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O</m:t>
        </m:r>
      </m:oMath>
      <w:bookmarkEnd w:id="233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</w:t>
      </w:r>
      <w:r w:rsidRPr="003419AF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Ba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51135E5A" w14:textId="6C00CD1D" w:rsidR="00BF0CD8" w:rsidRPr="005A0BD8" w:rsidRDefault="00BF0CD8" w:rsidP="00492DDE">
      <w:pPr>
        <w:pStyle w:val="ListParagraph"/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14D99F61" w14:textId="669BC6DF" w:rsidR="000B4D00" w:rsidRDefault="000B4D00" w:rsidP="008E7086">
      <w:bookmarkStart w:id="234" w:name="_Toc133963198"/>
      <w:bookmarkStart w:id="235" w:name="_Toc133965256"/>
      <w:bookmarkStart w:id="236" w:name="_Toc133965511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1294A9B" wp14:editId="050D3D2C">
            <wp:extent cx="5076003" cy="793750"/>
            <wp:effectExtent l="0" t="0" r="0" b="6350"/>
            <wp:docPr id="696637089" name="Diagram 69663708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5" r:lo="rId176" r:qs="rId177" r:cs="rId178"/>
              </a:graphicData>
            </a:graphic>
          </wp:inline>
        </w:drawing>
      </w:r>
    </w:p>
    <w:p w14:paraId="6F178C44" w14:textId="722745E0" w:rsidR="00BF0CD8" w:rsidRPr="003C5F04" w:rsidRDefault="00D5592D" w:rsidP="00627D74">
      <w:pPr>
        <w:pStyle w:val="ParagrafInvisible"/>
      </w:pPr>
      <w:bookmarkStart w:id="237" w:name="_Toc148566157"/>
      <w:r>
        <w:t xml:space="preserve">§2.2. </w:t>
      </w:r>
      <w:r w:rsidR="00BF0CD8" w:rsidRPr="003C5F04">
        <w:t>ՀԻՄՔԵՐ</w:t>
      </w:r>
      <w:bookmarkEnd w:id="237"/>
      <w:r w:rsidR="00BF0CD8" w:rsidRPr="003C5F04">
        <w:t xml:space="preserve"> </w:t>
      </w:r>
      <w:bookmarkEnd w:id="234"/>
      <w:bookmarkEnd w:id="235"/>
      <w:bookmarkEnd w:id="236"/>
    </w:p>
    <w:p w14:paraId="756D0A48" w14:textId="3695A5CE" w:rsidR="00BF0CD8" w:rsidRDefault="00BF0CD8" w:rsidP="00310C5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2976332A">
                <wp:extent cx="4181475" cy="504825"/>
                <wp:effectExtent l="0" t="0" r="9525" b="9525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685F51" w:rsidRDefault="00685F51" w:rsidP="00C454C8">
                            <w:pPr>
                              <w:pStyle w:val="Q-Yndgcvac"/>
                            </w:pPr>
                            <w:r w:rsidRPr="003801BE">
                              <w:t>Հիմքերը 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103" style="width:32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06BD3301" w14:textId="19BA861D" w:rsidR="00685F51" w:rsidRDefault="00685F51" w:rsidP="00C454C8">
                      <w:pPr>
                        <w:pStyle w:val="Q-Yndgcvac"/>
                      </w:pPr>
                      <w:r w:rsidRPr="003801BE">
                        <w:t>Հիմքերը 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5993893F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փոխար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 է:</w:t>
      </w:r>
    </w:p>
    <w:p w14:paraId="632FA4FA" w14:textId="2ACCABB1" w:rsidR="00BF0CD8" w:rsidRDefault="00C16936" w:rsidP="00A50215">
      <w:pPr>
        <w:pStyle w:val="Q-Yentavernagir"/>
      </w:pPr>
      <w:bookmarkStart w:id="238" w:name="_Toc133963199"/>
      <w:bookmarkStart w:id="239" w:name="_Toc133965257"/>
      <w:bookmarkStart w:id="240" w:name="_Toc133965512"/>
      <w:bookmarkStart w:id="241" w:name="_Toc148566158"/>
      <w:r w:rsidRPr="00C16936">
        <w:t>ԱՆՎԱՆՈՒՄԸ</w:t>
      </w:r>
      <w:bookmarkEnd w:id="238"/>
      <w:bookmarkEnd w:id="239"/>
      <w:bookmarkEnd w:id="240"/>
      <w:bookmarkEnd w:id="241"/>
    </w:p>
    <w:p w14:paraId="68B5BEC6" w14:textId="77777777" w:rsidR="00A11FCD" w:rsidRDefault="00BF0CD8" w:rsidP="00302A17">
      <w:pPr>
        <w:pStyle w:val="Q-Normal"/>
      </w:pPr>
      <w:r w:rsidRPr="003801BE">
        <w:t>Հիմքերի անվանումը կատարվում է նույն ձևով, ինչպես օքսիդների անվանումը.</w:t>
      </w:r>
    </w:p>
    <w:p w14:paraId="0894AD12" w14:textId="56DFE849" w:rsidR="00BF0CD8" w:rsidRDefault="00BF0CD8" w:rsidP="00492DD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79E5CE8D">
                <wp:extent cx="4850130" cy="8763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0130" cy="876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76"/>
                              <w:gridCol w:w="284"/>
                              <w:gridCol w:w="1417"/>
                              <w:gridCol w:w="270"/>
                              <w:gridCol w:w="2565"/>
                              <w:gridCol w:w="270"/>
                              <w:gridCol w:w="1289"/>
                            </w:tblGrid>
                            <w:tr w:rsidR="00685F51" w:rsidRPr="00A11FCD" w14:paraId="2DE29C89" w14:textId="77777777" w:rsidTr="00492DDE">
                              <w:trPr>
                                <w:trHeight w:val="827"/>
                              </w:trPr>
                              <w:tc>
                                <w:tcPr>
                                  <w:tcW w:w="1276" w:type="dxa"/>
                                  <w:vAlign w:val="center"/>
                                </w:tcPr>
                                <w:p w14:paraId="5F868FA7" w14:textId="77777777" w:rsidR="00685F51" w:rsidRPr="00492DDE" w:rsidRDefault="00685F51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4841DE99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220560C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565" w:type="dxa"/>
                                  <w:vAlign w:val="center"/>
                                </w:tcPr>
                                <w:p w14:paraId="5067CC71" w14:textId="010477B2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օքսիդացման աստիճանը</w:t>
                                  </w:r>
                                </w:p>
                                <w:p w14:paraId="391AEA8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289" w:type="dxa"/>
                                  <w:vAlign w:val="center"/>
                                </w:tcPr>
                                <w:p w14:paraId="116369E8" w14:textId="77777777" w:rsidR="00685F51" w:rsidRPr="00492DDE" w:rsidRDefault="00685F51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685F51" w:rsidRPr="00A11FCD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104" style="width:381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" fillcolor="#dce8e8" stroked="f" strokeweight=".5pt">
                <v:stroke joinstyle="miter"/>
                <v:textbox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76"/>
                        <w:gridCol w:w="284"/>
                        <w:gridCol w:w="1417"/>
                        <w:gridCol w:w="270"/>
                        <w:gridCol w:w="2565"/>
                        <w:gridCol w:w="270"/>
                        <w:gridCol w:w="1289"/>
                      </w:tblGrid>
                      <w:tr w:rsidR="00685F51" w:rsidRPr="00A11FCD" w14:paraId="2DE29C89" w14:textId="77777777" w:rsidTr="00492DDE">
                        <w:trPr>
                          <w:trHeight w:val="827"/>
                        </w:trPr>
                        <w:tc>
                          <w:tcPr>
                            <w:tcW w:w="1276" w:type="dxa"/>
                            <w:vAlign w:val="center"/>
                          </w:tcPr>
                          <w:p w14:paraId="5F868FA7" w14:textId="77777777" w:rsidR="00685F51" w:rsidRPr="00492DDE" w:rsidRDefault="00685F51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4841DE99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220560C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565" w:type="dxa"/>
                            <w:vAlign w:val="center"/>
                          </w:tcPr>
                          <w:p w14:paraId="5067CC71" w14:textId="010477B2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օքսիդացման աստիճանը</w:t>
                            </w:r>
                          </w:p>
                          <w:p w14:paraId="391AEA8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289" w:type="dxa"/>
                            <w:vAlign w:val="center"/>
                          </w:tcPr>
                          <w:p w14:paraId="116369E8" w14:textId="77777777" w:rsidR="00685F51" w:rsidRPr="00492DDE" w:rsidRDefault="00685F51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685F51" w:rsidRPr="00A11FCD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9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668"/>
        <w:gridCol w:w="3180"/>
      </w:tblGrid>
      <w:tr w:rsidR="00BF0CD8" w:rsidRPr="003C5F04" w14:paraId="12C53580" w14:textId="77777777" w:rsidTr="00492DDE">
        <w:tc>
          <w:tcPr>
            <w:tcW w:w="1450" w:type="dxa"/>
            <w:vAlign w:val="center"/>
          </w:tcPr>
          <w:p w14:paraId="4AC04A67" w14:textId="77777777" w:rsidR="00BF0CD8" w:rsidRPr="00492DDE" w:rsidRDefault="00BF0CD8" w:rsidP="00302A17">
            <w:pPr>
              <w:pStyle w:val="Q-Normal"/>
            </w:pPr>
            <w:r w:rsidRPr="00492DDE">
              <w:t>Օրինակ՝</w:t>
            </w:r>
          </w:p>
        </w:tc>
        <w:tc>
          <w:tcPr>
            <w:tcW w:w="1668" w:type="dxa"/>
            <w:vAlign w:val="center"/>
          </w:tcPr>
          <w:p w14:paraId="4DF33A7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80" w:type="dxa"/>
            <w:vAlign w:val="center"/>
          </w:tcPr>
          <w:p w14:paraId="0716DA66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3C5F04" w14:paraId="0676410D" w14:textId="77777777" w:rsidTr="00492DDE">
        <w:tc>
          <w:tcPr>
            <w:tcW w:w="1450" w:type="dxa"/>
            <w:vAlign w:val="center"/>
          </w:tcPr>
          <w:p w14:paraId="32A23D0D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150CF57D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-</m:t>
              </m:r>
            </m:oMath>
            <w:r w:rsidRPr="00492DDE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180" w:type="dxa"/>
            <w:vAlign w:val="center"/>
          </w:tcPr>
          <w:p w14:paraId="2D32871D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492DDE">
        <w:tc>
          <w:tcPr>
            <w:tcW w:w="1450" w:type="dxa"/>
            <w:vAlign w:val="center"/>
          </w:tcPr>
          <w:p w14:paraId="01AA3737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7A14E1E3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 w:cstheme="majorHAnsi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theme="majorHAnsi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HAnsi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ajorHAnsi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ajorHAnsi"/>
                    <w:sz w:val="20"/>
                    <w:szCs w:val="20"/>
                    <w:lang w:val="hy-AM"/>
                  </w:rPr>
                  <m:t>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0E2AC86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492DDE">
        <w:tc>
          <w:tcPr>
            <w:tcW w:w="1450" w:type="dxa"/>
            <w:vAlign w:val="center"/>
          </w:tcPr>
          <w:p w14:paraId="2275A140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15B7EB3F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aOH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4BC87EF1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492DDE">
        <w:tc>
          <w:tcPr>
            <w:tcW w:w="1450" w:type="dxa"/>
            <w:vAlign w:val="center"/>
          </w:tcPr>
          <w:p w14:paraId="4867F25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56C8F874" w14:textId="77777777" w:rsidR="00BF0CD8" w:rsidRPr="00492DDE" w:rsidRDefault="00BF0CD8" w:rsidP="00A11FCD">
            <w:pPr>
              <w:rPr>
                <w:rFonts w:ascii="GHEA Grapalat" w:eastAsia="Calibri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76F055D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ի հիդրօքսիդ</w:t>
            </w:r>
          </w:p>
        </w:tc>
      </w:tr>
    </w:tbl>
    <w:p w14:paraId="38D2AC85" w14:textId="7DE4B50B" w:rsidR="00BF0CD8" w:rsidRPr="00492DDE" w:rsidRDefault="00BF0CD8" w:rsidP="00492DDE">
      <w:pPr>
        <w:pStyle w:val="Q-Normal"/>
        <w:spacing w:line="240" w:lineRule="auto"/>
      </w:pPr>
      <w:r w:rsidRPr="003C5F04">
        <w:t xml:space="preserve">Ըստ </w:t>
      </w:r>
      <w:r w:rsidRPr="00492DDE">
        <w:t>հիդրօքսի</w:t>
      </w:r>
      <w:r w:rsidR="000463F2" w:rsidRPr="00492DDE">
        <w:t>լ</w:t>
      </w:r>
      <w:r w:rsidRPr="00492DDE">
        <w:t xml:space="preserve"> խմբերի թվի՝ հիմքերը լինում են.</w:t>
      </w:r>
    </w:p>
    <w:p w14:paraId="725F8527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Միաթթու,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երբ մոլեկուլում պար</w:t>
      </w:r>
      <w:r w:rsidR="00292AF6" w:rsidRPr="00492DDE">
        <w:rPr>
          <w:rFonts w:ascii="GHEA Grapalat" w:eastAsiaTheme="minorEastAsia" w:hAnsi="GHEA Grapalat" w:cs="Arial"/>
          <w:sz w:val="20"/>
          <w:szCs w:val="20"/>
          <w:lang w:val="hy-AM"/>
        </w:rPr>
        <w:t>ո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ւնակվում է 1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 </w:t>
      </w:r>
    </w:p>
    <w:p w14:paraId="05312DAE" w14:textId="7EF75AB3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H</m:t>
        </m:r>
      </m:oMath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և այլն:</w:t>
      </w:r>
    </w:p>
    <w:p w14:paraId="71EC07BF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րկ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2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4AB22B00" w14:textId="3CADC85A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sz w:val="20"/>
            <w:szCs w:val="20"/>
            <w:vertAlign w:val="subscript"/>
            <w:lang w:val="hy-AM"/>
          </w:rPr>
          <m:t xml:space="preserve"> </m:t>
        </m:r>
      </m:oMath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այլն:</w:t>
      </w:r>
    </w:p>
    <w:p w14:paraId="14166C12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ռ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3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20961FD3" w14:textId="77777777" w:rsid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492DDE">
        <w:rPr>
          <w:rFonts w:ascii="GHEA Grapalat" w:eastAsiaTheme="minorEastAsia" w:hAnsi="GHEA Grapalat" w:cs="Arial"/>
          <w:b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և այլն: </w:t>
      </w:r>
    </w:p>
    <w:p w14:paraId="48E4A4C4" w14:textId="3B3CA516" w:rsidR="00F76434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Երկթթու և եռաթթու հիմքերը կոչվում են նաև </w:t>
      </w: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բազմ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:</w:t>
      </w:r>
      <w:bookmarkStart w:id="242" w:name="_Toc133963200"/>
      <w:bookmarkStart w:id="243" w:name="_Toc133965258"/>
      <w:bookmarkStart w:id="244" w:name="_Toc133965513"/>
    </w:p>
    <w:p w14:paraId="447CA8A8" w14:textId="59434DD8" w:rsidR="00BF0CD8" w:rsidRDefault="003852F5" w:rsidP="00A50215">
      <w:pPr>
        <w:pStyle w:val="Q-Yentavernagir"/>
      </w:pPr>
      <w:bookmarkStart w:id="245" w:name="_Toc148566159"/>
      <w:r w:rsidRPr="006E1F9A">
        <w:t>Ֆ</w:t>
      </w:r>
      <w:r>
        <w:t>ԻԶԻԿԱԿԱՆ ՀԱՏԿՈՒԹՅՈՒՆՆԵՐԸ</w:t>
      </w:r>
      <w:bookmarkEnd w:id="242"/>
      <w:bookmarkEnd w:id="243"/>
      <w:bookmarkEnd w:id="244"/>
      <w:bookmarkEnd w:id="245"/>
    </w:p>
    <w:p w14:paraId="417A01D1" w14:textId="77777777" w:rsidR="00BF0CD8" w:rsidRDefault="00BF0CD8" w:rsidP="00302A17">
      <w:pPr>
        <w:pStyle w:val="Q-Normal"/>
      </w:pPr>
      <w:r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lastRenderedPageBreak/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6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6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77777777" w:rsidR="00BF0CD8" w:rsidRDefault="00BF0CD8" w:rsidP="00492DDE">
      <w:pPr>
        <w:pStyle w:val="Q-Normal"/>
        <w:ind w:firstLine="0"/>
        <w:jc w:val="center"/>
      </w:pPr>
      <w:r w:rsidRPr="003C5F04">
        <w:rPr>
          <w:noProof/>
          <w:lang w:eastAsia="ru-RU"/>
        </w:rPr>
        <w:drawing>
          <wp:inline distT="0" distB="0" distL="0" distR="0" wp14:anchorId="6D505FF9" wp14:editId="11B13678">
            <wp:extent cx="4392000" cy="1513890"/>
            <wp:effectExtent l="38100" t="0" r="8890" b="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0" r:lo="rId181" r:qs="rId182" r:cs="rId183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A50215">
      <w:pPr>
        <w:pStyle w:val="Q-Yentavernagir"/>
      </w:pPr>
      <w:bookmarkStart w:id="247" w:name="_Toc133963201"/>
      <w:bookmarkStart w:id="248" w:name="_Toc133965259"/>
      <w:bookmarkStart w:id="249" w:name="_Toc133965514"/>
      <w:bookmarkStart w:id="250" w:name="_Toc148566160"/>
      <w:r w:rsidRPr="003C5F04">
        <w:t>Ս</w:t>
      </w:r>
      <w:r>
        <w:t>ՏԱՑՈՒՄԸ</w:t>
      </w:r>
      <w:bookmarkEnd w:id="247"/>
      <w:bookmarkEnd w:id="248"/>
      <w:bookmarkEnd w:id="249"/>
      <w:bookmarkEnd w:id="250"/>
      <w:r w:rsidRPr="003C5F04">
        <w:t xml:space="preserve"> </w:t>
      </w:r>
    </w:p>
    <w:p w14:paraId="23FD5221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լկալիները ստանում են. </w:t>
      </w:r>
    </w:p>
    <w:p w14:paraId="48448079" w14:textId="397D5320" w:rsidR="00BF0CD8" w:rsidRPr="00492DDE" w:rsidRDefault="00BF0CD8" w:rsidP="00054921">
      <w:pPr>
        <w:pStyle w:val="ListParagraph"/>
        <w:spacing w:line="245" w:lineRule="auto"/>
        <w:ind w:left="360" w:firstLine="357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) </w:t>
      </w:r>
      <w:r w:rsidR="00B247C9" w:rsidRPr="00492DDE">
        <w:rPr>
          <w:rFonts w:ascii="GHEA Grapalat" w:hAnsi="GHEA Grapalat" w:cs="Arial"/>
          <w:sz w:val="20"/>
          <w:szCs w:val="20"/>
          <w:lang w:val="hy-AM"/>
        </w:rPr>
        <w:t xml:space="preserve">համապատասխան </w:t>
      </w:r>
      <w:r w:rsidRPr="00492DDE">
        <w:rPr>
          <w:rFonts w:ascii="GHEA Grapalat" w:hAnsi="GHEA Grapalat" w:cs="Arial"/>
          <w:sz w:val="20"/>
          <w:szCs w:val="20"/>
          <w:lang w:val="hy-AM"/>
        </w:rPr>
        <w:t>մետաղների և ջրի փոխազդեցությունից.</w:t>
      </w:r>
    </w:p>
    <w:p w14:paraId="07017C8D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5F13D17D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16587EF5" w14:textId="77777777" w:rsidR="00BF0CD8" w:rsidRPr="00492DDE" w:rsidRDefault="00BF0CD8" w:rsidP="00054921">
      <w:pPr>
        <w:pStyle w:val="ListParagraph"/>
        <w:spacing w:line="245" w:lineRule="auto"/>
        <w:ind w:left="360" w:firstLine="357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>բ) մետաղի օքսիդի  և ջրի փոխազդեցությունից.</w:t>
      </w:r>
    </w:p>
    <w:p w14:paraId="5C0B289C" w14:textId="77777777" w:rsidR="00BF0CD8" w:rsidRPr="00492DDE" w:rsidRDefault="00000000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3321DDF0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</m:t>
          </m:r>
        </m:oMath>
      </m:oMathPara>
    </w:p>
    <w:p w14:paraId="47FAB9B3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eastAsiaTheme="minorEastAsia" w:hAnsi="GHEA Grapalat" w:cs="Arial"/>
          <w:sz w:val="20"/>
          <w:szCs w:val="20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492DDE" w:rsidRDefault="00BF0CD8" w:rsidP="00054921">
      <w:pPr>
        <w:pStyle w:val="ListParagraph"/>
        <w:spacing w:line="245" w:lineRule="auto"/>
        <w:ind w:left="0" w:firstLine="357"/>
        <w:jc w:val="center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4E355D7D" w14:textId="1D7D2646" w:rsidR="00AD7977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63C30AB0" w14:textId="5240C671" w:rsidR="00BF0CD8" w:rsidRDefault="003852F5" w:rsidP="00A50215">
      <w:pPr>
        <w:pStyle w:val="Q-Yentavernagir"/>
      </w:pPr>
      <w:bookmarkStart w:id="251" w:name="_Toc133963202"/>
      <w:bookmarkStart w:id="252" w:name="_Toc133965260"/>
      <w:bookmarkStart w:id="253" w:name="_Toc133965515"/>
      <w:bookmarkStart w:id="254" w:name="_Toc148566161"/>
      <w:r w:rsidRPr="003C5F04">
        <w:t>Ք</w:t>
      </w:r>
      <w:r>
        <w:t xml:space="preserve">ԻՄԻԱԿԱՆ </w:t>
      </w:r>
      <w:r w:rsidRPr="003852F5">
        <w:t>ՀԱՏԿՈՒԹՅՈՒՆՆԵՐԸ</w:t>
      </w:r>
      <w:bookmarkEnd w:id="251"/>
      <w:bookmarkEnd w:id="252"/>
      <w:bookmarkEnd w:id="253"/>
      <w:bookmarkEnd w:id="254"/>
    </w:p>
    <w:p w14:paraId="160E184E" w14:textId="50D1E63C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Հիմնային լուծույթում ինդիկատորները փոխում են իրենց գույնը հիդրօքսի</w:t>
      </w:r>
      <w:r w:rsidR="00F34EDA" w:rsidRPr="00054921">
        <w:rPr>
          <w:rFonts w:ascii="GHEA Grapalat" w:hAnsi="GHEA Grapalat" w:cs="Arial"/>
          <w:sz w:val="20"/>
          <w:szCs w:val="20"/>
          <w:lang w:val="hy-AM"/>
        </w:rPr>
        <w:t>լ</w:t>
      </w:r>
      <w:r w:rsidRPr="00054921">
        <w:rPr>
          <w:rFonts w:ascii="GHEA Grapalat" w:hAnsi="GHEA Grapalat" w:cs="Arial"/>
          <w:sz w:val="20"/>
          <w:szCs w:val="20"/>
          <w:lang w:val="hy-AM"/>
        </w:rPr>
        <w:t xml:space="preserve"> խմբի 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ազդեցությամբ.</w:t>
      </w:r>
      <w:r w:rsidRPr="00054921"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  <w:t xml:space="preserve"> </w:t>
      </w:r>
    </w:p>
    <w:p w14:paraId="35C72E05" w14:textId="77777777" w:rsidR="00BF0CD8" w:rsidRPr="00054921" w:rsidRDefault="00BF0CD8" w:rsidP="00054921">
      <w:pPr>
        <w:pStyle w:val="Q-Normal"/>
        <w:ind w:firstLine="0"/>
        <w:jc w:val="center"/>
        <w:rPr>
          <w:color w:val="000000" w:themeColor="text1"/>
        </w:rPr>
      </w:pPr>
      <w:r w:rsidRPr="00054921">
        <w:rPr>
          <w:noProof/>
        </w:rPr>
        <w:lastRenderedPageBreak/>
        <mc:AlternateContent>
          <mc:Choice Requires="wps">
            <w:drawing>
              <wp:inline distT="0" distB="0" distL="0" distR="0" wp14:anchorId="7E31DBA8" wp14:editId="3615C9BE">
                <wp:extent cx="2105025" cy="304800"/>
                <wp:effectExtent l="57150" t="38100" r="66675" b="7620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5025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685F51" w:rsidRPr="00054921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 xml:space="preserve">Լակմուսը </w:t>
                            </w: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105" style="width:165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685F51" w:rsidRPr="00054921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 xml:space="preserve">Լակմուսը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3D4CCF" w14:textId="77777777" w:rsidR="00BF0CD8" w:rsidRPr="00054921" w:rsidRDefault="00BF0CD8" w:rsidP="00054921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6BCF379B" wp14:editId="06DDE144">
                <wp:extent cx="2085975" cy="295275"/>
                <wp:effectExtent l="57150" t="38100" r="66675" b="85725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295275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685F51" w:rsidRPr="00054921" w:rsidRDefault="00685F51" w:rsidP="00735DD0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Մեթիլնարնջագույնը՝ 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106" style="width:164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" fillcolor="#fc0" stroked="f">
                <v:shadow on="t" color="black" opacity="41287f" offset="0,1.5pt"/>
                <v:textbox>
                  <w:txbxContent>
                    <w:p w14:paraId="37EEC3E3" w14:textId="77777777" w:rsidR="00685F51" w:rsidRPr="00054921" w:rsidRDefault="00685F51" w:rsidP="00735D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Մեթիլնարնջագույնը՝ 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77777777" w:rsidR="00BF0CD8" w:rsidRPr="00054921" w:rsidRDefault="00BF0CD8" w:rsidP="00054921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025252FE" wp14:editId="20161104">
                <wp:extent cx="2076450" cy="304800"/>
                <wp:effectExtent l="57150" t="38100" r="57150" b="7620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3048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1DB7E08E" w14:textId="77777777" w:rsidR="00685F51" w:rsidRPr="00054921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Ֆենոլֆտալեինը՝ 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5252FE" id="_x0000_s1107" style="width:163.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" fillcolor="#f80066" stroked="f">
                <v:fill opacity="60395f"/>
                <v:shadow on="t" color="black" opacity="41287f" offset="0,1.5pt"/>
                <v:textbox>
                  <w:txbxContent>
                    <w:p w14:paraId="1DB7E08E" w14:textId="77777777" w:rsidR="00685F51" w:rsidRPr="00054921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Ֆենոլֆտալեինը՝ 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054921">
        <w:rPr>
          <w:rFonts w:ascii="GHEA Grapalat" w:hAnsi="GHEA Grapalat" w:cs="Arial"/>
          <w:b/>
          <w:color w:val="000000" w:themeColor="text1"/>
          <w:sz w:val="20"/>
          <w:szCs w:val="20"/>
          <w:lang w:val="hy-AM"/>
        </w:rPr>
        <w:t>չեզոքացման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.</w:t>
      </w:r>
    </w:p>
    <w:p w14:paraId="1743CD90" w14:textId="2760388A" w:rsidR="00054921" w:rsidRPr="00054921" w:rsidRDefault="00054921" w:rsidP="00054921">
      <w:pPr>
        <w:pStyle w:val="ListParagraph"/>
        <w:spacing w:line="245" w:lineRule="auto"/>
        <w:ind w:left="360"/>
        <w:jc w:val="center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b/>
          <w:sz w:val="20"/>
          <w:szCs w:val="20"/>
          <w:lang w:val="hy-AM"/>
        </w:rPr>
        <w:t>Հիմք</w:t>
      </w:r>
      <w:r>
        <w:rPr>
          <w:rFonts w:ascii="GHEA Grapalat" w:hAnsi="GHEA Grapalat" w:cs="Arial"/>
          <w:b/>
          <w:sz w:val="20"/>
          <w:szCs w:val="20"/>
          <w:lang w:val="hy-AM"/>
        </w:rPr>
        <w:t xml:space="preserve"> + թթու </w:t>
      </w:r>
      <w:r>
        <w:rPr>
          <w:rFonts w:ascii="GHEA Grapalat" w:hAnsi="GHEA Grapalat" w:cs="Arial"/>
          <w:b/>
          <w:sz w:val="20"/>
          <w:szCs w:val="20"/>
          <w:lang w:val="ru-RU"/>
        </w:rPr>
        <w:t xml:space="preserve">= </w:t>
      </w:r>
      <w:r>
        <w:rPr>
          <w:rFonts w:ascii="GHEA Grapalat" w:hAnsi="GHEA Grapalat" w:cs="Arial"/>
          <w:b/>
          <w:sz w:val="20"/>
          <w:szCs w:val="20"/>
          <w:lang w:val="hy-AM"/>
        </w:rPr>
        <w:t>աղ + ջուր</w:t>
      </w:r>
    </w:p>
    <w:p w14:paraId="3AA02517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O</m:t>
          </m:r>
        </m:oMath>
      </m:oMathPara>
    </w:p>
    <w:p w14:paraId="2CBBC9C9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3B38E31C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℃</m:t>
        </m:r>
      </m:oMath>
      <w:r w:rsidRPr="00054921">
        <w:rPr>
          <w:rFonts w:ascii="GHEA Grapalat" w:hAnsi="GHEA Grapalat" w:cs="Arial"/>
          <w:sz w:val="20"/>
          <w:szCs w:val="20"/>
          <w:lang w:val="hy-AM"/>
        </w:rPr>
        <w:t>–ում առանց քայքայվելու, իսկ ջրում անլուծելի հիդրօքսիդները տաքացնելիս քայքայվում են</w:t>
      </w:r>
      <w:r w:rsidRPr="00054921">
        <w:rPr>
          <w:rFonts w:ascii="GHEA Grapalat" w:hAnsi="GHEA Grapalat" w:cs="Arial"/>
          <w:sz w:val="20"/>
          <w:szCs w:val="20"/>
        </w:rPr>
        <w:t xml:space="preserve">` </w:t>
      </w:r>
      <w:r w:rsidRPr="00054921">
        <w:rPr>
          <w:rFonts w:ascii="GHEA Grapalat" w:hAnsi="GHEA Grapalat" w:cs="Arial"/>
          <w:sz w:val="20"/>
          <w:szCs w:val="20"/>
          <w:lang w:val="hy-AM"/>
        </w:rPr>
        <w:t>առաջացնելով օքսիդ և ջուր.</w:t>
      </w:r>
    </w:p>
    <w:p w14:paraId="106D80C4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53F19FA4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77863882" w14:textId="082F82AB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Ալկալիները փոխազդում են թթվային </w:t>
      </w:r>
      <w:r w:rsidR="00F34EDA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հատկություն ունեցող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օքսիդների հետ.</w:t>
      </w:r>
    </w:p>
    <w:p w14:paraId="7332BC93" w14:textId="77777777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7C793C39" w14:textId="33814BB9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0242D832" w14:textId="0DE9ECAD" w:rsidR="00F34EDA" w:rsidRPr="00054921" w:rsidRDefault="00F34EDA" w:rsidP="00054921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փոխազդում են աղերի հետ: Ռեակցիան ընթանում է լուծույթում, արդյունքում առաջանում է ջրում անլուծելի հիմք կամ աղ.</w:t>
      </w:r>
    </w:p>
    <w:p w14:paraId="25A772A2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 </m:t>
          </m:r>
        </m:oMath>
      </m:oMathPara>
    </w:p>
    <w:p w14:paraId="23E58021" w14:textId="0E70A972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3</m:t>
              </m:r>
            </m:sub>
          </m:sSub>
        </m:oMath>
      </m:oMathPara>
    </w:p>
    <w:p w14:paraId="36712C35" w14:textId="5700A082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2EB9CC44" w14:textId="77777777" w:rsidR="00BF0CD8" w:rsidRPr="00C53086" w:rsidRDefault="00BF0CD8" w:rsidP="0005492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2CC538AC">
                <wp:extent cx="3295650" cy="495300"/>
                <wp:effectExtent l="0" t="0" r="0" b="0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56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685F51" w:rsidRDefault="00685F51" w:rsidP="00C454C8">
                            <w:pPr>
                              <w:pStyle w:val="Q-Yndgcvac"/>
                            </w:pPr>
                            <w:r w:rsidRPr="00C53086">
                              <w:t xml:space="preserve">Ամֆոտեր </w:t>
                            </w:r>
                            <w:r w:rsidRPr="00C53086">
                              <w:t>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108" style="width:259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71AA9FA" w14:textId="77777777" w:rsidR="00685F51" w:rsidRDefault="00685F51" w:rsidP="00C454C8">
                      <w:pPr>
                        <w:pStyle w:val="Q-Yndgcvac"/>
                      </w:pPr>
                      <w:r w:rsidRPr="00C53086">
                        <w:t xml:space="preserve">Ամֆոտեր </w:t>
                      </w:r>
                      <w:r w:rsidRPr="00C53086">
                        <w:t>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302A17">
      <w:pPr>
        <w:pStyle w:val="Q-Normal"/>
      </w:pPr>
      <w:r w:rsidRPr="003C5F04"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823A5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BD441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A50215">
      <w:pPr>
        <w:pStyle w:val="Q-Yentavernagir"/>
      </w:pPr>
      <w:bookmarkStart w:id="255" w:name="_Toc133963203"/>
      <w:bookmarkStart w:id="256" w:name="_Toc133965261"/>
      <w:bookmarkStart w:id="257" w:name="_Toc133965516"/>
      <w:bookmarkStart w:id="258" w:name="_Toc148566162"/>
      <w:r w:rsidRPr="003C5F04">
        <w:lastRenderedPageBreak/>
        <w:t>Կ</w:t>
      </w:r>
      <w:r>
        <w:t>ԱԼՑԻՈՒՄԻ ՀԻԴՐՕՔՍԻԴ</w:t>
      </w:r>
      <w:bookmarkEnd w:id="255"/>
      <w:bookmarkEnd w:id="256"/>
      <w:bookmarkEnd w:id="257"/>
      <w:bookmarkEnd w:id="258"/>
    </w:p>
    <w:p w14:paraId="36F97F18" w14:textId="77777777" w:rsidR="00BF0CD8" w:rsidRPr="00054921" w:rsidRDefault="00BF0CD8" w:rsidP="00054921">
      <w:pPr>
        <w:pStyle w:val="Q-Normal"/>
      </w:pPr>
      <w:r w:rsidRPr="00054921">
        <w:t>Կալցիումի հիդրօքսիդը հայտնի է երեք անունով՝ հանգած կիր, կրակաթ և կրաջուր:</w:t>
      </w:r>
    </w:p>
    <w:p w14:paraId="1C8D84A0" w14:textId="77777777" w:rsidR="00BF0CD8" w:rsidRPr="00054921" w:rsidRDefault="00BF0CD8" w:rsidP="00054921">
      <w:pPr>
        <w:pStyle w:val="Q-Normal"/>
      </w:pPr>
      <w:r w:rsidRPr="00054921">
        <w:rPr>
          <w:b/>
          <w:i/>
        </w:rPr>
        <w:t>Հանգած կիրը</w:t>
      </w:r>
      <w:r w:rsidRPr="00054921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054921" w:rsidRDefault="00BF0CD8" w:rsidP="00054921">
      <w:pPr>
        <w:pStyle w:val="Q-Normal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O+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=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EF111DC" w14:textId="77777777" w:rsidR="00BF0CD8" w:rsidRPr="00054921" w:rsidRDefault="00BF0CD8" w:rsidP="00054921">
      <w:pPr>
        <w:pStyle w:val="Q-Normal"/>
      </w:pPr>
      <w:r w:rsidRPr="00054921">
        <w:t xml:space="preserve">Այս ռեակցիան կոչվում է </w:t>
      </w:r>
      <w:r w:rsidRPr="00054921">
        <w:rPr>
          <w:b/>
          <w:i/>
        </w:rPr>
        <w:t>կրի մարում</w:t>
      </w:r>
      <w:r w:rsidRPr="00054921">
        <w:t>:</w:t>
      </w:r>
    </w:p>
    <w:p w14:paraId="114711A5" w14:textId="77777777" w:rsidR="00BF0CD8" w:rsidRPr="00054921" w:rsidRDefault="00BF0CD8" w:rsidP="00054921">
      <w:pPr>
        <w:pStyle w:val="Q-Normal"/>
      </w:pPr>
      <w:r w:rsidRPr="00054921">
        <w:t xml:space="preserve">Հանգած կիրը ջրի հետ խառնելիս առաջանում է կաթի նման սպիտակ խառնուրդ (սուսպենզիա), որը կոչվում է </w:t>
      </w:r>
      <w:r w:rsidRPr="00054921">
        <w:rPr>
          <w:b/>
          <w:i/>
        </w:rPr>
        <w:t>կրակաթ</w:t>
      </w:r>
      <w:r w:rsidRPr="00054921">
        <w:t xml:space="preserve">: Կալցիումի հիդրօքսիդը ջրում քիչ է լուծվում, ուստի կրակաթը ֆիլտրելիս ֆիլտրի թղթի միջով անցնում է կալցիումի հիդրօքսիդի լուծույթը, որը կոչվում է </w:t>
      </w:r>
      <w:r w:rsidRPr="00054921">
        <w:rPr>
          <w:b/>
          <w:i/>
        </w:rPr>
        <w:t>կրաջուր</w:t>
      </w:r>
      <w:r w:rsidRPr="00054921">
        <w:t>: Երբ կրաջրի միջով անց են կացնում ածխաթթու գազ, այն պղտորվում է, քանի որ լուծույթում առաջանում է ջրում անլուծելի կալցիումի կարբոնատ.</w:t>
      </w:r>
    </w:p>
    <w:p w14:paraId="6E7CAFEB" w14:textId="77777777" w:rsidR="00BF0CD8" w:rsidRPr="00054921" w:rsidRDefault="00BF0CD8" w:rsidP="00054921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+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=Ca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30D1DB4" w14:textId="6FB77FC0" w:rsidR="00F76434" w:rsidRDefault="00BF0CD8" w:rsidP="00054921">
      <w:pPr>
        <w:pStyle w:val="Q-Normal"/>
      </w:pPr>
      <w:r w:rsidRPr="00054921">
        <w:t>Այս ռեակցիայի միջոցով հայտնաբերում են ածխաթթու գազը</w:t>
      </w:r>
      <w:r w:rsidRPr="003C5F04">
        <w:t>:</w:t>
      </w:r>
    </w:p>
    <w:p w14:paraId="5401A1C1" w14:textId="7B24C5C4" w:rsidR="00BF0CD8" w:rsidRDefault="003852F5" w:rsidP="00A50215">
      <w:pPr>
        <w:pStyle w:val="Q-Yentavernagir"/>
      </w:pPr>
      <w:bookmarkStart w:id="259" w:name="_Toc133963204"/>
      <w:bookmarkStart w:id="260" w:name="_Toc133965262"/>
      <w:bookmarkStart w:id="261" w:name="_Toc133965517"/>
      <w:bookmarkStart w:id="262" w:name="_Toc148566163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59"/>
      <w:bookmarkEnd w:id="260"/>
      <w:bookmarkEnd w:id="261"/>
      <w:bookmarkEnd w:id="262"/>
    </w:p>
    <w:p w14:paraId="75C8DBE0" w14:textId="634F52FE" w:rsidR="00BF0CD8" w:rsidRDefault="0074581D" w:rsidP="00054921">
      <w:pPr>
        <w:pStyle w:val="ListParagraph"/>
        <w:numPr>
          <w:ilvl w:val="0"/>
          <w:numId w:val="16"/>
        </w:numPr>
        <w:spacing w:after="0" w:line="245" w:lineRule="auto"/>
        <w:ind w:right="-13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Ներքոբերյալ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բանաձևերով 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իացությունների մեջ գտնել հի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երը և անվանել դրանք.</w:t>
      </w:r>
    </w:p>
    <w:p w14:paraId="35A81C9B" w14:textId="77777777" w:rsidR="00BF0CD8" w:rsidRPr="00054921" w:rsidRDefault="00BF0CD8" w:rsidP="00054921">
      <w:pPr>
        <w:pStyle w:val="ListParagraph"/>
        <w:spacing w:after="0" w:line="245" w:lineRule="auto"/>
        <w:ind w:left="360" w:right="-144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054921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>:</w:t>
      </w:r>
    </w:p>
    <w:p w14:paraId="50B49A6B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Գրել ստացման երկուական ռեակցիա </w:t>
      </w:r>
    </w:p>
    <w:p w14:paraId="0D5E4672" w14:textId="3BC35C31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) լիթիումի հիդրօքսիդի, բ) երկաթի (III) հիդրօքսիդի համար:</w:t>
      </w:r>
    </w:p>
    <w:p w14:paraId="578E9D57" w14:textId="77777777" w:rsidR="00054921" w:rsidRDefault="0074581D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Ստորև բերված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նյութերից 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՞նց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կալիումի հիդրօքսիդը.</w:t>
      </w:r>
    </w:p>
    <w:p w14:paraId="58A118DB" w14:textId="5721B35A" w:rsidR="00054921" w:rsidRDefault="0074581D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NaCl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N</m:t>
                  </m:r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O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Zn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 </m:t>
          </m:r>
        </m:oMath>
      </m:oMathPara>
    </w:p>
    <w:p w14:paraId="74C1389C" w14:textId="78B1D0B8" w:rsidR="00BF0CD8" w:rsidRPr="00054921" w:rsidRDefault="00BF0CD8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Գրել համապատասխան ռեակցիաների հավասարումները:</w:t>
      </w:r>
    </w:p>
    <w:p w14:paraId="2EBB8335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երքոբերյալ նյութերից ո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՞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ց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նատրիումի հիդրօքսիդը.</w:t>
      </w:r>
    </w:p>
    <w:p w14:paraId="33A5B787" w14:textId="564066FC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a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u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w:bookmarkStart w:id="263" w:name="_Hlk5085411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w:bookmarkEnd w:id="26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65B9A400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Կարելի՞ է արդյոք պատրաստել լուծույթ, որում միաժամանակ գտնվեն հետևյալ միացությունները.</w:t>
      </w:r>
    </w:p>
    <w:p w14:paraId="777E7D72" w14:textId="23B7D6AE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OH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</w:p>
    <w:p w14:paraId="4A9F8296" w14:textId="70ADB30E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Քանի՞ գրամ երկաթի (III) հիդրօքսիդ պետք է քայքայել, որպեսզի ստացվի 32գ երկաթի (III) օքսիդ:</w:t>
      </w:r>
      <w:r w:rsidR="00A40F3A" w:rsidRPr="00054921">
        <w:rPr>
          <w:rFonts w:ascii="GHEA Grapalat" w:eastAsiaTheme="minorEastAsia" w:hAnsi="GHEA Grapalat" w:cs="Arial"/>
          <w:sz w:val="20"/>
          <w:szCs w:val="20"/>
          <w:lang w:val="hy-AM"/>
        </w:rPr>
        <w:tab/>
      </w:r>
      <w:r w:rsidR="0074581D" w:rsidRPr="00054921"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  <w:t>Պատ.՝ 42,8:</w:t>
      </w:r>
    </w:p>
    <w:p w14:paraId="64619E37" w14:textId="266C6D1B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ալցիումի հիդրօքսիդի միջով ածխածնի (IV) օքսիդ անցկացնելիս առաջացել է 8,1գ կալցիումի հիդրոկարբոնատ: Որոշել նորմալ պայմաններում լուծույթի 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ողմից կլանված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ծխածնի (IV) օքսիդի ծավալը</w:t>
      </w:r>
      <w:r w:rsidR="00872D3F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(մլ)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.</w:t>
      </w:r>
    </w:p>
    <w:p w14:paraId="0FFF8923" w14:textId="2D1C8FBF" w:rsidR="00BF0CD8" w:rsidRDefault="00054921" w:rsidP="00054921">
      <w:pPr>
        <w:pStyle w:val="Q-Normal"/>
        <w:tabs>
          <w:tab w:val="right" w:pos="7938"/>
        </w:tabs>
        <w:jc w:val="center"/>
        <w:rPr>
          <w:noProof/>
          <w:color w:val="0070C0"/>
        </w:rPr>
      </w:pPr>
      <w:r w:rsidRPr="00054921">
        <w:rPr>
          <w:noProof/>
        </w:rPr>
        <w:object w:dxaOrig="3735" w:dyaOrig="789" w14:anchorId="2496943A">
          <v:shape id="_x0000_i1052" type="#_x0000_t75" style="width:154.05pt;height:31pt" o:ole="">
            <v:imagedata r:id="rId185" o:title=""/>
          </v:shape>
          <o:OLEObject Type="Embed" ProgID="ChemDraw.Document.6.0" ShapeID="_x0000_i1052" DrawAspect="Content" ObjectID="_1759460224" r:id="rId186"/>
        </w:object>
      </w:r>
      <w:r w:rsidR="00872D3F" w:rsidRPr="00054921">
        <w:rPr>
          <w:noProof/>
        </w:rPr>
        <w:t xml:space="preserve">  </w:t>
      </w:r>
      <w:r w:rsidR="00A40F3A" w:rsidRPr="00054921">
        <w:rPr>
          <w:noProof/>
        </w:rPr>
        <w:tab/>
      </w:r>
      <w:r w:rsidR="00872D3F" w:rsidRPr="00054921">
        <w:rPr>
          <w:rFonts w:eastAsiaTheme="minorEastAsia"/>
          <w:color w:val="006464"/>
        </w:rPr>
        <w:t xml:space="preserve">Պատ.՝ </w:t>
      </w:r>
      <w:r w:rsidR="00872D3F" w:rsidRPr="00054921">
        <w:rPr>
          <w:noProof/>
          <w:color w:val="006464"/>
        </w:rPr>
        <w:t xml:space="preserve"> 2240:</w:t>
      </w:r>
    </w:p>
    <w:p w14:paraId="4170B129" w14:textId="1B4947EA" w:rsidR="00054921" w:rsidRDefault="00054921">
      <w:pPr>
        <w:rPr>
          <w:rFonts w:ascii="GHEA Grapalat" w:hAnsi="GHEA Grapalat" w:cs="Arial"/>
          <w:noProof/>
          <w:color w:val="0070C0"/>
          <w:sz w:val="20"/>
          <w:szCs w:val="20"/>
          <w:lang w:val="hy-AM"/>
        </w:rPr>
      </w:pPr>
      <w:r>
        <w:rPr>
          <w:noProof/>
          <w:color w:val="0070C0"/>
        </w:rPr>
        <w:br w:type="page"/>
      </w:r>
    </w:p>
    <w:p w14:paraId="6558A390" w14:textId="55903D0B" w:rsidR="00054921" w:rsidRPr="00054921" w:rsidRDefault="00054921" w:rsidP="00054921">
      <w:pPr>
        <w:pStyle w:val="Q-Normal"/>
        <w:ind w:firstLine="0"/>
        <w:rPr>
          <w:rFonts w:eastAsiaTheme="minorEastAsia"/>
        </w:rPr>
      </w:pPr>
      <w:r w:rsidRPr="00792D46">
        <w:rPr>
          <w:noProof/>
        </w:rPr>
        <w:lastRenderedPageBreak/>
        <w:drawing>
          <wp:inline distT="0" distB="0" distL="0" distR="0" wp14:anchorId="1982A95D" wp14:editId="12F35FC3">
            <wp:extent cx="5076003" cy="793750"/>
            <wp:effectExtent l="0" t="0" r="0" b="6350"/>
            <wp:docPr id="1386698915" name="Diagram 138669891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7" r:lo="rId188" r:qs="rId189" r:cs="rId190"/>
              </a:graphicData>
            </a:graphic>
          </wp:inline>
        </w:drawing>
      </w:r>
    </w:p>
    <w:p w14:paraId="3E900F52" w14:textId="223777AA" w:rsidR="00BF0CD8" w:rsidRPr="008775EA" w:rsidRDefault="00D5592D" w:rsidP="00627D74">
      <w:pPr>
        <w:pStyle w:val="ParagrafInvisible"/>
      </w:pPr>
      <w:bookmarkStart w:id="264" w:name="_Toc133963205"/>
      <w:bookmarkStart w:id="265" w:name="_Toc133965263"/>
      <w:bookmarkStart w:id="266" w:name="_Toc133965518"/>
      <w:bookmarkStart w:id="267" w:name="_Toc148566164"/>
      <w:r>
        <w:t xml:space="preserve">§2.3. </w:t>
      </w:r>
      <w:r w:rsidR="00BF0CD8" w:rsidRPr="008775EA">
        <w:t>ԹԹՈՒՆԵՐ</w:t>
      </w:r>
      <w:bookmarkEnd w:id="264"/>
      <w:bookmarkEnd w:id="265"/>
      <w:bookmarkEnd w:id="266"/>
      <w:bookmarkEnd w:id="267"/>
    </w:p>
    <w:p w14:paraId="37A88DDD" w14:textId="77777777" w:rsidR="00BF0CD8" w:rsidRPr="00FE61EC" w:rsidRDefault="00BF0CD8" w:rsidP="00E11557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782C2395">
                <wp:extent cx="3743325" cy="666750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685F51" w:rsidRDefault="00685F51" w:rsidP="00C454C8">
                            <w:pPr>
                              <w:pStyle w:val="Q-Yndgcvac"/>
                            </w:pPr>
                            <w:r w:rsidRPr="00282427">
      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109" style="width:294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" fillcolor="#d7f5f5" stroked="f" strokeweight=".5pt">
                <v:stroke joinstyle="miter"/>
                <v:textbox>
                  <w:txbxContent>
                    <w:p w14:paraId="7D5D0D6F" w14:textId="77777777" w:rsidR="00685F51" w:rsidRDefault="00685F51" w:rsidP="00C454C8">
                      <w:pPr>
                        <w:pStyle w:val="Q-Yndgcvac"/>
                      </w:pPr>
                      <w:r w:rsidRPr="00282427">
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E11557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</w:t>
      </w:r>
      <w:r w:rsidRPr="00E11557">
        <w:t>ատոմների թիվ</w:t>
      </w:r>
      <w:r w:rsidR="00DC44B6" w:rsidRPr="00E11557">
        <w:t>ը</w:t>
      </w:r>
      <w:r w:rsidRPr="00E11557">
        <w:t>, որը հավասար է թթվային մնացորդի վալենտականությանը, օրինակ.</w:t>
      </w:r>
    </w:p>
    <w:tbl>
      <w:tblPr>
        <w:tblStyle w:val="GridTable1Light-Accent1"/>
        <w:tblW w:w="0" w:type="auto"/>
        <w:jc w:val="center"/>
        <w:tblLook w:val="04A0" w:firstRow="1" w:lastRow="0" w:firstColumn="1" w:lastColumn="0" w:noHBand="0" w:noVBand="1"/>
      </w:tblPr>
      <w:tblGrid>
        <w:gridCol w:w="1712"/>
        <w:gridCol w:w="2423"/>
        <w:gridCol w:w="2610"/>
      </w:tblGrid>
      <w:tr w:rsidR="00BF0CD8" w:rsidRPr="00E11557" w14:paraId="3C962F9C" w14:textId="77777777" w:rsidTr="00A11F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2F84D0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2423" w:type="dxa"/>
          </w:tcPr>
          <w:p w14:paraId="1AAFA0F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ը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</w:rPr>
              <w:t xml:space="preserve"> 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Ac</m:t>
              </m:r>
            </m:oMath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)</w:t>
            </w:r>
          </w:p>
        </w:tc>
        <w:tc>
          <w:tcPr>
            <w:tcW w:w="2610" w:type="dxa"/>
          </w:tcPr>
          <w:p w14:paraId="5EBF1000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ի</w:t>
            </w:r>
          </w:p>
          <w:p w14:paraId="62D5BBE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վալենտականությունը</w:t>
            </w:r>
          </w:p>
        </w:tc>
      </w:tr>
      <w:tr w:rsidR="00BF0CD8" w:rsidRPr="00E11557" w14:paraId="754B117F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68AD515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5C1605AA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3E43827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</w:t>
            </w:r>
          </w:p>
        </w:tc>
      </w:tr>
      <w:tr w:rsidR="00BF0CD8" w:rsidRPr="00E11557" w14:paraId="783F3D02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BEB3377" w14:textId="77777777" w:rsidR="00BF0CD8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423" w:type="dxa"/>
          </w:tcPr>
          <w:p w14:paraId="69223FA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10" w:type="dxa"/>
          </w:tcPr>
          <w:p w14:paraId="61F111A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  <w:tr w:rsidR="00BF0CD8" w:rsidRPr="00E11557" w14:paraId="35D303C6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2D1473E8" w14:textId="77777777" w:rsidR="00BF0CD8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04AF60A1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71AAFB1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I</w:t>
            </w:r>
          </w:p>
        </w:tc>
      </w:tr>
      <w:tr w:rsidR="00DC44B6" w:rsidRPr="00E11557" w14:paraId="52F5ED65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10128EC6" w14:textId="030F1394" w:rsidR="00DC44B6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Calibri" w:eastAsia="Calibri" w:hAnsi="Calibri" w:cs="Times New Roman"/>
                <w:b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32FBFDB9" w14:textId="6267CAC7" w:rsidR="00DC44B6" w:rsidRPr="00E11557" w:rsidRDefault="00DC44B6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=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08417A1A" w14:textId="68976BF1" w:rsidR="00DC44B6" w:rsidRPr="00E11557" w:rsidRDefault="00DC44B6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</w:tbl>
    <w:p w14:paraId="7B44A109" w14:textId="77777777" w:rsidR="00BF0CD8" w:rsidRPr="00E11557" w:rsidRDefault="00BF0CD8" w:rsidP="00302A17">
      <w:pPr>
        <w:pStyle w:val="Q-Normal"/>
      </w:pPr>
    </w:p>
    <w:p w14:paraId="12E2DBDF" w14:textId="77777777" w:rsidR="00BF0CD8" w:rsidRPr="00E11557" w:rsidRDefault="00BF0CD8" w:rsidP="00302A17">
      <w:pPr>
        <w:pStyle w:val="Q-Normal"/>
      </w:pPr>
      <w:r w:rsidRPr="00E11557">
        <w:t>Թթուների մոլեկուլներում ջրածնի ատոմները կարող են տեղակալվել մետաղի ատոմներով, որի արդյունքում առաջանում են աղեր.</w:t>
      </w:r>
    </w:p>
    <w:p w14:paraId="2419A865" w14:textId="77777777" w:rsidR="00BF0CD8" w:rsidRPr="00E11557" w:rsidRDefault="00BF0CD8" w:rsidP="00E11557">
      <w:pPr>
        <w:pStyle w:val="Q-Normal"/>
        <w:ind w:firstLine="0"/>
        <w:jc w:val="center"/>
      </w:pPr>
      <w:r w:rsidRPr="00E11557">
        <w:rPr>
          <w:noProof/>
        </w:rPr>
        <w:drawing>
          <wp:inline distT="0" distB="0" distL="0" distR="0" wp14:anchorId="658B1ADD" wp14:editId="31AB6AF0">
            <wp:extent cx="3209925" cy="385396"/>
            <wp:effectExtent l="0" t="0" r="0" b="0"/>
            <wp:docPr id="735036863" name="Picture 73503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139" cy="397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EC74" w14:textId="63722C9B" w:rsidR="00BF0CD8" w:rsidRDefault="003852F5" w:rsidP="00A50215">
      <w:pPr>
        <w:pStyle w:val="Q-Yentavernagir"/>
      </w:pPr>
      <w:bookmarkStart w:id="268" w:name="_Toc133963206"/>
      <w:bookmarkStart w:id="269" w:name="_Toc133965264"/>
      <w:bookmarkStart w:id="270" w:name="_Toc133965519"/>
      <w:r>
        <w:t xml:space="preserve"> </w:t>
      </w:r>
      <w:bookmarkStart w:id="271" w:name="_Toc148566165"/>
      <w:r>
        <w:t>ԴԱՍԱԿԱՐԳՈՒՄԸ</w:t>
      </w:r>
      <w:bookmarkEnd w:id="268"/>
      <w:bookmarkEnd w:id="269"/>
      <w:bookmarkEnd w:id="270"/>
      <w:bookmarkEnd w:id="271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302A17">
      <w:pPr>
        <w:pStyle w:val="Q-Normal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GridTable6Colorful-Accent5"/>
        <w:tblW w:w="5949" w:type="dxa"/>
        <w:jc w:val="center"/>
        <w:tblBorders>
          <w:top w:val="single" w:sz="12" w:space="0" w:color="006464"/>
          <w:left w:val="single" w:sz="12" w:space="0" w:color="006464"/>
          <w:bottom w:val="single" w:sz="12" w:space="0" w:color="006464"/>
          <w:right w:val="single" w:sz="12" w:space="0" w:color="006464"/>
          <w:insideH w:val="single" w:sz="6" w:space="0" w:color="006464"/>
          <w:insideV w:val="single" w:sz="6" w:space="0" w:color="006464"/>
        </w:tblBorders>
        <w:tblLook w:val="04A0" w:firstRow="1" w:lastRow="0" w:firstColumn="1" w:lastColumn="0" w:noHBand="0" w:noVBand="1"/>
      </w:tblPr>
      <w:tblGrid>
        <w:gridCol w:w="1129"/>
        <w:gridCol w:w="861"/>
        <w:gridCol w:w="828"/>
        <w:gridCol w:w="750"/>
        <w:gridCol w:w="820"/>
        <w:gridCol w:w="763"/>
        <w:gridCol w:w="798"/>
      </w:tblGrid>
      <w:tr w:rsidR="00E11557" w14:paraId="582DFC1D" w14:textId="77777777" w:rsidTr="00E115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bottom w:val="single" w:sz="6" w:space="0" w:color="006464"/>
            </w:tcBorders>
          </w:tcPr>
          <w:p w14:paraId="0FEB0CE4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միահիմն</w:t>
            </w:r>
          </w:p>
        </w:tc>
        <w:tc>
          <w:tcPr>
            <w:tcW w:w="861" w:type="dxa"/>
            <w:tcBorders>
              <w:bottom w:val="single" w:sz="6" w:space="0" w:color="006464"/>
            </w:tcBorders>
          </w:tcPr>
          <w:p w14:paraId="475A4DC9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Cl</w:t>
            </w:r>
          </w:p>
        </w:tc>
        <w:tc>
          <w:tcPr>
            <w:tcW w:w="828" w:type="dxa"/>
            <w:tcBorders>
              <w:bottom w:val="single" w:sz="6" w:space="0" w:color="006464"/>
            </w:tcBorders>
          </w:tcPr>
          <w:p w14:paraId="6E66F261" w14:textId="77777777" w:rsidR="00BF0CD8" w:rsidRPr="00E11557" w:rsidRDefault="00BF0CD8" w:rsidP="00E11557">
            <w:pPr>
              <w:pStyle w:val="Q-Normal"/>
              <w:ind w:firstLine="1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Br</w:t>
            </w:r>
          </w:p>
        </w:tc>
        <w:tc>
          <w:tcPr>
            <w:tcW w:w="750" w:type="dxa"/>
            <w:tcBorders>
              <w:bottom w:val="single" w:sz="6" w:space="0" w:color="006464"/>
            </w:tcBorders>
          </w:tcPr>
          <w:p w14:paraId="7E6D75AF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I</w:t>
            </w:r>
          </w:p>
        </w:tc>
        <w:tc>
          <w:tcPr>
            <w:tcW w:w="820" w:type="dxa"/>
            <w:tcBorders>
              <w:bottom w:val="single" w:sz="6" w:space="0" w:color="006464"/>
            </w:tcBorders>
          </w:tcPr>
          <w:p w14:paraId="4848C3EB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N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tcBorders>
              <w:bottom w:val="single" w:sz="6" w:space="0" w:color="006464"/>
            </w:tcBorders>
          </w:tcPr>
          <w:p w14:paraId="2A90E643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NO</w:t>
            </w:r>
            <w:r w:rsidRPr="00E11557">
              <w:rPr>
                <w:color w:val="006464"/>
                <w:vertAlign w:val="subscript"/>
              </w:rPr>
              <w:t>2</w:t>
            </w:r>
          </w:p>
        </w:tc>
        <w:tc>
          <w:tcPr>
            <w:tcW w:w="798" w:type="dxa"/>
            <w:tcBorders>
              <w:bottom w:val="single" w:sz="6" w:space="0" w:color="006464"/>
            </w:tcBorders>
          </w:tcPr>
          <w:p w14:paraId="13DE74A8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P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</w:tr>
      <w:tr w:rsidR="00E11557" w14:paraId="25BD03BC" w14:textId="77777777" w:rsidTr="00E115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772DCF61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րկհիմն</w:t>
            </w:r>
          </w:p>
        </w:tc>
        <w:tc>
          <w:tcPr>
            <w:tcW w:w="861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3379BD31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</w:t>
            </w:r>
          </w:p>
        </w:tc>
        <w:tc>
          <w:tcPr>
            <w:tcW w:w="828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605BCB81" w14:textId="77777777" w:rsidR="00BF0CD8" w:rsidRPr="00E11557" w:rsidRDefault="00BF0CD8" w:rsidP="00E11557">
            <w:pPr>
              <w:pStyle w:val="Q-Normal"/>
              <w:ind w:firstLine="1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50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3C9AF160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O</w:t>
            </w:r>
            <w:r w:rsidRPr="00E11557">
              <w:rPr>
                <w:color w:val="006464"/>
                <w:vertAlign w:val="subscript"/>
              </w:rPr>
              <w:t>4</w:t>
            </w:r>
          </w:p>
        </w:tc>
        <w:tc>
          <w:tcPr>
            <w:tcW w:w="820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1F2ABDBA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i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45BD57D8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C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98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0BDFDA0E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</w:p>
        </w:tc>
      </w:tr>
      <w:tr w:rsidR="00E11557" w14:paraId="286B2468" w14:textId="77777777" w:rsidTr="00E115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006464"/>
            </w:tcBorders>
          </w:tcPr>
          <w:p w14:paraId="5F45030F" w14:textId="573116C3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ռ</w:t>
            </w:r>
            <w:r w:rsidR="009C18A5" w:rsidRPr="00E11557">
              <w:rPr>
                <w:color w:val="006464"/>
              </w:rPr>
              <w:t>ա</w:t>
            </w:r>
            <w:r w:rsidRPr="00E11557">
              <w:rPr>
                <w:color w:val="006464"/>
              </w:rPr>
              <w:t>հիմն</w:t>
            </w:r>
          </w:p>
        </w:tc>
        <w:tc>
          <w:tcPr>
            <w:tcW w:w="861" w:type="dxa"/>
            <w:tcBorders>
              <w:top w:val="single" w:sz="6" w:space="0" w:color="006464"/>
            </w:tcBorders>
          </w:tcPr>
          <w:p w14:paraId="75934664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3</w:t>
            </w:r>
            <w:r w:rsidRPr="00E11557">
              <w:rPr>
                <w:color w:val="006464"/>
              </w:rPr>
              <w:t>PO</w:t>
            </w:r>
            <w:r w:rsidRPr="00E11557">
              <w:rPr>
                <w:color w:val="006464"/>
                <w:vertAlign w:val="subscript"/>
              </w:rPr>
              <w:t>4</w:t>
            </w:r>
          </w:p>
        </w:tc>
        <w:tc>
          <w:tcPr>
            <w:tcW w:w="828" w:type="dxa"/>
            <w:tcBorders>
              <w:top w:val="single" w:sz="6" w:space="0" w:color="006464"/>
            </w:tcBorders>
          </w:tcPr>
          <w:p w14:paraId="2E005268" w14:textId="77777777" w:rsidR="00BF0CD8" w:rsidRPr="00E11557" w:rsidRDefault="00BF0CD8" w:rsidP="00E11557">
            <w:pPr>
              <w:pStyle w:val="Q-Normal"/>
              <w:ind w:firstLine="1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50" w:type="dxa"/>
            <w:tcBorders>
              <w:top w:val="single" w:sz="6" w:space="0" w:color="006464"/>
            </w:tcBorders>
          </w:tcPr>
          <w:p w14:paraId="5D661ECB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820" w:type="dxa"/>
            <w:tcBorders>
              <w:top w:val="single" w:sz="6" w:space="0" w:color="006464"/>
            </w:tcBorders>
          </w:tcPr>
          <w:p w14:paraId="31B848B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63" w:type="dxa"/>
            <w:tcBorders>
              <w:top w:val="single" w:sz="6" w:space="0" w:color="006464"/>
            </w:tcBorders>
          </w:tcPr>
          <w:p w14:paraId="05CB18D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98" w:type="dxa"/>
            <w:tcBorders>
              <w:top w:val="single" w:sz="6" w:space="0" w:color="006464"/>
            </w:tcBorders>
          </w:tcPr>
          <w:p w14:paraId="5B856B1D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lastRenderedPageBreak/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5DAF25FA" w14:textId="77777777" w:rsidR="00BF0CD8" w:rsidRPr="008775EA" w:rsidRDefault="00BF0CD8" w:rsidP="00302A17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2350CDCD" w14:textId="3D4F358D" w:rsidR="00BF0CD8" w:rsidRPr="008775EA" w:rsidRDefault="00E11557" w:rsidP="00E11557">
      <w:pPr>
        <w:pStyle w:val="Q-Normal"/>
        <w:ind w:firstLine="0"/>
        <w:jc w:val="center"/>
      </w:pPr>
      <w:r>
        <w:object w:dxaOrig="5535" w:dyaOrig="1064" w14:anchorId="1B51CB7D">
          <v:shape id="_x0000_i1053" type="#_x0000_t75" style="width:208.45pt;height:40.2pt" o:ole="">
            <v:imagedata r:id="rId193" o:title=""/>
          </v:shape>
          <o:OLEObject Type="Embed" ProgID="ChemDraw.Document.6.0" ShapeID="_x0000_i1053" DrawAspect="Content" ObjectID="_1759460225" r:id="rId194"/>
        </w:object>
      </w:r>
    </w:p>
    <w:p w14:paraId="6DF3ED1D" w14:textId="77777777" w:rsidR="00BF0CD8" w:rsidRPr="008775EA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41DC61DA" w14:textId="61B60E0E" w:rsidR="00BF0CD8" w:rsidRDefault="00E11557" w:rsidP="00E11557">
      <w:pPr>
        <w:pStyle w:val="Q-Normal"/>
        <w:ind w:firstLine="0"/>
        <w:jc w:val="center"/>
      </w:pPr>
      <w:r>
        <w:object w:dxaOrig="1708" w:dyaOrig="1003" w14:anchorId="39F1B2A7">
          <v:shape id="_x0000_i1054" type="#_x0000_t75" style="width:94.6pt;height:54.4pt" o:ole="">
            <v:imagedata r:id="rId195" o:title=""/>
          </v:shape>
          <o:OLEObject Type="Embed" ProgID="ChemDraw.Document.6.0" ShapeID="_x0000_i1054" DrawAspect="Content" ObjectID="_1759460226" r:id="rId196"/>
        </w:object>
      </w: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A50215">
      <w:pPr>
        <w:pStyle w:val="Q-Yentavernagir"/>
      </w:pPr>
      <w:bookmarkStart w:id="272" w:name="_Toc133963207"/>
      <w:bookmarkStart w:id="273" w:name="_Toc133965265"/>
      <w:bookmarkStart w:id="274" w:name="_Toc133965520"/>
      <w:r>
        <w:t xml:space="preserve"> </w:t>
      </w:r>
      <w:bookmarkStart w:id="275" w:name="_Toc148566166"/>
      <w:r w:rsidR="00EF592F">
        <w:t>ԳՐԱՖԻԿԱԿԱՆ</w:t>
      </w:r>
      <w:r>
        <w:t xml:space="preserve"> ԲԱՆԱՁԵՎԵՐԸ</w:t>
      </w:r>
      <w:bookmarkEnd w:id="272"/>
      <w:bookmarkEnd w:id="273"/>
      <w:bookmarkEnd w:id="274"/>
      <w:bookmarkEnd w:id="275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078017CE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174" w:dyaOrig="348" w14:anchorId="0D3CFD96">
          <v:shape id="_x0000_i115903" type="#_x0000_t75" style="width:12.55pt;height:23.45pt" o:ole="">
            <v:imagedata r:id="rId197" o:title=""/>
          </v:shape>
          <o:OLEObject Type="Embed" ProgID="ChemDraw.Document.6.0" ShapeID="_x0000_i115903" DrawAspect="Content" ObjectID="_1759460227" r:id="rId198"/>
        </w:object>
      </w:r>
    </w:p>
    <w:p w14:paraId="53C28DF6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այնուհետև դրանք մեկական կապով միացնում ենք թթվածնի ատոմներին.</w:t>
      </w:r>
    </w:p>
    <w:p w14:paraId="69CCF72C" w14:textId="0CF28116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568" w:dyaOrig="391" w14:anchorId="77D92DBE">
          <v:shape id="_x0000_i115904" type="#_x0000_t75" style="width:38.5pt;height:25.1pt" o:ole="">
            <v:imagedata r:id="rId199" o:title=""/>
          </v:shape>
          <o:OLEObject Type="Embed" ProgID="ChemDraw.Document.6.0" ShapeID="_x0000_i115904" DrawAspect="Content" ObjectID="_1759460228" r:id="rId200"/>
        </w:object>
      </w:r>
    </w:p>
    <w:p w14:paraId="773346E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վերջիններս մեկական կապով միացնում ենք կենտրոնական տարրին.</w:t>
      </w:r>
    </w:p>
    <w:p w14:paraId="0533BF53" w14:textId="42ABF66C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936" w:dyaOrig="448" w14:anchorId="61BCD273">
          <v:shape id="_x0000_i115905" type="#_x0000_t75" style="width:63.65pt;height:30.15pt" o:ole="">
            <v:imagedata r:id="rId201" o:title=""/>
          </v:shape>
          <o:OLEObject Type="Embed" ProgID="ChemDraw.Document.6.0" ShapeID="_x0000_i115905" DrawAspect="Content" ObjectID="_1759460229" r:id="rId202"/>
        </w:object>
      </w:r>
    </w:p>
    <w:p w14:paraId="2D3F77A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196C2E68" w:rsidR="00BF0CD8" w:rsidRPr="008775EA" w:rsidRDefault="00E11557" w:rsidP="00E11557">
      <w:pPr>
        <w:pStyle w:val="Q-Normal"/>
        <w:jc w:val="center"/>
        <w:rPr>
          <w:sz w:val="24"/>
          <w:szCs w:val="24"/>
        </w:rPr>
      </w:pPr>
      <w:r w:rsidRPr="008775EA">
        <w:rPr>
          <w:noProof/>
        </w:rPr>
        <w:object w:dxaOrig="1353" w:dyaOrig="448" w14:anchorId="23E26C82">
          <v:shape id="_x0000_i1058" type="#_x0000_t75" style="width:92.1pt;height:31pt" o:ole="">
            <v:imagedata r:id="rId203" o:title=""/>
          </v:shape>
          <o:OLEObject Type="Embed" ProgID="ChemDraw.Document.6.0" ShapeID="_x0000_i1058" DrawAspect="Content" ObjectID="_1759460230" r:id="rId204"/>
        </w:object>
      </w:r>
    </w:p>
    <w:p w14:paraId="33366427" w14:textId="15D41877" w:rsidR="00BF0CD8" w:rsidRDefault="00BF0CD8" w:rsidP="00302A17">
      <w:pPr>
        <w:pStyle w:val="Q-Normal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 w:rsidRPr="008775EA">
        <w:t xml:space="preserve">ի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756561E8" w:rsidR="00BF0CD8" w:rsidRDefault="00711143" w:rsidP="00711143">
      <w:pPr>
        <w:pStyle w:val="Q-Normal"/>
        <w:ind w:firstLine="0"/>
        <w:jc w:val="center"/>
        <w:rPr>
          <w:noProof/>
        </w:rPr>
      </w:pPr>
      <w:r>
        <w:rPr>
          <w:noProof/>
        </w:rPr>
        <w:object w:dxaOrig="5114" w:dyaOrig="628" w14:anchorId="40696BD4">
          <v:shape id="_x0000_i1059" type="#_x0000_t75" style="width:349.1pt;height:41.85pt" o:ole="">
            <v:imagedata r:id="rId205" o:title=""/>
          </v:shape>
          <o:OLEObject Type="Embed" ProgID="ChemDraw.Document.6.0" ShapeID="_x0000_i1059" DrawAspect="Content" ObjectID="_1759460231" r:id="rId206"/>
        </w:object>
      </w:r>
    </w:p>
    <w:p w14:paraId="10ACD8D7" w14:textId="2721E013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պատկերել միայն այն թթվածնավոր թթուների գրաֆիկական բանաձևերը, որոնք մոլեկուլում ջրածնի ատոմների թիվը համընկնում է հիմնայնության հետ:</w:t>
      </w:r>
    </w:p>
    <w:p w14:paraId="28D9F8A9" w14:textId="4E0A45D6" w:rsidR="00BF0CD8" w:rsidRDefault="003852F5" w:rsidP="00A50215">
      <w:pPr>
        <w:pStyle w:val="Q-Yentavernagir"/>
      </w:pPr>
      <w:bookmarkStart w:id="276" w:name="_Toc133963208"/>
      <w:bookmarkStart w:id="277" w:name="_Toc133965266"/>
      <w:bookmarkStart w:id="278" w:name="_Toc133965521"/>
      <w:r>
        <w:t xml:space="preserve"> </w:t>
      </w:r>
      <w:bookmarkStart w:id="279" w:name="_Toc148566167"/>
      <w:r>
        <w:t>ԱՆՎԱՆՈՒՄԸ</w:t>
      </w:r>
      <w:bookmarkEnd w:id="276"/>
      <w:bookmarkEnd w:id="277"/>
      <w:bookmarkEnd w:id="278"/>
      <w:bookmarkEnd w:id="279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711143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7E8440C5">
                <wp:extent cx="4069724" cy="818707"/>
                <wp:effectExtent l="0" t="0" r="20320" b="1968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9724" cy="818707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221E88E0" w:rsidR="00685F51" w:rsidRDefault="00711143" w:rsidP="00003D62">
                            <w:r>
                              <w:object w:dxaOrig="7376" w:dyaOrig="1459" w14:anchorId="7A2731DC">
                                <v:shape id="_x0000_i115665" type="#_x0000_t75" style="width:263.7pt;height:51.9pt" o:ole="">
                                  <v:imagedata r:id="rId207" o:title=""/>
                                </v:shape>
                                <o:OLEObject Type="Embed" ProgID="ChemDraw.Document.6.0" ShapeID="_x0000_i115665" DrawAspect="Content" ObjectID="_1759460429" r:id="rId20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110" style="width:320.45pt;height:64.4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" fillcolor="#8dd9d9" strokecolor="#c5e0b3 [1305]" strokeweight=".5pt">
                <v:stroke joinstyle="miter"/>
                <v:textbox>
                  <w:txbxContent>
                    <w:p w14:paraId="5076A8B6" w14:textId="221E88E0" w:rsidR="00685F51" w:rsidRDefault="00711143" w:rsidP="00003D62">
                      <w:r>
                        <w:object w:dxaOrig="7376" w:dyaOrig="1459" w14:anchorId="7A2731DC">
                          <v:shape id="_x0000_i115665" type="#_x0000_t75" style="width:263.7pt;height:51.9pt" o:ole="">
                            <v:imagedata r:id="rId207" o:title=""/>
                          </v:shape>
                          <o:OLEObject Type="Embed" ProgID="ChemDraw.Document.6.0" ShapeID="_x0000_i115665" DrawAspect="Content" ObjectID="_1759460429" r:id="rId209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711143">
      <w:pPr>
        <w:pStyle w:val="Q-Normal"/>
        <w:ind w:firstLine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010FD45F">
                <wp:extent cx="4951927" cy="850604"/>
                <wp:effectExtent l="0" t="0" r="27305" b="26035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1927" cy="850604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0D287A5F" w:rsidR="00685F51" w:rsidRDefault="00711143" w:rsidP="00735DD0">
                            <w:pPr>
                              <w:jc w:val="center"/>
                            </w:pPr>
                            <w:r>
                              <w:object w:dxaOrig="8465" w:dyaOrig="1457" w14:anchorId="0504C0D1">
                                <v:shape id="_x0000_i115668" type="#_x0000_t75" style="width:325.65pt;height:55.25pt" o:ole="">
                                  <v:imagedata r:id="rId210" o:title=""/>
                                </v:shape>
                                <o:OLEObject Type="Embed" ProgID="ChemDraw.Document.6.0" ShapeID="_x0000_i115668" DrawAspect="Content" ObjectID="_1759460430" r:id="rId2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111" style="width:389.9pt;height:67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" fillcolor="#8dd9d9" strokecolor="#a8d08d [1945]" strokeweight=".5pt">
                <v:stroke joinstyle="miter"/>
                <v:textbox>
                  <w:txbxContent>
                    <w:p w14:paraId="35A00AEE" w14:textId="0D287A5F" w:rsidR="00685F51" w:rsidRDefault="00711143" w:rsidP="00735DD0">
                      <w:pPr>
                        <w:jc w:val="center"/>
                      </w:pPr>
                      <w:r>
                        <w:object w:dxaOrig="8465" w:dyaOrig="1457" w14:anchorId="0504C0D1">
                          <v:shape id="_x0000_i115668" type="#_x0000_t75" style="width:325.65pt;height:55.25pt" o:ole="">
                            <v:imagedata r:id="rId210" o:title=""/>
                          </v:shape>
                          <o:OLEObject Type="Embed" ProgID="ChemDraw.Document.6.0" ShapeID="_x0000_i115668" DrawAspect="Content" ObjectID="_1759460430" r:id="rId212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52875DD6" w:rsidR="00007C41" w:rsidRPr="008775EA" w:rsidRDefault="00BF0CD8" w:rsidP="00302A17">
      <w:pPr>
        <w:pStyle w:val="Q-Normal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7F6B74DB" w14:textId="77777777" w:rsidR="00BF0CD8" w:rsidRPr="003852F5" w:rsidRDefault="00BF0CD8" w:rsidP="00F4207A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1470"/>
        <w:gridCol w:w="2211"/>
        <w:gridCol w:w="1559"/>
        <w:gridCol w:w="2410"/>
      </w:tblGrid>
      <w:tr w:rsidR="00711143" w:rsidRPr="008775EA" w14:paraId="00512ACC" w14:textId="77777777" w:rsidTr="003365C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326FBBD4" w14:textId="7AA04E0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345B0AD8" w14:textId="3500C402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23BBDF2E" w14:textId="4C5CC40A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796DB1F6" w14:textId="3C773F4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711143" w:rsidRPr="008775EA" w14:paraId="604378A2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44E39479" w14:textId="77777777" w:rsidR="00BF0CD8" w:rsidRPr="003365C2" w:rsidRDefault="002075DE" w:rsidP="003365C2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𝑯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𝟐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𝑺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𝑶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𝟒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69C3C0EB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ծմբ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5CCF33B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729BDB93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ատ</w:t>
            </w:r>
          </w:p>
        </w:tc>
      </w:tr>
      <w:tr w:rsidR="00711143" w:rsidRPr="008775EA" w14:paraId="3DBA834B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1777BDCA" w14:textId="77777777" w:rsidR="00BF0CD8" w:rsidRPr="003365C2" w:rsidRDefault="002075DE" w:rsidP="003365C2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𝑯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𝟐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𝑺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𝑶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𝟑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7B8A72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Ծծմբայի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31F25D6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39F66CD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տ</w:t>
            </w:r>
          </w:p>
        </w:tc>
      </w:tr>
      <w:tr w:rsidR="00711143" w:rsidRPr="008775EA" w14:paraId="1CF9EB6F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374BB282" w14:textId="77777777" w:rsidR="00BF0CD8" w:rsidRPr="003365C2" w:rsidRDefault="00BF0CD8" w:rsidP="003365C2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𝑯𝑵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𝑶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𝟑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6E0BEC0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կան</w:t>
            </w:r>
            <w:r w:rsidRPr="003365C2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5A6AE1B2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51614DF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ատ</w:t>
            </w:r>
          </w:p>
        </w:tc>
      </w:tr>
      <w:tr w:rsidR="00711143" w:rsidRPr="008775EA" w14:paraId="52898577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3AC9B2D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6DF318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1B7B19A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5C94C65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իտ</w:t>
            </w:r>
          </w:p>
        </w:tc>
      </w:tr>
      <w:tr w:rsidR="00711143" w:rsidRPr="008775EA" w14:paraId="06EACC91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00D2173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6D1BC4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72FB53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C48261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ատ</w:t>
            </w:r>
          </w:p>
        </w:tc>
      </w:tr>
      <w:tr w:rsidR="00711143" w:rsidRPr="008775EA" w14:paraId="552E1248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78B67DEF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0C0A40E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00696465" w14:textId="2957CF94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63D35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իտ</w:t>
            </w:r>
          </w:p>
        </w:tc>
      </w:tr>
      <w:tr w:rsidR="00711143" w:rsidRPr="008775EA" w14:paraId="2BF1F400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638043F3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ABB9B6A" w14:textId="1E4995F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խ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A461F0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F2224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րբոնատ</w:t>
            </w:r>
          </w:p>
        </w:tc>
      </w:tr>
      <w:tr w:rsidR="00711143" w:rsidRPr="008775EA" w14:paraId="065718BB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7C2A61A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00F1A368" w14:textId="1622F00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լիկ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51168E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9769C4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իլիկատ</w:t>
            </w:r>
          </w:p>
        </w:tc>
      </w:tr>
      <w:tr w:rsidR="00711143" w:rsidRPr="008775EA" w14:paraId="627B726F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565C80D8" w14:textId="039C39B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35C7C02D" w14:textId="1AC6515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կա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B2452CB" w14:textId="7B338EE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B89046C" w14:textId="6C7C6D4B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տ </w:t>
            </w:r>
          </w:p>
        </w:tc>
      </w:tr>
      <w:tr w:rsidR="00711143" w:rsidRPr="008775EA" w14:paraId="66B996E1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34E1E5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593F0B5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2A2082D" w14:textId="33632194" w:rsidR="00BF0CD8" w:rsidRPr="003365C2" w:rsidRDefault="00885E0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D2099C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711143" w:rsidRPr="008775EA" w14:paraId="6F5EF568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78DE192A" w14:textId="1B5EB6F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7B7861E1" w14:textId="452C2577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544FFE3B" w14:textId="03FDF5DC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BD90344" w14:textId="7C79CD14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711143" w:rsidRPr="008775EA" w14:paraId="5C8E76FF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28F98F5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08FCE07D" w14:textId="4C46A2D8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պոքլոր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83CD3C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O</m:t>
                </m:r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009483B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711143" w:rsidRPr="008775EA" w14:paraId="7EDC0A0C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6077FB37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75ED457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2A8EFA4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A24BF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տ</w:t>
            </w:r>
          </w:p>
        </w:tc>
      </w:tr>
      <w:tr w:rsidR="00711143" w:rsidRPr="008775EA" w14:paraId="25CBA66A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5A7A7980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279409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530EFD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16E0BE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տ</w:t>
            </w:r>
          </w:p>
        </w:tc>
      </w:tr>
      <w:tr w:rsidR="00711143" w:rsidRPr="008775EA" w14:paraId="247A6E79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10BBEFF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4F1F788" w14:textId="1A9FB2F3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նգան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21B1C83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3C5BAFF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ատ</w:t>
            </w:r>
          </w:p>
        </w:tc>
      </w:tr>
      <w:tr w:rsidR="00711143" w:rsidRPr="008775EA" w14:paraId="376E12DD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07ECE656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shd w:val="clear" w:color="auto" w:fill="D7F5F5"/>
          </w:tcPr>
          <w:p w14:paraId="264D2492" w14:textId="6172706A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մանգանաթթու</w:t>
            </w:r>
          </w:p>
        </w:tc>
        <w:tc>
          <w:tcPr>
            <w:tcW w:w="1559" w:type="dxa"/>
            <w:shd w:val="clear" w:color="auto" w:fill="D7F5F5"/>
          </w:tcPr>
          <w:p w14:paraId="7880B8C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shd w:val="clear" w:color="auto" w:fill="D7F5F5"/>
          </w:tcPr>
          <w:p w14:paraId="7D3D658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33C7FD77" w14:textId="253EE0C4" w:rsidR="003852F5" w:rsidRPr="008775EA" w:rsidRDefault="00BF0CD8" w:rsidP="00302A17">
      <w:pPr>
        <w:pStyle w:val="Q-Normal"/>
      </w:pPr>
      <w:r w:rsidRPr="008775EA"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="003852F5" w:rsidRPr="008775EA">
        <w:t xml:space="preserve">  </w:t>
      </w:r>
    </w:p>
    <w:p w14:paraId="46325800" w14:textId="77777777" w:rsidR="00BF0CD8" w:rsidRPr="00C266FF" w:rsidRDefault="00BF0CD8" w:rsidP="00F4207A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240"/>
        <w:gridCol w:w="2866"/>
        <w:gridCol w:w="1276"/>
        <w:gridCol w:w="2602"/>
      </w:tblGrid>
      <w:tr w:rsidR="00BF0CD8" w:rsidRPr="003365C2" w14:paraId="71B0BA07" w14:textId="77777777" w:rsidTr="003365C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1466C63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eastAsiaTheme="minorEastAsia"/>
                <w:sz w:val="20"/>
                <w:szCs w:val="20"/>
                <w:lang w:val="hy-AM"/>
              </w:rPr>
            </w:pPr>
            <w:r w:rsidRPr="003365C2">
              <w:rPr>
                <w:rFonts w:eastAsiaTheme="minorEastAsia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45CF6AD3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3365C2">
              <w:rPr>
                <w:rFonts w:eastAsiaTheme="minorEastAsia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4141ECA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3365C2">
              <w:rPr>
                <w:rFonts w:eastAsiaTheme="minorEastAsia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191FBD6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3365C2">
              <w:rPr>
                <w:rFonts w:eastAsiaTheme="minorEastAsia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BF0CD8" w:rsidRPr="003365C2" w14:paraId="429EF52C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1F9999"/>
          </w:tcPr>
          <w:p w14:paraId="23DD9A8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F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77EDE61" w14:textId="49DF4E47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տորաջրածն</w:t>
            </w:r>
            <w:r w:rsidR="00153400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2925E9D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F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2E886B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տորիդ</w:t>
            </w:r>
          </w:p>
        </w:tc>
      </w:tr>
      <w:tr w:rsidR="00BF0CD8" w:rsidRPr="003365C2" w14:paraId="70536B1C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1F9999"/>
          </w:tcPr>
          <w:p w14:paraId="6730646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689F328" w14:textId="7DD5432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լորաջրածն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կան թթու 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3542108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2812AC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դ</w:t>
            </w:r>
          </w:p>
        </w:tc>
      </w:tr>
      <w:tr w:rsidR="00BF0CD8" w:rsidRPr="003365C2" w14:paraId="7F03F2D4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1F9999"/>
          </w:tcPr>
          <w:p w14:paraId="4B41084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8E89159" w14:textId="67A72829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րոմ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2D1CC43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Br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3A07D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րոմիդ</w:t>
            </w:r>
          </w:p>
        </w:tc>
      </w:tr>
      <w:tr w:rsidR="00BF0CD8" w:rsidRPr="003365C2" w14:paraId="777746D2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1F9999"/>
          </w:tcPr>
          <w:p w14:paraId="558799F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E296DD2" w14:textId="67C2D25C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ոդ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2666DEC4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I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537CD7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ոդիդ</w:t>
            </w:r>
          </w:p>
        </w:tc>
      </w:tr>
      <w:tr w:rsidR="00BF0CD8" w:rsidRPr="003365C2" w14:paraId="3EA28201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1F9999"/>
          </w:tcPr>
          <w:p w14:paraId="35E4E9C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29E9BBD5" w14:textId="6718C56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մբաջր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6D79E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8F65EE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դ</w:t>
            </w:r>
          </w:p>
        </w:tc>
      </w:tr>
      <w:tr w:rsidR="00BF0CD8" w:rsidRPr="003365C2" w14:paraId="5A58A5B3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1F9999"/>
          </w:tcPr>
          <w:p w14:paraId="7B6236E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N</m:t>
                </m:r>
              </m:oMath>
            </m:oMathPara>
          </w:p>
        </w:tc>
        <w:tc>
          <w:tcPr>
            <w:tcW w:w="2866" w:type="dxa"/>
            <w:shd w:val="clear" w:color="auto" w:fill="D7F5F5"/>
          </w:tcPr>
          <w:p w14:paraId="01E13442" w14:textId="77B68086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անջրածնական թթու</w:t>
            </w:r>
          </w:p>
        </w:tc>
        <w:tc>
          <w:tcPr>
            <w:tcW w:w="1276" w:type="dxa"/>
            <w:shd w:val="clear" w:color="auto" w:fill="D7F5F5"/>
          </w:tcPr>
          <w:p w14:paraId="379E70A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N</m:t>
                </m:r>
              </m:oMath>
            </m:oMathPara>
          </w:p>
        </w:tc>
        <w:tc>
          <w:tcPr>
            <w:tcW w:w="2602" w:type="dxa"/>
            <w:shd w:val="clear" w:color="auto" w:fill="D7F5F5"/>
          </w:tcPr>
          <w:p w14:paraId="5454F57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իանիդ</w:t>
            </w:r>
          </w:p>
        </w:tc>
      </w:tr>
    </w:tbl>
    <w:p w14:paraId="173CFC68" w14:textId="77777777" w:rsidR="003852F5" w:rsidRPr="003365C2" w:rsidRDefault="003852F5" w:rsidP="00302A17">
      <w:pPr>
        <w:pStyle w:val="Q-Normal"/>
      </w:pPr>
    </w:p>
    <w:p w14:paraId="15D99FF8" w14:textId="19ABD14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365C2">
        <w:t xml:space="preserve"> 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3365C2">
        <w:t xml:space="preserve"> - 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3365C2">
        <w:t xml:space="preserve"> -ը՝ կապտաթթու</w:t>
      </w:r>
      <w:r w:rsidRPr="008775EA">
        <w:t>:</w:t>
      </w:r>
    </w:p>
    <w:p w14:paraId="2915869E" w14:textId="59EFE910" w:rsidR="00BF0CD8" w:rsidRDefault="001E3BEF" w:rsidP="00A50215">
      <w:pPr>
        <w:pStyle w:val="Q-Yentavernagir"/>
      </w:pPr>
      <w:bookmarkStart w:id="280" w:name="_Toc133963209"/>
      <w:bookmarkStart w:id="281" w:name="_Toc133965267"/>
      <w:bookmarkStart w:id="282" w:name="_Toc133965522"/>
      <w:r>
        <w:t xml:space="preserve"> </w:t>
      </w:r>
      <w:bookmarkStart w:id="283" w:name="_Toc148566168"/>
      <w:r w:rsidR="003852F5" w:rsidRPr="008775EA">
        <w:t>Ս</w:t>
      </w:r>
      <w:r w:rsidR="003852F5">
        <w:t>ՏԱՑՈՒՄԸ</w:t>
      </w:r>
      <w:bookmarkEnd w:id="280"/>
      <w:bookmarkEnd w:id="281"/>
      <w:bookmarkEnd w:id="282"/>
      <w:bookmarkEnd w:id="283"/>
    </w:p>
    <w:p w14:paraId="7DD574E8" w14:textId="77777777" w:rsidR="00BF0CD8" w:rsidRPr="008775EA" w:rsidRDefault="00BF0CD8" w:rsidP="00A70002">
      <w:pPr>
        <w:pStyle w:val="Q-Normal"/>
        <w:numPr>
          <w:ilvl w:val="0"/>
          <w:numId w:val="20"/>
        </w:numPr>
        <w:ind w:left="426"/>
      </w:pPr>
      <w:r w:rsidRPr="008775EA"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302A17">
      <w:pPr>
        <w:pStyle w:val="Q-Normal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302A17">
      <w:pPr>
        <w:pStyle w:val="Q-Normal"/>
      </w:pPr>
      <w:bookmarkStart w:id="284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4"/>
    <w:p w14:paraId="49780512" w14:textId="7B472F3B" w:rsidR="00733A44" w:rsidRPr="00733A44" w:rsidRDefault="00733A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A70002">
      <w:pPr>
        <w:pStyle w:val="Q-Normal"/>
        <w:numPr>
          <w:ilvl w:val="0"/>
          <w:numId w:val="20"/>
        </w:numPr>
        <w:ind w:left="426"/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A70002">
      <w:pPr>
        <w:pStyle w:val="Q-Normal"/>
        <w:ind w:left="426" w:firstLine="0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A70002">
      <w:pPr>
        <w:pStyle w:val="Q-Normal"/>
        <w:numPr>
          <w:ilvl w:val="0"/>
          <w:numId w:val="20"/>
        </w:numPr>
        <w:ind w:left="426"/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A50215">
      <w:pPr>
        <w:pStyle w:val="Q-Yentavernagir"/>
      </w:pPr>
      <w:bookmarkStart w:id="285" w:name="_Toc133963210"/>
      <w:bookmarkStart w:id="286" w:name="_Toc133965268"/>
      <w:bookmarkStart w:id="287" w:name="_Toc133965523"/>
      <w:bookmarkStart w:id="288" w:name="_Toc148566169"/>
      <w:r w:rsidRPr="008775EA">
        <w:t>Ֆ</w:t>
      </w:r>
      <w:r>
        <w:t>ԻԶԻԿԱԿԱՆ ՀԱՏԿՈՒԹՅՈՒՆՆԵՐԸ</w:t>
      </w:r>
      <w:bookmarkEnd w:id="285"/>
      <w:bookmarkEnd w:id="286"/>
      <w:bookmarkEnd w:id="287"/>
      <w:bookmarkEnd w:id="288"/>
    </w:p>
    <w:p w14:paraId="4A2179C1" w14:textId="6A029DE1" w:rsidR="00BF0CD8" w:rsidRPr="00A70002" w:rsidRDefault="00BF0CD8" w:rsidP="00302A17">
      <w:pPr>
        <w:pStyle w:val="Q-Normal"/>
      </w:pPr>
      <w:r w:rsidRPr="00A70002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70002">
        <w:t>) և պինդ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: </w:t>
      </w:r>
    </w:p>
    <w:p w14:paraId="0148CC0A" w14:textId="47BE0DB4" w:rsidR="00BF0CD8" w:rsidRPr="00A70002" w:rsidRDefault="00BF0CD8" w:rsidP="00302A17">
      <w:pPr>
        <w:pStyle w:val="Q-Normal"/>
      </w:pPr>
      <w:r w:rsidRPr="00A70002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A70002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 w:rsidRPr="00A70002">
        <w:t xml:space="preserve">, </w:t>
      </w:r>
      <w:r w:rsidR="00733A44" w:rsidRPr="00A70002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 w:rsidRPr="00A70002">
        <w:t xml:space="preserve"> </w:t>
      </w:r>
      <w:r w:rsidR="004A2286" w:rsidRPr="00A70002">
        <w:t xml:space="preserve">և </w:t>
      </w:r>
      <w:r w:rsidRPr="00A70002">
        <w:t>այլն:</w:t>
      </w:r>
      <w:r w:rsidR="00733A44" w:rsidRPr="00A70002">
        <w:t xml:space="preserve"> </w:t>
      </w:r>
    </w:p>
    <w:p w14:paraId="00B7C987" w14:textId="426E3DC1" w:rsidR="00BF0CD8" w:rsidRDefault="001E3BEF" w:rsidP="00A50215">
      <w:pPr>
        <w:pStyle w:val="Q-Yentavernagir"/>
      </w:pPr>
      <w:bookmarkStart w:id="289" w:name="_Toc133963211"/>
      <w:bookmarkStart w:id="290" w:name="_Toc133965269"/>
      <w:bookmarkStart w:id="291" w:name="_Toc133965524"/>
      <w:r>
        <w:t xml:space="preserve"> </w:t>
      </w:r>
      <w:bookmarkStart w:id="292" w:name="_Toc148566170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89"/>
      <w:bookmarkEnd w:id="290"/>
      <w:bookmarkEnd w:id="291"/>
      <w:bookmarkEnd w:id="292"/>
    </w:p>
    <w:p w14:paraId="1164B840" w14:textId="77777777" w:rsidR="00BF0CD8" w:rsidRPr="0005465D" w:rsidRDefault="00BF0CD8" w:rsidP="00A70002">
      <w:pPr>
        <w:pStyle w:val="Q-Normal"/>
        <w:numPr>
          <w:ilvl w:val="0"/>
          <w:numId w:val="21"/>
        </w:numPr>
        <w:ind w:left="426"/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mc:AlternateContent>
          <mc:Choice Requires="wps">
            <w:drawing>
              <wp:inline distT="0" distB="0" distL="0" distR="0" wp14:anchorId="33B928A8" wp14:editId="6FC99C65">
                <wp:extent cx="2240454" cy="304800"/>
                <wp:effectExtent l="0" t="0" r="2667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0454" cy="30480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112" style="width:176.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685F51" w:rsidRPr="00A70002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0CB64BEA">
                <wp:extent cx="2238375" cy="304800"/>
                <wp:effectExtent l="0" t="0" r="28575" b="1905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30480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113" style="width:176.2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" fillcolor="#ed778d" strokecolor="#1f3763 [1604]" strokeweight="1pt">
                <v:stroke joinstyle="miter"/>
                <v:textbox>
                  <w:txbxContent>
                    <w:p w14:paraId="384638FC" w14:textId="77777777" w:rsidR="00685F51" w:rsidRPr="00A70002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2DE56328" wp14:editId="350E91F3">
                <wp:extent cx="2242775" cy="314325"/>
                <wp:effectExtent l="0" t="0" r="24765" b="28575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2775" cy="314325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114" style="width:176.6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" fillcolor="#f2f2f2 [3052]" strokecolor="#1f3763 [1604]" strokeweight="1pt">
                <v:stroke joinstyle="miter"/>
                <v:textbox>
                  <w:txbxContent>
                    <w:p w14:paraId="4E1B8A93" w14:textId="77777777" w:rsidR="00685F51" w:rsidRPr="00A70002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6014E08E" w:rsidR="00BF0CD8" w:rsidRPr="008775EA" w:rsidRDefault="00A70002" w:rsidP="00A70002">
      <w:pPr>
        <w:pStyle w:val="Q-Normal"/>
        <w:ind w:firstLine="0"/>
        <w:jc w:val="center"/>
      </w:pPr>
      <w:r w:rsidRPr="008775EA">
        <w:rPr>
          <w:noProof/>
        </w:rPr>
        <w:object w:dxaOrig="6069" w:dyaOrig="600" w14:anchorId="275A6B20">
          <v:shape id="_x0000_i1064" type="#_x0000_t75" style="width:382.6pt;height:39.35pt" o:ole="">
            <v:imagedata r:id="rId213" o:title=""/>
          </v:shape>
          <o:OLEObject Type="Embed" ProgID="ChemDraw.Document.6.0" ShapeID="_x0000_i1064" DrawAspect="Content" ObjectID="_1759460232" r:id="rId214"/>
        </w:object>
      </w:r>
    </w:p>
    <w:p w14:paraId="0F629F32" w14:textId="39711FB5" w:rsidR="00221D15" w:rsidRDefault="00BF0CD8" w:rsidP="00302A17">
      <w:pPr>
        <w:pStyle w:val="Q-Normal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182540AD" w:rsidR="00221D15" w:rsidRDefault="00A70002" w:rsidP="00302A17">
      <w:pPr>
        <w:pStyle w:val="Q-Normal"/>
      </w:pPr>
      <w:r>
        <w:object w:dxaOrig="3197" w:dyaOrig="706" w14:anchorId="2537B9A1">
          <v:shape id="_x0000_i1065" type="#_x0000_t75" style="width:133.95pt;height:29.3pt" o:ole="">
            <v:imagedata r:id="rId215" o:title=""/>
          </v:shape>
          <o:OLEObject Type="Embed" ProgID="ChemDraw.Document.6.0" ShapeID="_x0000_i1065" DrawAspect="Content" ObjectID="_1759460233" r:id="rId216"/>
        </w:object>
      </w:r>
    </w:p>
    <w:p w14:paraId="673B28F1" w14:textId="7ADDC3DE" w:rsidR="00221D15" w:rsidRPr="00AC4C0A" w:rsidRDefault="00A70002" w:rsidP="00302A17">
      <w:pPr>
        <w:pStyle w:val="Q-Normal"/>
        <w:rPr>
          <w:rFonts w:eastAsiaTheme="minorEastAsia"/>
          <w:sz w:val="24"/>
          <w:szCs w:val="24"/>
        </w:rPr>
      </w:pPr>
      <w:r>
        <w:object w:dxaOrig="3929" w:dyaOrig="565" w14:anchorId="2B5B06FE">
          <v:shape id="_x0000_i1066" type="#_x0000_t75" style="width:173.3pt;height:24.3pt" o:ole="">
            <v:imagedata r:id="rId217" o:title=""/>
          </v:shape>
          <o:OLEObject Type="Embed" ProgID="ChemDraw.Document.6.0" ShapeID="_x0000_i1066" DrawAspect="Content" ObjectID="_1759460234" r:id="rId218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0900B6BC" w:rsidR="00221D15" w:rsidRDefault="00A70002" w:rsidP="00302A17">
      <w:pPr>
        <w:pStyle w:val="Q-Normal"/>
      </w:pPr>
      <w:r>
        <w:object w:dxaOrig="1390" w:dyaOrig="388" w14:anchorId="065EB26D">
          <v:shape id="_x0000_i1067" type="#_x0000_t75" style="width:56.1pt;height:15.9pt" o:ole="">
            <v:imagedata r:id="rId219" o:title=""/>
          </v:shape>
          <o:OLEObject Type="Embed" ProgID="ChemDraw.Document.6.0" ShapeID="_x0000_i1067" DrawAspect="Content" ObjectID="_1759460235" r:id="rId220"/>
        </w:object>
      </w:r>
    </w:p>
    <w:p w14:paraId="3FC45F76" w14:textId="0D2C69CD" w:rsidR="00221D15" w:rsidRPr="008775EA" w:rsidRDefault="00A70002" w:rsidP="00302A17">
      <w:pPr>
        <w:pStyle w:val="Q-Normal"/>
      </w:pPr>
      <w:r>
        <w:object w:dxaOrig="1680" w:dyaOrig="561" w14:anchorId="1C6958CF">
          <v:shape id="_x0000_i1068" type="#_x0000_t75" style="width:70.35pt;height:23.45pt" o:ole="">
            <v:imagedata r:id="rId221" o:title=""/>
          </v:shape>
          <o:OLEObject Type="Embed" ProgID="ChemDraw.Document.6.0" ShapeID="_x0000_i1068" DrawAspect="Content" ObjectID="_1759460236" r:id="rId222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28B50A2C" w:rsidR="00221D15" w:rsidRDefault="00A70002" w:rsidP="00302A17">
      <w:pPr>
        <w:pStyle w:val="Q-Normal"/>
      </w:pPr>
      <w:r>
        <w:object w:dxaOrig="4959" w:dyaOrig="605" w14:anchorId="1E065507">
          <v:shape id="_x0000_i1069" type="#_x0000_t75" style="width:205.95pt;height:25.1pt" o:ole="">
            <v:imagedata r:id="rId223" o:title=""/>
          </v:shape>
          <o:OLEObject Type="Embed" ProgID="ChemDraw.Document.6.0" ShapeID="_x0000_i1069" DrawAspect="Content" ObjectID="_1759460237" r:id="rId224"/>
        </w:object>
      </w:r>
    </w:p>
    <w:p w14:paraId="50AE3497" w14:textId="28B96CF0" w:rsidR="00D902DE" w:rsidRDefault="00A70002" w:rsidP="00302A17">
      <w:pPr>
        <w:pStyle w:val="Q-Normal"/>
      </w:pPr>
      <w:r>
        <w:object w:dxaOrig="5122" w:dyaOrig="560" w14:anchorId="127F96FD">
          <v:shape id="_x0000_i1070" type="#_x0000_t75" style="width:213.5pt;height:23.45pt" o:ole="">
            <v:imagedata r:id="rId225" o:title=""/>
          </v:shape>
          <o:OLEObject Type="Embed" ProgID="ChemDraw.Document.6.0" ShapeID="_x0000_i1070" DrawAspect="Content" ObjectID="_1759460238" r:id="rId226"/>
        </w:object>
      </w:r>
    </w:p>
    <w:p w14:paraId="52A0545C" w14:textId="649584D8" w:rsidR="00D902DE" w:rsidRPr="008775EA" w:rsidRDefault="00A70002" w:rsidP="00302A17">
      <w:pPr>
        <w:pStyle w:val="Q-Normal"/>
      </w:pPr>
      <w:r>
        <w:object w:dxaOrig="4457" w:dyaOrig="624" w14:anchorId="625E6413">
          <v:shape id="_x0000_i1071" type="#_x0000_t75" style="width:199.25pt;height:27.65pt" o:ole="">
            <v:imagedata r:id="rId227" o:title=""/>
          </v:shape>
          <o:OLEObject Type="Embed" ProgID="ChemDraw.Document.6.0" ShapeID="_x0000_i1071" DrawAspect="Content" ObjectID="_1759460239" r:id="rId228"/>
        </w:object>
      </w:r>
    </w:p>
    <w:p w14:paraId="7178AE72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000000" w:rsidP="00A70002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A70002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A70002">
      <w:pPr>
        <w:pStyle w:val="Q-Normal"/>
        <w:ind w:left="426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000000" w:rsidP="00A70002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302A17">
      <w:pPr>
        <w:pStyle w:val="Q-Normal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77777777" w:rsidR="00BF0CD8" w:rsidRPr="008775EA" w:rsidRDefault="00000000" w:rsidP="00A70002">
      <w:pPr>
        <w:pStyle w:val="Q-Normal"/>
        <w:ind w:firstLine="0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1C89AC39" w14:textId="77777777" w:rsidR="00BF0CD8" w:rsidRPr="00AC4C0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659E5337" w:rsidR="00A70002" w:rsidRDefault="00BF0CD8" w:rsidP="00302A17">
      <w:pPr>
        <w:pStyle w:val="Q-Normal"/>
        <w:rPr>
          <w:rFonts w:eastAsiaTheme="minorEastAsia"/>
          <w:b/>
          <w:bCs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5EB5A2C" w14:textId="77777777" w:rsidR="00A70002" w:rsidRDefault="00A70002">
      <w:pPr>
        <w:rPr>
          <w:rFonts w:ascii="GHEA Grapalat" w:eastAsiaTheme="minorEastAsia" w:hAnsi="GHEA Grapalat" w:cs="Arial"/>
          <w:b/>
          <w:bCs/>
          <w:sz w:val="20"/>
          <w:szCs w:val="20"/>
          <w:lang w:val="hy-AM"/>
        </w:rPr>
      </w:pPr>
      <w:r>
        <w:rPr>
          <w:rFonts w:eastAsiaTheme="minorEastAsia"/>
          <w:b/>
          <w:bCs/>
        </w:rPr>
        <w:br w:type="page"/>
      </w:r>
    </w:p>
    <w:p w14:paraId="37FB5CE4" w14:textId="4BBECA7F" w:rsidR="00BF0CD8" w:rsidRPr="004A2286" w:rsidRDefault="003852F5" w:rsidP="00A50215">
      <w:pPr>
        <w:pStyle w:val="Q-Yentavernagir"/>
      </w:pPr>
      <w:bookmarkStart w:id="293" w:name="_Toc133963212"/>
      <w:bookmarkStart w:id="294" w:name="_Toc133965270"/>
      <w:bookmarkStart w:id="295" w:name="_Toc133965525"/>
      <w:bookmarkStart w:id="296" w:name="_Toc148566171"/>
      <w:r w:rsidRPr="008775EA">
        <w:lastRenderedPageBreak/>
        <w:t>Հ</w:t>
      </w:r>
      <w:r>
        <w:t>ԱՐՑԵՐ ԵՎ ՎԱՐԺՈՒԹՅՈՒՆՆԵՐ</w:t>
      </w:r>
      <w:bookmarkEnd w:id="293"/>
      <w:bookmarkEnd w:id="294"/>
      <w:bookmarkEnd w:id="295"/>
      <w:bookmarkEnd w:id="296"/>
    </w:p>
    <w:p w14:paraId="5BFCE3D9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Որոշել թթվային մնացորդների վալենտականությունները </w:t>
      </w:r>
      <w:r w:rsidR="004A2286">
        <w:t>ստորև բերված</w:t>
      </w:r>
      <w:r w:rsidRPr="00AB06CF">
        <w:t xml:space="preserve"> թթուներում.</w:t>
      </w:r>
      <w:r w:rsidR="00BD1C1D" w:rsidRPr="00BD1C1D">
        <w:t xml:space="preserve"> </w:t>
      </w:r>
    </w:p>
    <w:p w14:paraId="1DCD07D1" w14:textId="3F4FB3DC" w:rsidR="00BF0CD8" w:rsidRPr="00BD1C1D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</m:oMath>
      </m:oMathPara>
    </w:p>
    <w:p w14:paraId="023C27D5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Դասակարգել </w:t>
      </w:r>
      <w:r w:rsidR="004A2286">
        <w:t>ներ</w:t>
      </w:r>
      <w:r w:rsidR="00D902DE">
        <w:t>ք</w:t>
      </w:r>
      <w:r w:rsidR="004A2286">
        <w:t>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 w:rsidR="00757093">
        <w:t>տ</w:t>
      </w:r>
      <w:r w:rsidRPr="00AB06CF">
        <w:t xml:space="preserve"> </w:t>
      </w:r>
      <w:r w:rsidR="00757093">
        <w:t>բաղադր</w:t>
      </w:r>
      <w:r w:rsidRPr="00AB06CF">
        <w:t>ության</w:t>
      </w:r>
      <w:r w:rsidR="00D902DE" w:rsidRPr="00D902DE">
        <w:t xml:space="preserve"> </w:t>
      </w:r>
      <w:r w:rsidR="00D902DE">
        <w:t>(թթվածնավոր կամ անթթվածին)</w:t>
      </w:r>
      <w:r w:rsidRPr="00AB06CF">
        <w:t xml:space="preserve">. </w:t>
      </w:r>
    </w:p>
    <w:p w14:paraId="5DB1A647" w14:textId="11850EC8" w:rsidR="00BF0CD8" w:rsidRPr="00AB06CF" w:rsidRDefault="00BF0CD8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HI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, H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HM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5A86C322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>Գրել հետևյալ օքսիդներին համապատասխանող թթուների բանաձևերը.</w:t>
      </w:r>
      <w:r w:rsidR="00A40F3A" w:rsidRPr="00A40F3A">
        <w:t xml:space="preserve"> </w:t>
      </w:r>
    </w:p>
    <w:p w14:paraId="0604C0D3" w14:textId="0595C3D9" w:rsidR="00BF0CD8" w:rsidRPr="00BD1C1D" w:rsidRDefault="00BF0CD8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Start w:id="297" w:name="_Hlk5136955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w:bookmarkEnd w:id="297"/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A2E5A54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Գրել </w:t>
      </w:r>
      <w:r w:rsidR="0094602B">
        <w:t>ներքոբեր</w:t>
      </w:r>
      <w:r w:rsidRPr="00AB06CF">
        <w:t>յալ թթուներին համապատասխանող օքսիդների բանաձևերը.</w:t>
      </w:r>
    </w:p>
    <w:p w14:paraId="073A6288" w14:textId="5D871381" w:rsidR="00BF0CD8" w:rsidRPr="00A40F3A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M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3FDEC47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="00BF0CD8" w:rsidRPr="00AB06CF">
        <w:t xml:space="preserve"> մետաղներից որ</w:t>
      </w:r>
      <w:r>
        <w:t>ո՞նց</w:t>
      </w:r>
      <w:r w:rsidR="00BF0CD8" w:rsidRPr="00AB06CF">
        <w:t xml:space="preserve"> հետ է փոխազդում նոսր ծծմբական թթուն.</w:t>
      </w:r>
    </w:p>
    <w:p w14:paraId="6EC15768" w14:textId="283D33AC" w:rsidR="00A70002" w:rsidRDefault="0094602B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, Fe, Zn, Au, Mg, Hg, Cu, Ni</m:t>
          </m:r>
        </m:oMath>
      </m:oMathPara>
    </w:p>
    <w:p w14:paraId="65E2B579" w14:textId="4F5E4672" w:rsidR="00BF0CD8" w:rsidRDefault="00BF0CD8" w:rsidP="00A70002">
      <w:pPr>
        <w:pStyle w:val="Q-Normal"/>
        <w:ind w:left="426" w:firstLine="0"/>
      </w:pPr>
      <w:r w:rsidRPr="00AB06CF">
        <w:t>Գրել համապատասխան ռեակցիաների հավասարումները:</w:t>
      </w:r>
    </w:p>
    <w:p w14:paraId="4558DA65" w14:textId="30E53E87" w:rsidR="00BF0CD8" w:rsidRPr="00AB06CF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>Գրել հետևյալ նյութերի միջև ընթացող ռեակցիաների հավասարումները.</w:t>
      </w:r>
    </w:p>
    <w:p w14:paraId="7CBF1CB2" w14:textId="77777777" w:rsidR="00BF0CD8" w:rsidRPr="00AB06CF" w:rsidRDefault="00BF0CD8" w:rsidP="00A70002">
      <w:pPr>
        <w:pStyle w:val="Q-Normal"/>
        <w:ind w:left="426"/>
      </w:pPr>
      <w:r w:rsidRPr="00AB06CF">
        <w:t>ա) քլորաջրածնական թթվի և մագնեզիումի հիդրօքսիդի,</w:t>
      </w:r>
    </w:p>
    <w:p w14:paraId="4ABCC7DB" w14:textId="77777777" w:rsidR="00BF0CD8" w:rsidRPr="00AB06CF" w:rsidRDefault="00BF0CD8" w:rsidP="00A70002">
      <w:pPr>
        <w:pStyle w:val="Q-Normal"/>
        <w:ind w:left="426"/>
      </w:pPr>
      <w:r w:rsidRPr="00AB06CF">
        <w:t>բ) ազոտական թթվի և կալիումի հիդրօքսիդի,</w:t>
      </w:r>
    </w:p>
    <w:p w14:paraId="474C0BAD" w14:textId="77777777" w:rsidR="00BF0CD8" w:rsidRPr="00AB06CF" w:rsidRDefault="00BF0CD8" w:rsidP="00A70002">
      <w:pPr>
        <w:pStyle w:val="Q-Normal"/>
        <w:ind w:left="426"/>
      </w:pPr>
      <w:r w:rsidRPr="00AB06CF">
        <w:t>գ) ազոտական թթվի և ցինկի հիդրօքսիդի,</w:t>
      </w:r>
    </w:p>
    <w:p w14:paraId="4B68D3FF" w14:textId="77777777" w:rsidR="00BF0CD8" w:rsidRPr="00AB06CF" w:rsidRDefault="00BF0CD8" w:rsidP="00A70002">
      <w:pPr>
        <w:pStyle w:val="Q-Normal"/>
        <w:ind w:left="426"/>
      </w:pPr>
      <w:r w:rsidRPr="00AB06CF">
        <w:t>դ) ծծմբական թթվի և պղնձի (II) հիդրօքսիդի,</w:t>
      </w:r>
    </w:p>
    <w:p w14:paraId="2276AD31" w14:textId="77777777" w:rsidR="0094602B" w:rsidRDefault="00BF0CD8" w:rsidP="00A70002">
      <w:pPr>
        <w:pStyle w:val="Q-Normal"/>
        <w:ind w:left="426"/>
      </w:pPr>
      <w:r w:rsidRPr="00AB06CF">
        <w:t>ե) ազոտական թթվի և քրոմի (III) հիդրօքսիդի:</w:t>
      </w:r>
    </w:p>
    <w:p w14:paraId="3454F8FC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 w:rsidRPr="00B843A3">
        <w:t>Ստորև բերված</w:t>
      </w:r>
      <w:r w:rsidR="00BF0CD8" w:rsidRPr="00B843A3">
        <w:t xml:space="preserve"> նյութերից ո</w:t>
      </w:r>
      <w:r w:rsidRPr="00B843A3">
        <w:t>րո</w:t>
      </w:r>
      <w:r w:rsidR="00BF0CD8" w:rsidRPr="00B843A3">
        <w:t>՞</w:t>
      </w:r>
      <w:r w:rsidRPr="00B843A3">
        <w:t>նց</w:t>
      </w:r>
      <w:r w:rsidR="00BF0CD8" w:rsidRPr="00B843A3">
        <w:t xml:space="preserve"> հետ կփոխազդի աղաթթուն.</w:t>
      </w:r>
    </w:p>
    <w:p w14:paraId="4A45D7D5" w14:textId="77777777" w:rsidR="00A70002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Z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O, Ag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</m:t>
          </m:r>
        </m:oMath>
      </m:oMathPara>
    </w:p>
    <w:p w14:paraId="1E4E1725" w14:textId="32498A27" w:rsidR="0094602B" w:rsidRPr="00B843A3" w:rsidRDefault="00BF0CD8" w:rsidP="00A70002">
      <w:pPr>
        <w:pStyle w:val="Q-Normal"/>
        <w:ind w:left="426" w:firstLine="0"/>
        <w:jc w:val="left"/>
      </w:pPr>
      <w:r w:rsidRPr="00B843A3">
        <w:t>Գրել համապատասխան ռեակցիաների հավասարումները.</w:t>
      </w:r>
    </w:p>
    <w:p w14:paraId="1376E67E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 xml:space="preserve">Ներքոբերյալ </w:t>
      </w:r>
      <w:r w:rsidR="00BF0CD8" w:rsidRPr="0094602B">
        <w:t>նյութերից ո</w:t>
      </w:r>
      <w:r>
        <w:t>րո</w:t>
      </w:r>
      <w:r w:rsidR="00BF0CD8" w:rsidRPr="0094602B">
        <w:t>՞</w:t>
      </w:r>
      <w:r>
        <w:t>նց</w:t>
      </w:r>
      <w:r w:rsidR="00BF0CD8" w:rsidRPr="0094602B">
        <w:t xml:space="preserve"> հետ կփոխազդի ծծմբային թթուն.</w:t>
      </w:r>
    </w:p>
    <w:p w14:paraId="410130CC" w14:textId="65B9E96F" w:rsidR="00A70002" w:rsidRDefault="0094602B" w:rsidP="00A70002">
      <w:pPr>
        <w:pStyle w:val="Q-Normal"/>
        <w:ind w:left="426" w:firstLine="0"/>
        <w:jc w:val="center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,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O, NaOH, Cu, BaO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95A7272" w14:textId="5096B742" w:rsidR="0094602B" w:rsidRDefault="00BF0CD8" w:rsidP="00A70002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5F08BF9C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 w:rsidR="00BF0CD8" w:rsidRPr="0094602B">
        <w:t>կփոխազդի աղաթթուն.</w:t>
      </w:r>
    </w:p>
    <w:p w14:paraId="1CC5C138" w14:textId="77777777" w:rsidR="00A70002" w:rsidRDefault="0094602B" w:rsidP="00A70002">
      <w:pPr>
        <w:pStyle w:val="Q-Normal"/>
        <w:ind w:left="426" w:firstLine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KCl,KOH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Fe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Ag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g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CEFDD03" w14:textId="7A90B6E7" w:rsidR="0094602B" w:rsidRDefault="00BF0CD8" w:rsidP="00A70002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57FE1E24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Pr="0094602B">
        <w:t xml:space="preserve"> </w:t>
      </w:r>
      <w:r w:rsidR="00B64181"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="00BF0CD8" w:rsidRPr="0094602B">
        <w:t>փոխազդ</w:t>
      </w:r>
      <w:r>
        <w:t>ի</w:t>
      </w:r>
      <w:r w:rsidR="00BF0CD8" w:rsidRPr="0094602B">
        <w:t xml:space="preserve"> նոսր ծծմբական թթուն.</w:t>
      </w:r>
    </w:p>
    <w:p w14:paraId="7E69D6BB" w14:textId="77777777" w:rsidR="00A70002" w:rsidRDefault="0094602B" w:rsidP="00A70002">
      <w:pPr>
        <w:pStyle w:val="Q-Normal"/>
        <w:ind w:left="426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94602B">
        <w:t>:</w:t>
      </w:r>
    </w:p>
    <w:p w14:paraId="3BA7B84C" w14:textId="77A48AB2" w:rsidR="0094602B" w:rsidRDefault="00BF0CD8" w:rsidP="00A70002">
      <w:pPr>
        <w:pStyle w:val="Q-Normal"/>
        <w:ind w:left="426" w:firstLine="0"/>
      </w:pPr>
      <w:r w:rsidRPr="0094602B">
        <w:t>Գրել համապատասխան ռեակցիաների հավասարումները:</w:t>
      </w:r>
    </w:p>
    <w:p w14:paraId="3B257B19" w14:textId="77777777" w:rsidR="00A70002" w:rsidRPr="00A70002" w:rsidRDefault="00BF0CD8" w:rsidP="00A70002">
      <w:pPr>
        <w:pStyle w:val="Q-Normal"/>
        <w:numPr>
          <w:ilvl w:val="0"/>
          <w:numId w:val="85"/>
        </w:numPr>
        <w:ind w:left="426"/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</w:p>
    <w:p w14:paraId="10711D06" w14:textId="3F6B6B24" w:rsidR="00BD1C1D" w:rsidRPr="00BD1C1D" w:rsidRDefault="00A70002" w:rsidP="00A70002">
      <w:pPr>
        <w:pStyle w:val="Q-Normal"/>
        <w:tabs>
          <w:tab w:val="right" w:pos="7938"/>
        </w:tabs>
        <w:ind w:left="426" w:firstLine="0"/>
        <w:rPr>
          <w:color w:val="2F5496" w:themeColor="accent1" w:themeShade="BF"/>
        </w:rPr>
      </w:pPr>
      <w:r>
        <w:rPr>
          <w:color w:val="2F5496" w:themeColor="accent1" w:themeShade="BF"/>
        </w:rPr>
        <w:tab/>
      </w:r>
      <w:r w:rsidR="00BD1C1D" w:rsidRPr="00BD1C1D">
        <w:rPr>
          <w:color w:val="2F5496" w:themeColor="accent1" w:themeShade="BF"/>
        </w:rPr>
        <w:t>Պատ.՝ 392:</w:t>
      </w:r>
    </w:p>
    <w:p w14:paraId="673BB927" w14:textId="7DA8257C" w:rsidR="00BF0CD8" w:rsidRPr="00BD1C1D" w:rsidRDefault="00BF0CD8" w:rsidP="00A70002">
      <w:pPr>
        <w:pStyle w:val="Q-Normal"/>
        <w:numPr>
          <w:ilvl w:val="0"/>
          <w:numId w:val="85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 w:rsidR="00BD1C1D">
        <w:tab/>
      </w:r>
      <w:r w:rsidR="0094602B" w:rsidRPr="00BD1C1D">
        <w:rPr>
          <w:color w:val="2F5496" w:themeColor="accent1" w:themeShade="BF"/>
        </w:rPr>
        <w:t>Պատ.՝ 4,48:</w:t>
      </w:r>
    </w:p>
    <w:p w14:paraId="793B0B92" w14:textId="77777777" w:rsidR="00BF0CD8" w:rsidRDefault="00BF0CD8" w:rsidP="00302A17">
      <w:pPr>
        <w:pStyle w:val="Q-Normal"/>
        <w:rPr>
          <w:sz w:val="32"/>
          <w:szCs w:val="32"/>
          <w:lang w:bidi="he-IL"/>
        </w:rPr>
      </w:pPr>
      <w:r w:rsidRPr="000A28BC">
        <w:br w:type="page"/>
      </w:r>
    </w:p>
    <w:p w14:paraId="05EE1A98" w14:textId="1A7EE042" w:rsidR="009E6D55" w:rsidRDefault="009E6D55" w:rsidP="008E7086">
      <w:bookmarkStart w:id="298" w:name="_Toc133963213"/>
      <w:bookmarkStart w:id="299" w:name="_Toc133965271"/>
      <w:bookmarkStart w:id="300" w:name="_Toc133965526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106E0FCF" wp14:editId="14533032">
            <wp:extent cx="5076003" cy="793750"/>
            <wp:effectExtent l="0" t="0" r="0" b="6350"/>
            <wp:docPr id="1094541946" name="Diagram 109454194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9" r:lo="rId230" r:qs="rId231" r:cs="rId232"/>
              </a:graphicData>
            </a:graphic>
          </wp:inline>
        </w:drawing>
      </w:r>
    </w:p>
    <w:p w14:paraId="6937CA49" w14:textId="573B5F7B" w:rsidR="00BF0CD8" w:rsidRPr="00196FF1" w:rsidRDefault="00D5592D" w:rsidP="00627D74">
      <w:pPr>
        <w:pStyle w:val="ParagrafInvisible"/>
      </w:pPr>
      <w:bookmarkStart w:id="301" w:name="_Toc148566172"/>
      <w:r w:rsidRPr="00196FF1">
        <w:t xml:space="preserve">§2.4. </w:t>
      </w:r>
      <w:r w:rsidR="00BF0CD8" w:rsidRPr="00196FF1">
        <w:t>ԱՂԵՐ</w:t>
      </w:r>
      <w:bookmarkEnd w:id="298"/>
      <w:bookmarkEnd w:id="299"/>
      <w:bookmarkEnd w:id="300"/>
      <w:bookmarkEnd w:id="301"/>
    </w:p>
    <w:p w14:paraId="1C58423D" w14:textId="77777777" w:rsidR="00BF0CD8" w:rsidRPr="006E1C0B" w:rsidRDefault="00BF0CD8" w:rsidP="009E6D5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48481C01">
                <wp:extent cx="3752850" cy="485775"/>
                <wp:effectExtent l="0" t="0" r="0" b="9525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685F51" w:rsidRDefault="00685F51" w:rsidP="00C454C8">
                            <w:pPr>
                              <w:pStyle w:val="Q-Yndgcvac"/>
                            </w:pPr>
                            <w:r w:rsidRPr="00D71C70">
                              <w:t>Աղերը 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115" style="width:295.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461E8B5D" w14:textId="77777777" w:rsidR="00685F51" w:rsidRDefault="00685F51" w:rsidP="00C454C8">
                      <w:pPr>
                        <w:pStyle w:val="Q-Yndgcvac"/>
                      </w:pPr>
                      <w:r w:rsidRPr="00D71C70">
                        <w:t>Աղերը 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302A17">
      <w:pPr>
        <w:pStyle w:val="Q-Normal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3537A57D" w:rsidR="00BF0CD8" w:rsidRPr="00C80FDA" w:rsidRDefault="009E6D55" w:rsidP="009E6D55">
      <w:pPr>
        <w:pStyle w:val="Q-Normal"/>
        <w:ind w:firstLine="0"/>
        <w:jc w:val="center"/>
      </w:pPr>
      <w:r w:rsidRPr="00C80FDA">
        <w:rPr>
          <w:noProof/>
        </w:rPr>
        <w:object w:dxaOrig="5237" w:dyaOrig="2168" w14:anchorId="52CC6C90">
          <v:shape id="_x0000_i1072" type="#_x0000_t75" style="width:231.05pt;height:94.6pt" o:ole="">
            <v:imagedata r:id="rId234" o:title=""/>
          </v:shape>
          <o:OLEObject Type="Embed" ProgID="ChemDraw.Document.6.0" ShapeID="_x0000_i1072" DrawAspect="Content" ObjectID="_1759460240" r:id="rId235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A50215">
      <w:pPr>
        <w:pStyle w:val="Q-Yentavernagir"/>
      </w:pPr>
      <w:bookmarkStart w:id="302" w:name="_Toc133963214"/>
      <w:bookmarkStart w:id="303" w:name="_Toc133965272"/>
      <w:bookmarkStart w:id="304" w:name="_Toc133965527"/>
      <w:bookmarkStart w:id="305" w:name="_Toc148566173"/>
      <w:r w:rsidRPr="00C80FDA">
        <w:t>Ա</w:t>
      </w:r>
      <w:r>
        <w:t>ՂԵՐԻ ԴԱՍԱԿԱՐԳՈՒՄԸ</w:t>
      </w:r>
      <w:bookmarkEnd w:id="302"/>
      <w:bookmarkEnd w:id="303"/>
      <w:bookmarkEnd w:id="304"/>
      <w:bookmarkEnd w:id="305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4C548CB5" w:rsidR="00BF0CD8" w:rsidRDefault="00BF0CD8" w:rsidP="009E6D55">
      <w:pPr>
        <w:pStyle w:val="Q-Normal"/>
        <w:ind w:firstLine="0"/>
      </w:pPr>
      <w:r>
        <w:rPr>
          <w:noProof/>
        </w:rPr>
        <w:drawing>
          <wp:inline distT="0" distB="0" distL="0" distR="0" wp14:anchorId="1EB6737B" wp14:editId="133867BF">
            <wp:extent cx="4991100" cy="1409700"/>
            <wp:effectExtent l="0" t="19050" r="0" b="5715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36" r:lo="rId237" r:qs="rId238" r:cs="rId239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7712F921" w14:textId="2B45B8FA" w:rsidR="00BF0CD8" w:rsidRDefault="00BF0CD8" w:rsidP="00302A17">
      <w:pPr>
        <w:pStyle w:val="Q-Normal"/>
      </w:pPr>
      <w:r w:rsidRPr="006E1C0B"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A50215">
      <w:pPr>
        <w:pStyle w:val="Q-Yentavernagir"/>
      </w:pPr>
      <w:bookmarkStart w:id="306" w:name="_Toc133963215"/>
      <w:bookmarkStart w:id="307" w:name="_Toc133965273"/>
      <w:bookmarkStart w:id="308" w:name="_Toc133965528"/>
      <w:bookmarkStart w:id="309" w:name="_Toc148566174"/>
      <w:r w:rsidRPr="003852F5">
        <w:lastRenderedPageBreak/>
        <w:t>ՄԻՋԻՆ ԱՂԵՐ</w:t>
      </w:r>
      <w:bookmarkEnd w:id="306"/>
      <w:bookmarkEnd w:id="307"/>
      <w:bookmarkEnd w:id="308"/>
      <w:bookmarkEnd w:id="309"/>
    </w:p>
    <w:p w14:paraId="2EBAC0DC" w14:textId="77777777" w:rsidR="00BF0CD8" w:rsidRDefault="00BF0CD8" w:rsidP="009E6D55">
      <w:pPr>
        <w:pStyle w:val="Q-Normal"/>
        <w:ind w:firstLine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4B8A1314">
                <wp:extent cx="5038725" cy="866775"/>
                <wp:effectExtent l="0" t="0" r="9525" b="9525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8725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116" style="width:396.7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" fillcolor="#d7f5f5" stroked="f" strokeweight=".5pt">
                <v:stroke joinstyle="miter"/>
                <v:textbox>
                  <w:txbxContent>
                    <w:p w14:paraId="3CC03A43" w14:textId="26CC87BD" w:rsidR="00685F51" w:rsidRDefault="00685F51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20055329" w:rsidR="00BF0CD8" w:rsidRDefault="009E6D55" w:rsidP="009E6D55">
      <w:pPr>
        <w:pStyle w:val="Q-Normal"/>
        <w:ind w:firstLine="0"/>
        <w:jc w:val="center"/>
      </w:pPr>
      <w:r>
        <w:rPr>
          <w:noProof/>
        </w:rPr>
        <w:object w:dxaOrig="4437" w:dyaOrig="586" w14:anchorId="076DA429">
          <v:shape id="_x0000_i1073" type="#_x0000_t75" style="width:221pt;height:30.15pt" o:ole="">
            <v:imagedata r:id="rId241" o:title=""/>
          </v:shape>
          <o:OLEObject Type="Embed" ProgID="ChemDraw.Document.6.0" ShapeID="_x0000_i1073" DrawAspect="Content" ObjectID="_1759460241" r:id="rId242"/>
        </w:object>
      </w:r>
    </w:p>
    <w:p w14:paraId="164A2DA1" w14:textId="3F83AE23" w:rsidR="00BF0CD8" w:rsidRDefault="009E6D55" w:rsidP="009E6D55">
      <w:pPr>
        <w:pStyle w:val="Q-Normal"/>
        <w:ind w:firstLine="0"/>
        <w:jc w:val="center"/>
      </w:pPr>
      <w:r>
        <w:object w:dxaOrig="5338" w:dyaOrig="567" w14:anchorId="1AEA5A36">
          <v:shape id="_x0000_i115944" type="#_x0000_t75" style="width:252.85pt;height:26.8pt" o:ole="">
            <v:imagedata r:id="rId243" o:title=""/>
          </v:shape>
          <o:OLEObject Type="Embed" ProgID="ChemDraw.Document.6.0" ShapeID="_x0000_i115944" DrawAspect="Content" ObjectID="_1759460242" r:id="rId244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Pr="00D67808" w:rsidRDefault="00BF0CD8" w:rsidP="005A543F">
      <w:pPr>
        <w:pStyle w:val="Q-Yenta-yenta-vernagir"/>
      </w:pPr>
      <w:bookmarkStart w:id="310" w:name="_Toc133963216"/>
      <w:bookmarkStart w:id="311" w:name="_Toc133965274"/>
      <w:bookmarkStart w:id="312" w:name="_Toc133965529"/>
      <w:r w:rsidRPr="00D67808">
        <w:t>Անվանումը</w:t>
      </w:r>
      <w:bookmarkEnd w:id="310"/>
      <w:bookmarkEnd w:id="311"/>
      <w:bookmarkEnd w:id="312"/>
    </w:p>
    <w:p w14:paraId="2BBF59E1" w14:textId="77777777" w:rsidR="00BF0CD8" w:rsidRDefault="00BF0CD8" w:rsidP="006A6F9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461142FB">
                <wp:extent cx="4486275" cy="1068070"/>
                <wp:effectExtent l="0" t="0" r="9525" b="0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6275" cy="106807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6933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04"/>
                              <w:gridCol w:w="284"/>
                              <w:gridCol w:w="1417"/>
                              <w:gridCol w:w="270"/>
                              <w:gridCol w:w="1857"/>
                              <w:gridCol w:w="283"/>
                              <w:gridCol w:w="1418"/>
                            </w:tblGrid>
                            <w:tr w:rsidR="00685F51" w:rsidRPr="000F1FD3" w14:paraId="4CBA7104" w14:textId="77777777" w:rsidTr="006A6F90">
                              <w:trPr>
                                <w:trHeight w:val="1592"/>
                              </w:trPr>
                              <w:tc>
                                <w:tcPr>
                                  <w:tcW w:w="1404" w:type="dxa"/>
                                  <w:vAlign w:val="center"/>
                                </w:tcPr>
                                <w:p w14:paraId="3E0CFC96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08EC9FD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78BB9825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57" w:type="dxa"/>
                                  <w:vAlign w:val="center"/>
                                </w:tcPr>
                                <w:p w14:paraId="00874665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685F51" w:rsidRPr="000F1FD3" w:rsidRDefault="00685F51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1B599AC6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579365EF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685F51" w:rsidRPr="000F1FD3" w:rsidRDefault="00685F51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117" style="width:353.25pt;height:8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" fillcolor="#dce8e8" stroked="f">
                <v:textbox inset=",0">
                  <w:txbxContent>
                    <w:tbl>
                      <w:tblPr>
                        <w:tblStyle w:val="TableGrid"/>
                        <w:tblW w:w="6933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04"/>
                        <w:gridCol w:w="284"/>
                        <w:gridCol w:w="1417"/>
                        <w:gridCol w:w="270"/>
                        <w:gridCol w:w="1857"/>
                        <w:gridCol w:w="283"/>
                        <w:gridCol w:w="1418"/>
                      </w:tblGrid>
                      <w:tr w:rsidR="00685F51" w:rsidRPr="000F1FD3" w14:paraId="4CBA7104" w14:textId="77777777" w:rsidTr="006A6F90">
                        <w:trPr>
                          <w:trHeight w:val="1592"/>
                        </w:trPr>
                        <w:tc>
                          <w:tcPr>
                            <w:tcW w:w="1404" w:type="dxa"/>
                            <w:vAlign w:val="center"/>
                          </w:tcPr>
                          <w:p w14:paraId="3E0CFC96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08EC9FD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78BB9825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57" w:type="dxa"/>
                            <w:vAlign w:val="center"/>
                          </w:tcPr>
                          <w:p w14:paraId="00874665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685F51" w:rsidRPr="000F1FD3" w:rsidRDefault="00685F51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1B599AC6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579365EF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685F51" w:rsidRPr="000F1FD3" w:rsidRDefault="00685F51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TableGrid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6A6F90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ատրիումի քլորիդ</w:t>
            </w:r>
          </w:p>
        </w:tc>
      </w:tr>
      <w:tr w:rsidR="00BF0CD8" w:rsidRPr="006A6F90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) նիտրատ</w:t>
            </w:r>
          </w:p>
        </w:tc>
      </w:tr>
      <w:tr w:rsidR="00BF0CD8" w:rsidRPr="006A6F90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I) սուլֆատ</w:t>
            </w:r>
          </w:p>
        </w:tc>
      </w:tr>
      <w:tr w:rsidR="00BF0CD8" w:rsidRPr="006A6F90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կալցիումի ֆոսֆատ</w:t>
            </w:r>
          </w:p>
          <w:p w14:paraId="61816512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</w:tbl>
    <w:p w14:paraId="3430502E" w14:textId="77777777" w:rsidR="00BF0CD8" w:rsidRPr="006A6F90" w:rsidRDefault="00000000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1C74F441" w14:textId="19E3745C" w:rsidR="003852F5" w:rsidRPr="006A6F90" w:rsidRDefault="00000000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  <w:bookmarkStart w:id="313" w:name="_Toc133963217"/>
      <w:bookmarkStart w:id="314" w:name="_Toc133965275"/>
      <w:bookmarkStart w:id="315" w:name="_Toc133965530"/>
    </w:p>
    <w:p w14:paraId="1A67F57D" w14:textId="30404BDA" w:rsidR="00BF0CD8" w:rsidRDefault="003852F5" w:rsidP="00A50215">
      <w:pPr>
        <w:pStyle w:val="Q-Yentavernagir"/>
      </w:pPr>
      <w:bookmarkStart w:id="316" w:name="_Toc148566175"/>
      <w:r>
        <w:t>ԹԹՎԱՅԻՆ ԱՂԵՐ</w:t>
      </w:r>
      <w:bookmarkEnd w:id="313"/>
      <w:bookmarkEnd w:id="314"/>
      <w:bookmarkEnd w:id="315"/>
      <w:bookmarkEnd w:id="316"/>
    </w:p>
    <w:p w14:paraId="6B001480" w14:textId="77777777" w:rsidR="00BF0CD8" w:rsidRPr="000F1FD3" w:rsidRDefault="00BF0CD8" w:rsidP="006A6F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67730FB7">
                <wp:extent cx="4546600" cy="685800"/>
                <wp:effectExtent l="0" t="0" r="6350" b="0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</w:t>
                            </w:r>
                            <w:r w:rsidRPr="00B26DC9">
                              <w:t xml:space="preserve">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118" style="width:358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" fillcolor="#d7f5f5" stroked="f" strokeweight=".5pt">
                <v:stroke joinstyle="miter"/>
                <v:textbox>
                  <w:txbxContent>
                    <w:p w14:paraId="1E811FB6" w14:textId="2F577B82" w:rsidR="00685F51" w:rsidRDefault="00685F51" w:rsidP="00C454C8">
                      <w:pPr>
                        <w:pStyle w:val="Q-Yndgcvac"/>
                      </w:pPr>
                      <w:r w:rsidRPr="00B26DC9">
                        <w:t xml:space="preserve">Թթվային </w:t>
                      </w:r>
                      <w:r w:rsidRPr="00B26DC9">
                        <w:t xml:space="preserve">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302A17">
      <w:pPr>
        <w:pStyle w:val="Q-Normal"/>
        <w:rPr>
          <w:b/>
          <w:i/>
        </w:rPr>
      </w:pPr>
      <w:r w:rsidRPr="00C80FDA">
        <w:lastRenderedPageBreak/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7D491F50" w:rsidR="00BF0CD8" w:rsidRDefault="006A6F90" w:rsidP="006A6F90">
      <w:pPr>
        <w:pStyle w:val="Q-Normal"/>
        <w:ind w:firstLine="0"/>
        <w:jc w:val="center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5" type="#_x0000_t75" style="width:327.35pt;height:59.45pt" o:ole="">
            <v:imagedata r:id="rId245" o:title=""/>
          </v:shape>
          <o:OLEObject Type="Embed" ProgID="ChemDraw.Document.6.0" ShapeID="_x0000_i1075" DrawAspect="Content" ObjectID="_1759460243" r:id="rId246"/>
        </w:object>
      </w:r>
    </w:p>
    <w:p w14:paraId="7EFC7CF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K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302A17">
      <w:pPr>
        <w:pStyle w:val="Q-Normal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0BA782C0" w:rsidR="00BF0CD8" w:rsidRDefault="006A6F90" w:rsidP="006A6F90">
      <w:pPr>
        <w:pStyle w:val="Q-Normal"/>
        <w:ind w:firstLine="0"/>
        <w:jc w:val="center"/>
      </w:pPr>
      <w:r>
        <w:rPr>
          <w:noProof/>
        </w:rPr>
        <w:object w:dxaOrig="7363" w:dyaOrig="3077" w14:anchorId="328BF624">
          <v:shape id="_x0000_i1076" type="#_x0000_t75" style="width:279.65pt;height:118.05pt" o:ole="">
            <v:imagedata r:id="rId247" o:title=""/>
          </v:shape>
          <o:OLEObject Type="Embed" ProgID="ChemDraw.Document.6.0" ShapeID="_x0000_i1076" DrawAspect="Content" ObjectID="_1759460244" r:id="rId248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A50215">
      <w:pPr>
        <w:pStyle w:val="Q-Yentavernagir"/>
      </w:pPr>
      <w:bookmarkStart w:id="317" w:name="_Toc133963218"/>
      <w:bookmarkStart w:id="318" w:name="_Toc133965276"/>
      <w:bookmarkStart w:id="319" w:name="_Toc133965531"/>
      <w:bookmarkStart w:id="320" w:name="_Toc148566176"/>
      <w:r>
        <w:t>ՀԻՄՆԱՅԻՆ ԱՂԵՐ</w:t>
      </w:r>
      <w:bookmarkEnd w:id="317"/>
      <w:bookmarkEnd w:id="318"/>
      <w:bookmarkEnd w:id="319"/>
      <w:bookmarkEnd w:id="320"/>
    </w:p>
    <w:p w14:paraId="1A06E288" w14:textId="77777777" w:rsidR="00BF0CD8" w:rsidRPr="00B03AAA" w:rsidRDefault="00BF0CD8" w:rsidP="006A6F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4D2740DC">
                <wp:extent cx="3867150" cy="676275"/>
                <wp:effectExtent l="0" t="0" r="0" b="9525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7150" cy="6762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119" style="width:304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" fillcolor="#d7f5f5" stroked="f" strokeweight=".5pt">
                <v:stroke joinstyle="miter"/>
                <v:textbox>
                  <w:txbxContent>
                    <w:p w14:paraId="529825B9" w14:textId="5108BC90" w:rsidR="00685F51" w:rsidRDefault="00685F51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302A17">
      <w:pPr>
        <w:pStyle w:val="Q-Normal"/>
      </w:pPr>
      <w:r w:rsidRPr="00C80FDA"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5B4937E6" w:rsidR="00BF0CD8" w:rsidRDefault="006A6F90" w:rsidP="006A6F90">
      <w:pPr>
        <w:pStyle w:val="Q-Normal"/>
        <w:ind w:firstLine="0"/>
        <w:jc w:val="center"/>
      </w:pPr>
      <w:r>
        <w:object w:dxaOrig="4367" w:dyaOrig="904" w14:anchorId="46909766">
          <v:shape id="_x0000_i1077" type="#_x0000_t75" style="width:266.25pt;height:54.4pt" o:ole="">
            <v:imagedata r:id="rId249" o:title=""/>
          </v:shape>
          <o:OLEObject Type="Embed" ProgID="ChemDraw.Document.6.0" ShapeID="_x0000_i1077" DrawAspect="Content" ObjectID="_1759460245" r:id="rId250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302A17">
      <w:pPr>
        <w:pStyle w:val="Q-Normal"/>
      </w:pPr>
      <w:r>
        <w:lastRenderedPageBreak/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7ADC4094" w:rsidR="00BF0CD8" w:rsidRDefault="006A6F90" w:rsidP="006A6F90">
      <w:pPr>
        <w:pStyle w:val="Q-Normal"/>
        <w:ind w:firstLine="0"/>
        <w:jc w:val="center"/>
      </w:pPr>
      <w:r>
        <w:rPr>
          <w:noProof/>
        </w:rPr>
        <w:object w:dxaOrig="6435" w:dyaOrig="2141" w14:anchorId="34643699">
          <v:shape id="_x0000_i1078" type="#_x0000_t75" style="width:263.7pt;height:89.6pt" o:ole="">
            <v:imagedata r:id="rId251" o:title=""/>
          </v:shape>
          <o:OLEObject Type="Embed" ProgID="ChemDraw.Document.6.0" ShapeID="_x0000_i1078" DrawAspect="Content" ObjectID="_1759460246" r:id="rId252"/>
        </w:object>
      </w:r>
    </w:p>
    <w:p w14:paraId="17B7A526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6A6F90" w:rsidRDefault="00BF0CD8" w:rsidP="00302A17">
      <w:pPr>
        <w:pStyle w:val="Q-Normal"/>
      </w:pPr>
      <w:r w:rsidRPr="006A6F90">
        <w:t>Հիմնային աղերն անվանելիս մեկ հիդրօքսի</w:t>
      </w:r>
      <w:r w:rsidR="00F10610" w:rsidRPr="006A6F90">
        <w:t>լ</w:t>
      </w:r>
      <w:r w:rsidRPr="006A6F90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OHCl</m:t>
        </m:r>
      </m:oMath>
      <w:r w:rsidRPr="006A6F90">
        <w:t>՝ կալցիումի հիդրօքսոքլորիդ,</w:t>
      </w:r>
    </w:p>
    <w:p w14:paraId="6B615A15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OH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՝ ալյումինի հիդրօքսոնիտրատ,</w:t>
      </w:r>
    </w:p>
    <w:p w14:paraId="10C9D8BC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6A6F90">
        <w:t>՝ ալյումինի երկհիդրօքսոնիտրատ:</w:t>
      </w:r>
    </w:p>
    <w:p w14:paraId="2A8C5693" w14:textId="77777777" w:rsidR="00BF0CD8" w:rsidRPr="006A6F90" w:rsidRDefault="00BF0CD8" w:rsidP="00302A17">
      <w:pPr>
        <w:pStyle w:val="Q-Normal"/>
      </w:pPr>
      <w:r w:rsidRPr="006A6F90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Pr="006A6F90" w:rsidRDefault="00BF0CD8" w:rsidP="00302A17">
      <w:pPr>
        <w:pStyle w:val="Q-Normal"/>
        <w:numPr>
          <w:ilvl w:val="0"/>
          <w:numId w:val="26"/>
        </w:numPr>
      </w:pPr>
      <w:r w:rsidRPr="006A6F90">
        <w:rPr>
          <w:b/>
        </w:rPr>
        <w:t>Կրկնակի,</w:t>
      </w:r>
      <w:r w:rsidRPr="006A6F90"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A6F90">
        <w:t>,</w:t>
      </w:r>
    </w:p>
    <w:p w14:paraId="51260715" w14:textId="77777777" w:rsidR="00BF0CD8" w:rsidRPr="006A6F90" w:rsidRDefault="00BF0CD8" w:rsidP="00302A17">
      <w:pPr>
        <w:pStyle w:val="Q-Normal"/>
        <w:numPr>
          <w:ilvl w:val="0"/>
          <w:numId w:val="26"/>
        </w:numPr>
      </w:pPr>
      <w:r w:rsidRPr="006A6F90">
        <w:rPr>
          <w:b/>
        </w:rPr>
        <w:t>Խառը</w:t>
      </w:r>
      <w:r w:rsidRPr="006A6F90">
        <w:t xml:space="preserve">, 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, այն քլորաջրածնական թթվի (</w:t>
      </w:r>
      <m:oMath>
        <m:r>
          <w:rPr>
            <w:rFonts w:ascii="Cambria Math" w:hAnsi="Cambria Math"/>
          </w:rPr>
          <m:t>HCl</m:t>
        </m:r>
      </m:oMath>
      <w:r w:rsidRPr="006A6F90">
        <w:t>) և հիպոքլորաթթվի (</w:t>
      </w:r>
      <m:oMath>
        <m:r>
          <w:rPr>
            <w:rFonts w:ascii="Cambria Math" w:hAnsi="Cambria Math"/>
          </w:rPr>
          <m:t>HClO</m:t>
        </m:r>
      </m:oMath>
      <w:r w:rsidRPr="006A6F90">
        <w:t>) կալցիումական խառը աղն է:</w:t>
      </w:r>
    </w:p>
    <w:p w14:paraId="5CA45F96" w14:textId="428CFA23" w:rsidR="00F10610" w:rsidRPr="006A6F90" w:rsidRDefault="007520AE" w:rsidP="00302A17">
      <w:pPr>
        <w:pStyle w:val="Q-Normal"/>
        <w:numPr>
          <w:ilvl w:val="0"/>
          <w:numId w:val="26"/>
        </w:numPr>
      </w:pPr>
      <w:r w:rsidRPr="006A6F90">
        <w:t>Համալիր</w:t>
      </w:r>
      <w:r w:rsidR="00BF0CD8" w:rsidRPr="006A6F90">
        <w:t xml:space="preserve">, պարունակում են </w:t>
      </w:r>
      <w:r w:rsidRPr="006A6F90">
        <w:t>համալիր</w:t>
      </w:r>
      <w:r w:rsidR="00BF0CD8" w:rsidRPr="006A6F90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6A6F9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6A6F90">
        <w:t>:</w:t>
      </w:r>
    </w:p>
    <w:p w14:paraId="39EE70CF" w14:textId="50B4666A" w:rsidR="00BF0CD8" w:rsidRDefault="001E3BEF" w:rsidP="00A50215">
      <w:pPr>
        <w:pStyle w:val="Q-Yentavernagir"/>
      </w:pPr>
      <w:bookmarkStart w:id="321" w:name="_Toc133963219"/>
      <w:bookmarkStart w:id="322" w:name="_Toc133965277"/>
      <w:bookmarkStart w:id="323" w:name="_Toc133965532"/>
      <w:bookmarkStart w:id="324" w:name="_Toc148566177"/>
      <w:r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21"/>
      <w:bookmarkEnd w:id="322"/>
      <w:bookmarkEnd w:id="323"/>
      <w:bookmarkEnd w:id="324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77777777" w:rsidR="00BF0CD8" w:rsidRDefault="00BF0CD8" w:rsidP="00302A17">
      <w:pPr>
        <w:pStyle w:val="Q-Normal"/>
      </w:pPr>
      <w:r>
        <w:t>Նկարագրենք որոշ կարևորագույն թթուների առաջացրած աղերի լուծելիությունը: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2122"/>
        <w:gridCol w:w="5528"/>
      </w:tblGrid>
      <w:tr w:rsidR="00BF0CD8" w14:paraId="689DBFE4" w14:textId="77777777" w:rsidTr="00032EC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bottom w:val="single" w:sz="4" w:space="0" w:color="FFFFFF" w:themeColor="background1"/>
            </w:tcBorders>
            <w:shd w:val="clear" w:color="auto" w:fill="1F9999"/>
            <w:vAlign w:val="center"/>
          </w:tcPr>
          <w:p w14:paraId="3B07F8C0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3BDEACF3" w14:textId="77777777" w:rsidR="00BF0CD8" w:rsidRPr="00032EC3" w:rsidRDefault="00BF0CD8" w:rsidP="00032EC3">
            <w:pPr>
              <w:spacing w:line="245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ոլոր նիտրատները լուծելի են:</w:t>
            </w:r>
          </w:p>
        </w:tc>
      </w:tr>
      <w:tr w:rsidR="00BF0CD8" w:rsidRPr="00302A17" w14:paraId="562E7B94" w14:textId="77777777" w:rsidTr="00032EC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1F9999"/>
            <w:vAlign w:val="center"/>
          </w:tcPr>
          <w:p w14:paraId="06D770F6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2154CC2" w14:textId="66D1CB34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–ը քիչ լուծելի է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55AAEAB6" w14:textId="77777777" w:rsidTr="00032EC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1F9999"/>
            <w:vAlign w:val="center"/>
          </w:tcPr>
          <w:p w14:paraId="5047B315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9AE100E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ը քիչ լուծելի է:</w:t>
            </w:r>
          </w:p>
        </w:tc>
      </w:tr>
      <w:tr w:rsidR="00BF0CD8" w:rsidRPr="00302A17" w14:paraId="076D8DE7" w14:textId="77777777" w:rsidTr="00032EC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1F9999"/>
            <w:vAlign w:val="center"/>
          </w:tcPr>
          <w:p w14:paraId="18FB2B1A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032EC3"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</m:oMath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76B135E5" w14:textId="77777777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302A17" w14:paraId="23529D4D" w14:textId="77777777" w:rsidTr="00032EC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1F9999"/>
            <w:vAlign w:val="center"/>
          </w:tcPr>
          <w:p w14:paraId="10E98633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shd w:val="clear" w:color="auto" w:fill="D7F5F5"/>
          </w:tcPr>
          <w:p w14:paraId="69CE1D9A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-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 և</w:t>
            </w:r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աղերը:</w:t>
            </w:r>
          </w:p>
        </w:tc>
      </w:tr>
    </w:tbl>
    <w:p w14:paraId="699DD17D" w14:textId="751B0A43" w:rsidR="00BF0CD8" w:rsidRDefault="00BF0CD8" w:rsidP="00302A17">
      <w:pPr>
        <w:pStyle w:val="Q-Normal"/>
      </w:pPr>
      <w:r>
        <w:t xml:space="preserve">Որոշ աղեր չեն լուծվում </w:t>
      </w:r>
      <w:r w:rsidRPr="00032EC3">
        <w:t>ոչ միայն ջրում, այլ նաև</w:t>
      </w:r>
      <w:r>
        <w:t xml:space="preserve"> նոսր թթուներում, </w:t>
      </w:r>
      <w:r w:rsidR="009909FF">
        <w:t>օրինակ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2126"/>
        <w:gridCol w:w="993"/>
        <w:gridCol w:w="1559"/>
      </w:tblGrid>
      <w:tr w:rsidR="00BF0CD8" w:rsidRPr="00032EC3" w14:paraId="7D55255E" w14:textId="77777777" w:rsidTr="00032EC3">
        <w:trPr>
          <w:jc w:val="center"/>
        </w:trPr>
        <w:tc>
          <w:tcPr>
            <w:tcW w:w="1271" w:type="dxa"/>
          </w:tcPr>
          <w:p w14:paraId="667A9DBF" w14:textId="77777777" w:rsidR="00BF0CD8" w:rsidRPr="00032EC3" w:rsidRDefault="00BF0CD8" w:rsidP="00032EC3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</w:tcPr>
          <w:p w14:paraId="09029377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AgCl</m:t>
                </m:r>
              </m:oMath>
            </m:oMathPara>
          </w:p>
        </w:tc>
        <w:tc>
          <w:tcPr>
            <w:tcW w:w="993" w:type="dxa"/>
          </w:tcPr>
          <w:p w14:paraId="42DFDEFF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</m:oMath>
            </m:oMathPara>
          </w:p>
        </w:tc>
        <w:tc>
          <w:tcPr>
            <w:tcW w:w="1559" w:type="dxa"/>
          </w:tcPr>
          <w:p w14:paraId="217AC145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PbS</m:t>
                </m:r>
              </m:oMath>
            </m:oMathPara>
          </w:p>
        </w:tc>
      </w:tr>
      <w:tr w:rsidR="00BF0CD8" w:rsidRPr="00032EC3" w14:paraId="696C609A" w14:textId="77777777" w:rsidTr="00032EC3">
        <w:trPr>
          <w:jc w:val="center"/>
        </w:trPr>
        <w:tc>
          <w:tcPr>
            <w:tcW w:w="1271" w:type="dxa"/>
          </w:tcPr>
          <w:p w14:paraId="468774EB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</w:t>
            </w:r>
          </w:p>
        </w:tc>
        <w:tc>
          <w:tcPr>
            <w:tcW w:w="2126" w:type="dxa"/>
          </w:tcPr>
          <w:p w14:paraId="559D3941" w14:textId="77777777" w:rsidR="00BF0CD8" w:rsidRPr="00032EC3" w:rsidRDefault="00BF0CD8" w:rsidP="00032EC3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 լոռանման</w:t>
            </w:r>
          </w:p>
        </w:tc>
        <w:tc>
          <w:tcPr>
            <w:tcW w:w="993" w:type="dxa"/>
            <w:shd w:val="clear" w:color="auto" w:fill="000000" w:themeFill="text1"/>
          </w:tcPr>
          <w:p w14:paraId="0BAA634F" w14:textId="77777777" w:rsidR="00BF0CD8" w:rsidRPr="00032EC3" w:rsidRDefault="00BF0CD8" w:rsidP="00032EC3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   </w:t>
            </w: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  <w:tc>
          <w:tcPr>
            <w:tcW w:w="1559" w:type="dxa"/>
            <w:shd w:val="clear" w:color="auto" w:fill="000000" w:themeFill="text1"/>
          </w:tcPr>
          <w:p w14:paraId="22B0885F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</w:tr>
    </w:tbl>
    <w:p w14:paraId="393FFCF2" w14:textId="16EFC3B6" w:rsidR="00BF0CD8" w:rsidRDefault="001E3BEF" w:rsidP="00A50215">
      <w:pPr>
        <w:pStyle w:val="Q-Yentavernagir"/>
      </w:pPr>
      <w:bookmarkStart w:id="325" w:name="_Toc133963220"/>
      <w:bookmarkStart w:id="326" w:name="_Toc133965278"/>
      <w:bookmarkStart w:id="327" w:name="_Toc133965533"/>
      <w:bookmarkStart w:id="328" w:name="_Toc148566178"/>
      <w:r>
        <w:lastRenderedPageBreak/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25"/>
      <w:bookmarkEnd w:id="326"/>
      <w:bookmarkEnd w:id="327"/>
      <w:bookmarkEnd w:id="328"/>
      <w:r w:rsidR="003852F5" w:rsidRPr="00C80FDA">
        <w:t xml:space="preserve"> </w:t>
      </w:r>
    </w:p>
    <w:p w14:paraId="798FAEAE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6D1874">
      <w:pPr>
        <w:pStyle w:val="Q-Normal"/>
        <w:ind w:left="426" w:firstLine="0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6D1874">
      <w:pPr>
        <w:pStyle w:val="Q-Normal"/>
        <w:ind w:left="426" w:firstLine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6D1874">
      <w:pPr>
        <w:pStyle w:val="Q-Normal"/>
        <w:ind w:left="426" w:firstLine="0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6D1874">
      <w:pPr>
        <w:pStyle w:val="Q-Normal"/>
        <w:ind w:left="426" w:firstLine="0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p w14:paraId="2F9217DB" w14:textId="3CB192DE" w:rsidR="006D1874" w:rsidRPr="006D1874" w:rsidRDefault="006D1874" w:rsidP="006D1874">
      <w:pPr>
        <w:pStyle w:val="Q-Normal"/>
        <w:ind w:left="426" w:firstLine="0"/>
        <w:jc w:val="center"/>
        <w:rPr>
          <w:b/>
          <w:bCs/>
        </w:rPr>
      </w:pPr>
      <w:r>
        <w:rPr>
          <w:b/>
          <w:bCs/>
        </w:rPr>
        <w:t xml:space="preserve">Հիմնային + թթու </w:t>
      </w:r>
      <w:r w:rsidRPr="006D1874">
        <w:rPr>
          <w:b/>
          <w:bCs/>
        </w:rPr>
        <w:t xml:space="preserve">= </w:t>
      </w:r>
      <w:r>
        <w:rPr>
          <w:b/>
          <w:bCs/>
        </w:rPr>
        <w:t>միջին աղ + ջուր</w:t>
      </w:r>
    </w:p>
    <w:p w14:paraId="401CDA84" w14:textId="058C945B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6D1874">
      <w:pPr>
        <w:pStyle w:val="Q-Normal"/>
        <w:ind w:left="426" w:firstLine="0"/>
        <w:jc w:val="center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A50215">
      <w:pPr>
        <w:pStyle w:val="Q-Yentavernagir"/>
      </w:pPr>
      <w:bookmarkStart w:id="329" w:name="_Toc133963221"/>
      <w:bookmarkStart w:id="330" w:name="_Toc133965279"/>
      <w:bookmarkStart w:id="331" w:name="_Toc133965534"/>
      <w:bookmarkStart w:id="332" w:name="_Toc148566179"/>
      <w:r>
        <w:t xml:space="preserve">ԱՂԵՐԻ </w:t>
      </w:r>
      <w:r w:rsidR="003852F5" w:rsidRPr="003852F5">
        <w:t>ՍՏԱՑՈՒՄԸ</w:t>
      </w:r>
      <w:bookmarkEnd w:id="329"/>
      <w:bookmarkEnd w:id="330"/>
      <w:bookmarkEnd w:id="331"/>
      <w:bookmarkEnd w:id="332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t>Աղեր կարելի է ստանալ.</w:t>
      </w:r>
    </w:p>
    <w:p w14:paraId="5D50C60F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ուների և մետաղների փոխազդեցությունից.</w:t>
      </w:r>
    </w:p>
    <w:p w14:paraId="7ECB19DE" w14:textId="51961F3A" w:rsidR="00BF0CD8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նոս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6D1874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ուների և աղերի փոխազդեցությունից.</w:t>
      </w:r>
    </w:p>
    <w:p w14:paraId="0EAB8DD0" w14:textId="6BE69475" w:rsidR="002A3932" w:rsidRPr="002A3932" w:rsidRDefault="002A3932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77777777" w:rsidR="00BF0CD8" w:rsidRPr="002A3932" w:rsidRDefault="00000000" w:rsidP="006D1874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000000" w:rsidP="006D1874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6D1874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6D1874">
      <w:pPr>
        <w:pStyle w:val="Q-Normal"/>
        <w:numPr>
          <w:ilvl w:val="0"/>
          <w:numId w:val="86"/>
        </w:numPr>
        <w:ind w:left="426"/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6D1874">
      <w:pPr>
        <w:pStyle w:val="Q-Normal"/>
        <w:numPr>
          <w:ilvl w:val="0"/>
          <w:numId w:val="86"/>
        </w:numPr>
        <w:ind w:left="426"/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0"/>
        <w:gridCol w:w="353"/>
        <w:gridCol w:w="1694"/>
        <w:gridCol w:w="474"/>
        <w:gridCol w:w="518"/>
        <w:gridCol w:w="284"/>
        <w:gridCol w:w="1559"/>
      </w:tblGrid>
      <w:tr w:rsidR="00325482" w:rsidRPr="006D1874" w14:paraId="3B4875E4" w14:textId="6FA70889" w:rsidTr="006D1874">
        <w:trPr>
          <w:jc w:val="center"/>
        </w:trPr>
        <w:tc>
          <w:tcPr>
            <w:tcW w:w="930" w:type="dxa"/>
            <w:vAlign w:val="center"/>
          </w:tcPr>
          <w:p w14:paraId="73639724" w14:textId="3B6650DA" w:rsidR="00C5148E" w:rsidRPr="006D1874" w:rsidRDefault="00D50123" w:rsidP="006D1874">
            <w:pPr>
              <w:spacing w:line="245" w:lineRule="auto"/>
              <w:ind w:left="425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lastRenderedPageBreak/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353" w:type="dxa"/>
            <w:vAlign w:val="center"/>
          </w:tcPr>
          <w:p w14:paraId="4EAA2BD3" w14:textId="77777777" w:rsidR="00C5148E" w:rsidRPr="006D1874" w:rsidRDefault="00C5148E" w:rsidP="006D1874">
            <w:pPr>
              <w:spacing w:line="245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1694" w:type="dxa"/>
            <w:vAlign w:val="center"/>
          </w:tcPr>
          <w:p w14:paraId="71601F48" w14:textId="3118BCE3" w:rsidR="00D50123" w:rsidRPr="006D1874" w:rsidRDefault="00D50123" w:rsidP="006D1874">
            <w:pPr>
              <w:spacing w:line="245" w:lineRule="auto"/>
              <w:ind w:left="-119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="00325482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պինդ)</w:t>
            </w:r>
          </w:p>
        </w:tc>
        <w:tc>
          <w:tcPr>
            <w:tcW w:w="474" w:type="dxa"/>
            <w:vAlign w:val="center"/>
          </w:tcPr>
          <w:p w14:paraId="0F9D0100" w14:textId="6B6A431F" w:rsidR="00C5148E" w:rsidRPr="006D1874" w:rsidRDefault="00000000" w:rsidP="006D1874">
            <w:pPr>
              <w:spacing w:line="245" w:lineRule="auto"/>
              <w:ind w:left="425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518" w:type="dxa"/>
            <w:vAlign w:val="center"/>
          </w:tcPr>
          <w:p w14:paraId="153C0996" w14:textId="42443E95" w:rsidR="00C5148E" w:rsidRPr="006D1874" w:rsidRDefault="00D50123" w:rsidP="006D1874">
            <w:pPr>
              <w:spacing w:line="245" w:lineRule="auto"/>
              <w:ind w:left="-11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284" w:type="dxa"/>
            <w:vAlign w:val="center"/>
          </w:tcPr>
          <w:p w14:paraId="2D2068D3" w14:textId="5FD9DED8" w:rsidR="00C5148E" w:rsidRPr="006D1874" w:rsidRDefault="00C5148E" w:rsidP="006D1874">
            <w:pPr>
              <w:spacing w:line="245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1559" w:type="dxa"/>
            <w:vAlign w:val="center"/>
          </w:tcPr>
          <w:p w14:paraId="75FF57D8" w14:textId="130761B4" w:rsidR="00C5148E" w:rsidRPr="006D1874" w:rsidRDefault="00D50123" w:rsidP="006D1874">
            <w:pPr>
              <w:spacing w:line="245" w:lineRule="auto"/>
              <w:ind w:left="30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6D1874">
      <w:pPr>
        <w:pStyle w:val="Q-Normal"/>
        <w:numPr>
          <w:ilvl w:val="0"/>
          <w:numId w:val="86"/>
        </w:numPr>
        <w:ind w:left="426"/>
      </w:pPr>
      <w:r w:rsidRPr="00D50123">
        <w:t>Ալկալիների և հալոգենների փոխազդեցութունից.</w:t>
      </w:r>
    </w:p>
    <w:p w14:paraId="1068DC58" w14:textId="3431D323" w:rsidR="00D50123" w:rsidRPr="00B92EE8" w:rsidRDefault="00B92EE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սենյ. ջերմ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26B8490" w14:textId="798EC2CA" w:rsidR="00BF0CD8" w:rsidRPr="00F262F1" w:rsidRDefault="003852F5" w:rsidP="00A50215">
      <w:pPr>
        <w:pStyle w:val="Q-Yentavernagir"/>
      </w:pPr>
      <w:bookmarkStart w:id="333" w:name="_Toc133963222"/>
      <w:bookmarkStart w:id="334" w:name="_Toc133965280"/>
      <w:bookmarkStart w:id="335" w:name="_Toc133965535"/>
      <w:bookmarkStart w:id="336" w:name="_Toc148566180"/>
      <w:r w:rsidRPr="00F262F1">
        <w:t>Հ</w:t>
      </w:r>
      <w:r>
        <w:t>ԱՐՑԵՐ ԵՎ ՎԱՐԺՈՒԹՅՈՒՆՆԵՐ</w:t>
      </w:r>
      <w:bookmarkEnd w:id="333"/>
      <w:bookmarkEnd w:id="334"/>
      <w:bookmarkEnd w:id="335"/>
      <w:bookmarkEnd w:id="336"/>
    </w:p>
    <w:p w14:paraId="31C9666C" w14:textId="2E5C896D" w:rsidR="00BF0CD8" w:rsidRDefault="002739D2" w:rsidP="006D1874">
      <w:pPr>
        <w:pStyle w:val="Q-Normal"/>
        <w:numPr>
          <w:ilvl w:val="0"/>
          <w:numId w:val="95"/>
        </w:numPr>
        <w:ind w:left="284"/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000000" w:rsidP="006D1874">
      <w:pPr>
        <w:pStyle w:val="Q-Normal"/>
        <w:ind w:left="284" w:firstLine="0"/>
        <w:jc w:val="center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2E6866A8" w14:textId="77777777" w:rsidR="006D1874" w:rsidRDefault="00BF0CD8" w:rsidP="006D1874">
      <w:pPr>
        <w:pStyle w:val="Q-Normal"/>
        <w:ind w:left="851" w:firstLine="0"/>
      </w:pPr>
      <w:r>
        <w:t>նատրիումի երկհիդրոֆոսֆատ, ալյումինի սուլֆատ, երկաթի (</w:t>
      </w:r>
      <w:r w:rsidRPr="00E42521">
        <w:t>III</w:t>
      </w:r>
      <w:r>
        <w:t xml:space="preserve">) բրոմիդ, </w:t>
      </w:r>
    </w:p>
    <w:p w14:paraId="38FAAE43" w14:textId="77777777" w:rsidR="006D1874" w:rsidRDefault="00BF0CD8" w:rsidP="006D1874">
      <w:pPr>
        <w:pStyle w:val="Q-Normal"/>
        <w:ind w:left="851" w:firstLine="0"/>
      </w:pPr>
      <w:r>
        <w:t>բարիումի կարբոնատ, նատրիումի երկքրոմատ, երկաթի (</w:t>
      </w:r>
      <w:r w:rsidRPr="00E42521">
        <w:t>II</w:t>
      </w:r>
      <w:r>
        <w:t>) հիդրոսուլֆիդ,</w:t>
      </w:r>
    </w:p>
    <w:p w14:paraId="766025E6" w14:textId="77777777" w:rsidR="006D1874" w:rsidRDefault="00BF0CD8" w:rsidP="006D1874">
      <w:pPr>
        <w:pStyle w:val="Q-Normal"/>
        <w:ind w:left="851" w:firstLine="0"/>
      </w:pPr>
      <w:r>
        <w:t>մանգանի (</w:t>
      </w:r>
      <w:r w:rsidRPr="00E42521">
        <w:t>II</w:t>
      </w:r>
      <w:r>
        <w:t xml:space="preserve">) ֆոսֆատ, նատրիումի հիդրոկարբոնատ, </w:t>
      </w:r>
    </w:p>
    <w:p w14:paraId="03D2D7D8" w14:textId="7B11D688" w:rsidR="007B43FD" w:rsidRDefault="00BF0CD8" w:rsidP="006D1874">
      <w:pPr>
        <w:pStyle w:val="Q-Normal"/>
        <w:ind w:left="851" w:firstLine="0"/>
      </w:pPr>
      <w:r>
        <w:t>կալիումի հիդրոսուլֆատ, ալյումինի երկհիդրօքսոնիտրատ:</w:t>
      </w:r>
    </w:p>
    <w:p w14:paraId="466B1592" w14:textId="07972ED6" w:rsidR="00BF0CD8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Գրել այն աղերի բանաձևերը, որոնք կարող են առաջանալ. </w:t>
      </w:r>
    </w:p>
    <w:p w14:paraId="15275CC8" w14:textId="749FA651" w:rsidR="00BF0CD8" w:rsidRDefault="00BF0CD8" w:rsidP="006D1874">
      <w:pPr>
        <w:pStyle w:val="Q-Normal"/>
        <w:ind w:left="284"/>
        <w:jc w:val="center"/>
      </w:pPr>
      <w:r>
        <w:t>ա) ֆոսֆորական թթվի մոլեկուլում ջրածնի ատոմները բարիումի ատոմներով տեղակալելու հետևանքով,</w:t>
      </w:r>
    </w:p>
    <w:p w14:paraId="221F16DC" w14:textId="77777777" w:rsidR="00BF0CD8" w:rsidRDefault="00BF0CD8" w:rsidP="006D1874">
      <w:pPr>
        <w:pStyle w:val="Q-Normal"/>
        <w:ind w:left="284"/>
        <w:jc w:val="center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2BBC565B" w:rsidR="00BF0CD8" w:rsidRDefault="00BF0CD8" w:rsidP="006D1874">
      <w:pPr>
        <w:pStyle w:val="Q-Normal"/>
        <w:ind w:left="284"/>
        <w:jc w:val="center"/>
      </w:pPr>
      <w:r>
        <w:t>գ) ֆոսֆորական թթվի մոլեկուլում ջրածնի ատոմները երկաթի ատոմներով տեղակալելու հետևանքով:</w:t>
      </w:r>
    </w:p>
    <w:p w14:paraId="6DC0916D" w14:textId="77777777" w:rsidR="00BF0CD8" w:rsidRDefault="00BF0CD8" w:rsidP="006D1874">
      <w:pPr>
        <w:pStyle w:val="Q-Normal"/>
        <w:ind w:left="284" w:firstLine="0"/>
      </w:pPr>
      <w:r>
        <w:t>Անվանել այդ աղերը:</w:t>
      </w:r>
    </w:p>
    <w:p w14:paraId="6CB0F0F3" w14:textId="77777777" w:rsidR="006D1874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Անվանել հետևյալ նյութերը և նշել, թե որ դասին է պատկանում դրանցից յուրաքանչյուրը. </w:t>
      </w:r>
    </w:p>
    <w:p w14:paraId="5A24AFD8" w14:textId="77777777" w:rsidR="006D1874" w:rsidRDefault="00BF0CD8" w:rsidP="006D1874">
      <w:pPr>
        <w:pStyle w:val="Q-Normal"/>
        <w:ind w:left="284" w:firstLine="0"/>
      </w:pPr>
      <w:r>
        <w:t>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 xml:space="preserve">) օքսիդ, </w:t>
      </w:r>
    </w:p>
    <w:p w14:paraId="1DF605F3" w14:textId="77777777" w:rsidR="006D1874" w:rsidRDefault="00BF0CD8" w:rsidP="006D1874">
      <w:pPr>
        <w:pStyle w:val="Q-Normal"/>
        <w:ind w:left="284" w:firstLine="0"/>
      </w:pPr>
      <w:r>
        <w:t>գ) նիկելի (</w:t>
      </w:r>
      <w:r w:rsidRPr="000C0A9A">
        <w:t>II</w:t>
      </w:r>
      <w:r>
        <w:t xml:space="preserve">) հիդրօքսիդ, դ) բարիումի հիդրոֆոսֆատ, </w:t>
      </w:r>
    </w:p>
    <w:p w14:paraId="2DCD5E60" w14:textId="77777777" w:rsidR="006D1874" w:rsidRDefault="00BF0CD8" w:rsidP="006D1874">
      <w:pPr>
        <w:pStyle w:val="Q-Normal"/>
        <w:ind w:left="284" w:firstLine="0"/>
      </w:pPr>
      <w:r>
        <w:t>ե) քլորական թթու, զ) քրոմի (</w:t>
      </w:r>
      <w:r w:rsidRPr="000C0A9A">
        <w:t>III)</w:t>
      </w:r>
      <w:r>
        <w:t xml:space="preserve"> հիդրօքսիդ, </w:t>
      </w:r>
    </w:p>
    <w:p w14:paraId="336F281E" w14:textId="77777777" w:rsidR="006D1874" w:rsidRDefault="00BF0CD8" w:rsidP="006D1874">
      <w:pPr>
        <w:pStyle w:val="Q-Normal"/>
        <w:ind w:left="284" w:firstLine="0"/>
      </w:pPr>
      <w:r>
        <w:t xml:space="preserve">է) կալիումի քլորատ, ը) ծծմբաջրածնական թթու, </w:t>
      </w:r>
    </w:p>
    <w:p w14:paraId="0F97F0D2" w14:textId="3AAA5441" w:rsidR="00BF0CD8" w:rsidRDefault="00BF0CD8" w:rsidP="006D1874">
      <w:pPr>
        <w:pStyle w:val="Q-Normal"/>
        <w:ind w:left="284" w:firstLine="0"/>
      </w:pPr>
      <w:r>
        <w:t>թ) նատրիումի ցինկատ:</w:t>
      </w:r>
    </w:p>
    <w:p w14:paraId="5A66064F" w14:textId="77777777" w:rsidR="006D1874" w:rsidRDefault="00BF0CD8" w:rsidP="006D1874">
      <w:pPr>
        <w:pStyle w:val="Q-Normal"/>
        <w:numPr>
          <w:ilvl w:val="0"/>
          <w:numId w:val="95"/>
        </w:numPr>
        <w:ind w:left="284"/>
      </w:pPr>
      <w:r>
        <w:t>Գրել թթվի և հիմքի փոխազդեցության ռեակցիաների հավասարումները, որոնց արդյունքում կառաջանան հետևյալ աղերը՝</w:t>
      </w:r>
    </w:p>
    <w:p w14:paraId="2807AAD5" w14:textId="651276AC" w:rsidR="00BF0CD8" w:rsidRPr="00E558BD" w:rsidRDefault="00BF0CD8" w:rsidP="006D1874">
      <w:pPr>
        <w:pStyle w:val="Q-Normal"/>
        <w:ind w:left="284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</w:p>
    <w:p w14:paraId="17524F2F" w14:textId="7797EF17" w:rsidR="00623E6D" w:rsidRDefault="00623E6D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ABC3BAB" w14:textId="5B6F38B6" w:rsidR="00E558BD" w:rsidRDefault="00623E6D" w:rsidP="00623E6D">
      <w:pPr>
        <w:pStyle w:val="Q-Normal"/>
        <w:ind w:firstLine="0"/>
      </w:pPr>
      <w:r w:rsidRPr="00792D46">
        <w:rPr>
          <w:noProof/>
        </w:rPr>
        <w:lastRenderedPageBreak/>
        <w:drawing>
          <wp:inline distT="0" distB="0" distL="0" distR="0" wp14:anchorId="54DF8EBC" wp14:editId="5393C18E">
            <wp:extent cx="5076003" cy="793750"/>
            <wp:effectExtent l="0" t="0" r="10795" b="6350"/>
            <wp:docPr id="1762718864" name="Diagram 176271886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3" r:lo="rId254" r:qs="rId255" r:cs="rId256"/>
              </a:graphicData>
            </a:graphic>
          </wp:inline>
        </w:drawing>
      </w:r>
    </w:p>
    <w:p w14:paraId="49317AB4" w14:textId="089BFCC2" w:rsidR="00BF0CD8" w:rsidRDefault="00D5592D" w:rsidP="00627D74">
      <w:pPr>
        <w:pStyle w:val="ParagrafInvisible"/>
      </w:pPr>
      <w:bookmarkStart w:id="337" w:name="_Toc133963223"/>
      <w:bookmarkStart w:id="338" w:name="_Toc133965281"/>
      <w:bookmarkStart w:id="339" w:name="_Toc133965536"/>
      <w:bookmarkStart w:id="340" w:name="_Toc148566181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7"/>
      <w:bookmarkEnd w:id="338"/>
      <w:bookmarkEnd w:id="339"/>
      <w:bookmarkEnd w:id="340"/>
    </w:p>
    <w:p w14:paraId="0A3D369E" w14:textId="77777777" w:rsidR="00BF0CD8" w:rsidRPr="00F26060" w:rsidRDefault="00BF0CD8" w:rsidP="00302A17">
      <w:pPr>
        <w:pStyle w:val="Q-Normal"/>
      </w:pPr>
      <w:r w:rsidRPr="00C26E56">
        <w:t xml:space="preserve">Անօրգանական միացությունների միջև կապը, որը հիմված է մի դասի միացություններից այլ դասի միացությունների ստացման վրա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77777777" w:rsidR="00BF0CD8" w:rsidRPr="00D1796F" w:rsidRDefault="00BF0CD8" w:rsidP="00623E6D">
      <w:pPr>
        <w:pStyle w:val="Q-Normal"/>
        <w:ind w:firstLine="0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31A28B4A" wp14:editId="5E67C7BA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6F6AB6F" w14:textId="77777777" w:rsidR="00685F51" w:rsidRPr="002075DE" w:rsidRDefault="00685F51" w:rsidP="00735DD0">
                                <w:pPr>
                                  <w:ind w:right="-297"/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10AAA2D" w14:textId="77777777" w:rsidR="00685F51" w:rsidRPr="004F1560" w:rsidRDefault="00685F51" w:rsidP="00735DD0">
                                <w:pPr>
                                  <w:jc w:val="right"/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ոչմետա</w:t>
                                </w:r>
                                <w:r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05BE6BB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27B1479" w14:textId="77777777" w:rsidR="00685F51" w:rsidRPr="004F1560" w:rsidRDefault="00685F51" w:rsidP="00735DD0">
                                <w:pPr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4F1560"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FB2BD18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AC4E731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F2FF6DE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30D93EA" w14:textId="77777777" w:rsidR="00685F51" w:rsidRPr="00ED0AC7" w:rsidRDefault="00685F51" w:rsidP="00735DD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8FADA28" w14:textId="77777777" w:rsidR="00685F51" w:rsidRPr="00B47968" w:rsidRDefault="00685F51" w:rsidP="00735DD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063ED48" w14:textId="77777777" w:rsidR="00685F51" w:rsidRPr="00ED0AC7" w:rsidRDefault="00685F51" w:rsidP="00735DD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D5229D6" w14:textId="77777777" w:rsidR="00685F51" w:rsidRPr="00ED0AC7" w:rsidRDefault="00685F51" w:rsidP="00735DD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A28B4A" id="Группа 59" o:spid="_x0000_s1120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">
                <v:group id="Группа 57" o:spid="_x0000_s1121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122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6" o:spid="_x0000_s1123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Надпись 3" o:spid="_x0000_s1124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6F6AB6F" w14:textId="77777777" w:rsidR="00685F51" w:rsidRPr="002075DE" w:rsidRDefault="00685F51" w:rsidP="00735DD0">
                          <w:pPr>
                            <w:ind w:right="-297"/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125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10AAA2D" w14:textId="77777777" w:rsidR="00685F51" w:rsidRPr="004F1560" w:rsidRDefault="00685F51" w:rsidP="00735DD0">
                          <w:pPr>
                            <w:jc w:val="right"/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ոչմետա</w:t>
                          </w:r>
                          <w:r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126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205BE6BB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127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627B1479" w14:textId="77777777" w:rsidR="00685F51" w:rsidRPr="004F1560" w:rsidRDefault="00685F51" w:rsidP="00735DD0">
                          <w:pPr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 xml:space="preserve">Հիմնային </w:t>
                          </w:r>
                          <w:r w:rsidRPr="004F1560"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128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2FB2BD18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129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AC4E731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130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5F2FF6DE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131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35" o:spid="_x0000_s1132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36" o:spid="_x0000_s1133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" strokecolor="black [3200]" strokeweight="1.5pt">
                    <v:stroke endarrow="block" joinstyle="miter"/>
                  </v:shape>
                  <v:shape id="Прямая со стрелкой 37" o:spid="_x0000_s1134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39" o:spid="_x0000_s1135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0" o:spid="_x0000_s1136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1" o:spid="_x0000_s1137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2" o:spid="_x0000_s1138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3" o:spid="_x0000_s1139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44" o:spid="_x0000_s1140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7" o:spid="_x0000_s1141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8" o:spid="_x0000_s1142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51" o:spid="_x0000_s1143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52" o:spid="_x0000_s1144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" strokecolor="black [3200]" strokeweight="1.5pt">
                    <v:stroke endarrow="block" joinstyle="miter"/>
                  </v:shape>
                  <v:shape id="Надпись 53" o:spid="_x0000_s1145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030D93EA" w14:textId="77777777" w:rsidR="00685F51" w:rsidRPr="00ED0AC7" w:rsidRDefault="00685F51" w:rsidP="00735DD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146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28FADA28" w14:textId="77777777" w:rsidR="00685F51" w:rsidRPr="00B47968" w:rsidRDefault="00685F51" w:rsidP="00735DD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147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4063ED48" w14:textId="77777777" w:rsidR="00685F51" w:rsidRPr="00ED0AC7" w:rsidRDefault="00685F51" w:rsidP="00735DD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148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1D5229D6" w14:textId="77777777" w:rsidR="00685F51" w:rsidRPr="00ED0AC7" w:rsidRDefault="00685F51" w:rsidP="00735DD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149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" strokecolor="black [3200]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F447C0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302A17">
      <w:pPr>
        <w:pStyle w:val="Q-Normal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77777777" w:rsidR="00BF0CD8" w:rsidRDefault="00BF0CD8" w:rsidP="00302A17">
      <w:pPr>
        <w:pStyle w:val="Q-Normal"/>
      </w:pPr>
      <w:r w:rsidRPr="00312B23">
        <w:t>Լուծում</w:t>
      </w:r>
      <w:r>
        <w:t>.</w:t>
      </w:r>
    </w:p>
    <w:p w14:paraId="4080BED7" w14:textId="77777777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Նախ՝ ստանանք երկաթի (III) օքսիդ.</w:t>
      </w:r>
    </w:p>
    <w:p w14:paraId="26262668" w14:textId="77777777" w:rsidR="00BF0CD8" w:rsidRPr="00192A86" w:rsidRDefault="00BF0CD8" w:rsidP="00623E6D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623E6D">
      <w:pPr>
        <w:pStyle w:val="Q-Normal"/>
        <w:numPr>
          <w:ilvl w:val="0"/>
          <w:numId w:val="28"/>
        </w:numPr>
        <w:ind w:left="426"/>
        <w:rPr>
          <w:i/>
        </w:rPr>
      </w:pPr>
      <w:r w:rsidRPr="00963B90"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623E6D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623E6D">
      <w:pPr>
        <w:pStyle w:val="Q-Normal"/>
        <w:numPr>
          <w:ilvl w:val="0"/>
          <w:numId w:val="28"/>
        </w:numPr>
        <w:ind w:left="426"/>
        <w:rPr>
          <w:i/>
        </w:rPr>
      </w:pPr>
      <w:r>
        <w:lastRenderedPageBreak/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623E6D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A50215">
      <w:pPr>
        <w:pStyle w:val="Q-Yentavernagir"/>
      </w:pPr>
      <w:bookmarkStart w:id="341" w:name="_Toc133963224"/>
      <w:bookmarkStart w:id="342" w:name="_Toc133965282"/>
      <w:bookmarkStart w:id="343" w:name="_Toc133965537"/>
      <w:bookmarkStart w:id="344" w:name="_Toc148566182"/>
      <w:r w:rsidRPr="00F262F1">
        <w:t>Հ</w:t>
      </w:r>
      <w:r>
        <w:t>ԱՐՑԵՐ ԵՎ ՎԱՐԺՈՒԹՅՈՒՆՆԵՐ</w:t>
      </w:r>
      <w:bookmarkEnd w:id="341"/>
      <w:bookmarkEnd w:id="342"/>
      <w:bookmarkEnd w:id="343"/>
      <w:bookmarkEnd w:id="344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45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45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46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46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ListParagraph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5A6E4B58" w14:textId="544D4D01" w:rsidR="00623E6D" w:rsidRDefault="00623E6D" w:rsidP="008E7086">
      <w:bookmarkStart w:id="347" w:name="_Toc133963225"/>
      <w:bookmarkStart w:id="348" w:name="_Toc133965283"/>
      <w:bookmarkStart w:id="349" w:name="_Toc133965538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48FF7A1" wp14:editId="5171A962">
            <wp:extent cx="5076003" cy="793750"/>
            <wp:effectExtent l="0" t="0" r="0" b="6350"/>
            <wp:docPr id="1895160359" name="Diagram 189516035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8" r:lo="rId259" r:qs="rId260" r:cs="rId261"/>
              </a:graphicData>
            </a:graphic>
          </wp:inline>
        </w:drawing>
      </w:r>
    </w:p>
    <w:p w14:paraId="697552FD" w14:textId="6E6C8B0B" w:rsidR="00BF0CD8" w:rsidRDefault="00D5592D" w:rsidP="00627D74">
      <w:pPr>
        <w:pStyle w:val="ParagrafInvisible"/>
      </w:pPr>
      <w:bookmarkStart w:id="350" w:name="_Toc148566183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7"/>
      <w:bookmarkEnd w:id="348"/>
      <w:bookmarkEnd w:id="349"/>
      <w:bookmarkEnd w:id="350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594357">
      <w:pPr>
        <w:pStyle w:val="Q-Xndir"/>
      </w:pPr>
      <w:r w:rsidRPr="000F7462"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69FD1E73" w14:textId="77777777" w:rsidR="00BF0CD8" w:rsidRPr="00312B23" w:rsidRDefault="00BF0CD8" w:rsidP="00302A17">
      <w:pPr>
        <w:pStyle w:val="Q-Normal"/>
      </w:pPr>
      <w:r w:rsidRPr="00312B23">
        <w:t>Որոշենք գազային խառնուրդի նյութաքանակը.</w:t>
      </w:r>
    </w:p>
    <w:p w14:paraId="2E8619D0" w14:textId="60F9DB28" w:rsidR="00BF0CD8" w:rsidRPr="00312B23" w:rsidRDefault="00000000" w:rsidP="00302A17">
      <w:pPr>
        <w:pStyle w:val="Q-Normal"/>
        <w:rPr>
          <w:rFonts w:ascii="Sylfaen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312B23" w:rsidRDefault="00BF0CD8" w:rsidP="00302A17">
      <w:pPr>
        <w:pStyle w:val="Q-Normal"/>
      </w:pPr>
      <w:r w:rsidRPr="00312B23">
        <w:t xml:space="preserve">Նշանակենք՝ </w:t>
      </w:r>
    </w:p>
    <w:p w14:paraId="318573DE" w14:textId="680AA775" w:rsidR="00BF0CD8" w:rsidRPr="00312B2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BF0CD8" w:rsidRPr="00312B23">
        <w:rPr>
          <w:rFonts w:eastAsiaTheme="minorEastAsia"/>
        </w:rPr>
        <w:t xml:space="preserve"> :</w:t>
      </w:r>
    </w:p>
    <w:p w14:paraId="67BAD766" w14:textId="77777777" w:rsidR="00BF0CD8" w:rsidRPr="00312B23" w:rsidRDefault="00BF0CD8" w:rsidP="00302A17">
      <w:pPr>
        <w:pStyle w:val="Q-Normal"/>
      </w:pPr>
      <w:r w:rsidRPr="00312B23">
        <w:t>Գազերի զանգվածները կլինեն.</w:t>
      </w:r>
    </w:p>
    <w:p w14:paraId="05E65666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7777777" w:rsidR="00BF0CD8" w:rsidRPr="00312B23" w:rsidRDefault="00BF0CD8" w:rsidP="00302A17">
      <w:pPr>
        <w:pStyle w:val="Q-Normal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6D33F582" w:rsidR="00BF0CD8" w:rsidRPr="00312B2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302A17">
      <w:pPr>
        <w:pStyle w:val="Q-Normal"/>
      </w:pPr>
      <w:r w:rsidRPr="00312B23">
        <w:t>Հաշվենք գազերի ծավալները ելային խառնուրդում.</w:t>
      </w:r>
    </w:p>
    <w:p w14:paraId="32C71364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85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15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7885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115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594357">
      <w:pPr>
        <w:pStyle w:val="Q-Xndir"/>
      </w:pPr>
      <w:r w:rsidRPr="000F7462"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4CF848B4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7777777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lastRenderedPageBreak/>
        <w:t>Պատ</w:t>
      </w:r>
      <w:r w:rsidRPr="00312B23">
        <w:t>.՝ 20%:</w:t>
      </w:r>
    </w:p>
    <w:p w14:paraId="7AF8DA89" w14:textId="77777777" w:rsidR="00BF0CD8" w:rsidRPr="00312B23" w:rsidRDefault="00BF0CD8" w:rsidP="00594357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7F39D9" w:rsidRDefault="00BF0CD8" w:rsidP="00302A17">
      <w:pPr>
        <w:pStyle w:val="Q-Normal"/>
      </w:pPr>
      <w:r w:rsidRPr="007F39D9">
        <w:t>I եղանակ</w:t>
      </w:r>
    </w:p>
    <w:p w14:paraId="1956DC11" w14:textId="77777777" w:rsidR="00BF0CD8" w:rsidRPr="00312B23" w:rsidRDefault="00BF0CD8" w:rsidP="00302A17">
      <w:pPr>
        <w:pStyle w:val="Q-Normal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35530861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51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51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302A17">
      <w:pPr>
        <w:pStyle w:val="Q-Normal"/>
      </w:pPr>
      <w:r w:rsidRPr="00312B23">
        <w:t>Խառնուրդի զանգվածը կլինի.</w:t>
      </w:r>
    </w:p>
    <w:p w14:paraId="53283D56" w14:textId="77777777" w:rsidR="00BF0CD8" w:rsidRPr="00312B23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46E7D302" w14:textId="0D15309A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գ</m:t>
        </m:r>
      </m:oMath>
    </w:p>
    <w:p w14:paraId="2480EC85" w14:textId="77777777" w:rsidR="00BF0CD8" w:rsidRPr="00312B23" w:rsidRDefault="00BF0CD8" w:rsidP="00302A17">
      <w:pPr>
        <w:pStyle w:val="Q-Normal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302A17">
      <w:pPr>
        <w:pStyle w:val="Q-Normal"/>
      </w:pPr>
      <w:r w:rsidRPr="00312B23">
        <w:t>Քրոմի նյութաքանակը խառնուրդում կլինի.</w:t>
      </w:r>
    </w:p>
    <w:p w14:paraId="7968FFEC" w14:textId="7EA813B3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77777777" w:rsidR="00BF0CD8" w:rsidRPr="00312B23" w:rsidRDefault="00BF0CD8" w:rsidP="00302A17">
      <w:pPr>
        <w:pStyle w:val="Q-Normal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23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302A17">
      <w:pPr>
        <w:pStyle w:val="Q-Normal"/>
      </w:pPr>
      <w:r w:rsidRPr="00312B23">
        <w:t>Հաշվենք քրոմի զանգվածային բաժինը.</w:t>
      </w:r>
    </w:p>
    <w:p w14:paraId="434C16B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7F39D9" w:rsidRDefault="00BF0CD8" w:rsidP="00302A17">
      <w:pPr>
        <w:pStyle w:val="Q-Normal"/>
      </w:pPr>
      <w:r w:rsidRPr="007F39D9"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A45A097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24CB11C1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8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25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7F39D9" w:rsidRDefault="00BF0CD8" w:rsidP="00302A17">
      <w:pPr>
        <w:pStyle w:val="Q-Normal"/>
      </w:pPr>
      <w:r w:rsidRPr="007F39D9">
        <w:t>III եղանակ</w:t>
      </w:r>
    </w:p>
    <w:p w14:paraId="789B410E" w14:textId="3D65486E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302A17">
      <w:pPr>
        <w:pStyle w:val="Q-Normal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302A17">
      <w:pPr>
        <w:pStyle w:val="Q-Normal"/>
        <w:rPr>
          <w:rFonts w:ascii="Cambria Math" w:hAnsi="Cambria Math"/>
        </w:rPr>
      </w:pPr>
      <w:r w:rsidRPr="00312B23">
        <w:lastRenderedPageBreak/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302A17">
      <w:pPr>
        <w:pStyle w:val="Q-Normal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302A17">
      <w:pPr>
        <w:pStyle w:val="Q-Normal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302A17">
      <w:pPr>
        <w:pStyle w:val="Q-Normal"/>
      </w:pPr>
      <w:r w:rsidRPr="00312B23">
        <w:t>Քրոմի զանգվածային բաժինը կլինի.</w:t>
      </w:r>
    </w:p>
    <w:p w14:paraId="476077A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594357">
      <w:pPr>
        <w:pStyle w:val="Q-Xndir"/>
      </w:pPr>
      <w:r w:rsidRPr="007F39D9"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77777777" w:rsidR="00BF0CD8" w:rsidRPr="00470053" w:rsidRDefault="00BF0CD8" w:rsidP="00302A17">
      <w:pPr>
        <w:pStyle w:val="Q-Normal"/>
      </w:pPr>
      <w:r w:rsidRPr="00312B23">
        <w:t>Լուծում</w:t>
      </w:r>
      <w:r>
        <w:t xml:space="preserve">: 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4FE218AA" w:rsidR="00BF0CD8" w:rsidRPr="009A427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77777777" w:rsidR="00BF0CD8" w:rsidRPr="009A427C" w:rsidRDefault="00BF0CD8" w:rsidP="00302A17">
      <w:pPr>
        <w:pStyle w:val="Q-Normal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344D29CE" w14:textId="77777777" w:rsidR="00BF0CD8" w:rsidRDefault="00BF0CD8" w:rsidP="00302A17">
      <w:pPr>
        <w:pStyle w:val="Q-Normal"/>
        <w:rPr>
          <w:rFonts w:eastAsiaTheme="minorEastAsia"/>
        </w:rPr>
      </w:pPr>
      <w:r>
        <w:t>Խառնուրդի զանգվածը կլինի հավասար՝</w:t>
      </w:r>
      <w:r w:rsidRPr="009A427C">
        <w:t xml:space="preserve">  </w:t>
      </w:r>
      <m:oMath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5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0676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0F4985ED" w14:textId="77777777" w:rsidR="00BF0CD8" w:rsidRDefault="00BF0CD8" w:rsidP="00302A17">
      <w:pPr>
        <w:pStyle w:val="Q-Normal"/>
      </w:pPr>
      <w:r w:rsidRPr="003144F9">
        <w:t>Եթե խառնուրդի երկու բաղադրիչն էլ ռեակցիայի մեջ են մտնում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77777777" w:rsidR="00BF0CD8" w:rsidRPr="00043C38" w:rsidRDefault="00BF0CD8" w:rsidP="00594357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մետաղների զանգվածային բաժինները (%) ելային խառնուրդում:</w:t>
      </w:r>
    </w:p>
    <w:p w14:paraId="417D5850" w14:textId="77777777" w:rsidR="00BF0CD8" w:rsidRPr="00043C3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00B1D799" w14:textId="77777777" w:rsidR="00BF0CD8" w:rsidRDefault="00BF0CD8" w:rsidP="00302A17">
      <w:pPr>
        <w:pStyle w:val="Q-Normal"/>
      </w:pPr>
      <w:r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49FE107F" w:rsidR="00BF0CD8" w:rsidRPr="009C40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6B68D4E" w14:textId="77777777" w:rsidR="00BF0CD8" w:rsidRDefault="00BF0CD8" w:rsidP="00302A17">
      <w:pPr>
        <w:pStyle w:val="Q-Normal"/>
      </w:pPr>
      <w:r>
        <w:lastRenderedPageBreak/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>
        <w:t>մոլ:</w:t>
      </w:r>
    </w:p>
    <w:p w14:paraId="1457CAC8" w14:textId="77777777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Pr="00681CAE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5254700B" w14:textId="77777777" w:rsidR="00BF0CD8" w:rsidRPr="00043C38" w:rsidRDefault="00BF0CD8" w:rsidP="00302A17">
      <w:pPr>
        <w:pStyle w:val="Q-Normal"/>
      </w:pPr>
      <w:r w:rsidRPr="00043C38">
        <w:t>Կազմենք հավասարում.</w:t>
      </w:r>
    </w:p>
    <w:p w14:paraId="0C5B3502" w14:textId="77777777" w:rsidR="00BF0CD8" w:rsidRPr="009A786E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220D4D7E" w14:textId="77777777" w:rsidR="00BF0CD8" w:rsidRPr="009A786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362A45A" w14:textId="660E3551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p w14:paraId="2A47F8C6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3</m:t>
          </m:r>
          <m:r>
            <m:rPr>
              <m:sty m:val="p"/>
            </m:rPr>
            <w:rPr>
              <w:rFonts w:ascii="Cambria Math" w:hAnsi="Cambria Math"/>
            </w:rPr>
            <m:t xml:space="preserve">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61F82F2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%,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9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%,   </m:t>
          </m:r>
        </m:oMath>
      </m:oMathPara>
    </w:p>
    <w:p w14:paraId="21EF4E8A" w14:textId="77777777" w:rsidR="00BF0CD8" w:rsidRDefault="00BF0CD8" w:rsidP="00594357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70B40FDB" w14:textId="77777777" w:rsidR="00BF0CD8" w:rsidRDefault="00BF0CD8" w:rsidP="00302A17">
      <w:pPr>
        <w:pStyle w:val="Q-Normal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302A17">
      <w:pPr>
        <w:pStyle w:val="Q-Normal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702EF9D7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C066D6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64B1263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DE1CFA4" w14:textId="5CC93D78" w:rsidR="00BF0CD8" w:rsidRPr="00AD20F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77777777" w:rsidR="00BF0CD8" w:rsidRPr="00AD20F5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e>
          </m:borderBox>
        </m:oMath>
      </m:oMathPara>
    </w:p>
    <w:p w14:paraId="0B53D301" w14:textId="77777777" w:rsidR="00BF0CD8" w:rsidRDefault="00BF0CD8" w:rsidP="00302A17">
      <w:pPr>
        <w:pStyle w:val="Q-Normal"/>
      </w:pPr>
      <w:r w:rsidRPr="00AD20F5">
        <w:t xml:space="preserve">   Մյուս կողմից՝</w:t>
      </w:r>
      <w:r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5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AD20F5">
        <w:t xml:space="preserve">: </w:t>
      </w:r>
    </w:p>
    <w:p w14:paraId="29D292AC" w14:textId="77777777" w:rsidR="00BF0CD8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e>
          </m:borderBox>
        </m:oMath>
      </m:oMathPara>
    </w:p>
    <w:p w14:paraId="0E51AB00" w14:textId="155A8AC6" w:rsidR="00BF0CD8" w:rsidRDefault="00BF0CD8" w:rsidP="00302A17">
      <w:pPr>
        <w:pStyle w:val="Q-Normal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77777777" w:rsidR="00BF0CD8" w:rsidRPr="00CD7605" w:rsidRDefault="00000000" w:rsidP="00302A17">
      <w:pPr>
        <w:pStyle w:val="Q-Normal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e>
              </m:eqArr>
            </m:e>
          </m:d>
        </m:oMath>
      </m:oMathPara>
    </w:p>
    <w:p w14:paraId="7219480E" w14:textId="77777777" w:rsidR="00BF0CD8" w:rsidRPr="00AD20F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EE3932" w14:textId="77777777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գ </m:t>
          </m:r>
        </m:oMath>
      </m:oMathPara>
    </w:p>
    <w:p w14:paraId="24151399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4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5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% </m:t>
          </m:r>
        </m:oMath>
      </m:oMathPara>
    </w:p>
    <w:p w14:paraId="3F835832" w14:textId="77777777" w:rsidR="00003D62" w:rsidRPr="00312B23" w:rsidRDefault="00003D62" w:rsidP="00302A17">
      <w:pPr>
        <w:pStyle w:val="Q-Normal"/>
      </w:pPr>
    </w:p>
    <w:p w14:paraId="55E8E609" w14:textId="372FD059" w:rsidR="00BF0CD8" w:rsidRDefault="003852F5" w:rsidP="00A50215">
      <w:pPr>
        <w:pStyle w:val="Q-Yentavernagir"/>
      </w:pPr>
      <w:bookmarkStart w:id="352" w:name="_Toc133963226"/>
      <w:bookmarkStart w:id="353" w:name="_Toc133965284"/>
      <w:bookmarkStart w:id="354" w:name="_Toc133965539"/>
      <w:bookmarkStart w:id="355" w:name="_Toc148566184"/>
      <w:r w:rsidRPr="00F63CF1">
        <w:lastRenderedPageBreak/>
        <w:t>ԽՆԴԻՐՆԵՐ ԻՆՔՆՈՒՐՈՒՅՆ ԼՈՒԾՄԱՆ ՀԱՄԱՐ</w:t>
      </w:r>
      <w:bookmarkEnd w:id="352"/>
      <w:bookmarkEnd w:id="353"/>
      <w:bookmarkEnd w:id="354"/>
      <w:bookmarkEnd w:id="355"/>
    </w:p>
    <w:p w14:paraId="0DA95BFD" w14:textId="050CB35B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B2295A">
        <w:rPr>
          <w:color w:val="006464"/>
        </w:rPr>
        <w:t>Պատ.՝ 2</w:t>
      </w:r>
      <w:r w:rsidR="00086759" w:rsidRPr="00B2295A">
        <w:rPr>
          <w:color w:val="006464"/>
        </w:rPr>
        <w:t>0</w:t>
      </w:r>
      <w:r w:rsidR="009C18A5" w:rsidRPr="00B2295A">
        <w:rPr>
          <w:color w:val="006464"/>
        </w:rPr>
        <w:t>:</w:t>
      </w:r>
    </w:p>
    <w:p w14:paraId="353ABAB3" w14:textId="42DDA830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B2295A">
        <w:rPr>
          <w:color w:val="006464"/>
        </w:rPr>
        <w:t>Պատ.՝ 224:</w:t>
      </w:r>
    </w:p>
    <w:p w14:paraId="29192AF0" w14:textId="691DB06F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B2295A">
        <w:rPr>
          <w:color w:val="006464"/>
        </w:rPr>
        <w:t>Պատ.՝ 144:</w:t>
      </w:r>
    </w:p>
    <w:p w14:paraId="4590FEB9" w14:textId="2A1F2BA1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B2295A">
        <w:tab/>
      </w:r>
      <w:r w:rsidR="009C18A5" w:rsidRPr="00B2295A">
        <w:rPr>
          <w:color w:val="006464"/>
        </w:rPr>
        <w:t>Պատ.՝ 37,5:</w:t>
      </w:r>
    </w:p>
    <w:p w14:paraId="6688C843" w14:textId="0DC0400A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B2295A">
        <w:rPr>
          <w:color w:val="006464"/>
        </w:rPr>
        <w:t>Պատ.՝ 5,4:</w:t>
      </w:r>
    </w:p>
    <w:p w14:paraId="28779001" w14:textId="04687D15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B2295A">
        <w:rPr>
          <w:color w:val="006464"/>
        </w:rPr>
        <w:t>Պատ.՝ 72,1:</w:t>
      </w:r>
    </w:p>
    <w:p w14:paraId="0DDC2BCA" w14:textId="4226048C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B2295A">
        <w:rPr>
          <w:color w:val="006464"/>
        </w:rPr>
        <w:t>Պատ.՝ 48,8:</w:t>
      </w:r>
    </w:p>
    <w:p w14:paraId="5288AB6A" w14:textId="76248A50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B2295A">
        <w:rPr>
          <w:color w:val="006464"/>
        </w:rPr>
        <w:t>Պատ.՝ 280, 2720:</w:t>
      </w:r>
    </w:p>
    <w:p w14:paraId="6024E2D7" w14:textId="0DA8066A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B2295A">
        <w:rPr>
          <w:color w:val="006464"/>
        </w:rPr>
        <w:t>Պատ.՝</w:t>
      </w:r>
      <w:r w:rsidR="00EE2BBD" w:rsidRPr="00B2295A">
        <w:rPr>
          <w:color w:val="006464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0F881CC1" w14:textId="73C3CFA2" w:rsidR="00B33A58" w:rsidRDefault="00B33A58">
      <w:pPr>
        <w:rPr>
          <w:rFonts w:ascii="Sylfaen" w:hAnsi="Sylfaen" w:cs="Arial"/>
          <w:b/>
          <w:sz w:val="32"/>
          <w:szCs w:val="32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A016A8B" wp14:editId="1D93AED4">
            <wp:extent cx="5076003" cy="793750"/>
            <wp:effectExtent l="0" t="0" r="0" b="6350"/>
            <wp:docPr id="1900558661" name="Diagram 19005586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3" r:lo="rId264" r:qs="rId265" r:cs="rId266"/>
              </a:graphicData>
            </a:graphic>
          </wp:inline>
        </w:drawing>
      </w:r>
    </w:p>
    <w:p w14:paraId="009DD7D3" w14:textId="37ACD3A4" w:rsidR="00BF0CD8" w:rsidRDefault="00D5592D" w:rsidP="00627D74">
      <w:pPr>
        <w:pStyle w:val="ParagrafInvisible"/>
      </w:pPr>
      <w:bookmarkStart w:id="356" w:name="_Toc133963227"/>
      <w:bookmarkStart w:id="357" w:name="_Toc133965285"/>
      <w:bookmarkStart w:id="358" w:name="_Toc133965540"/>
      <w:bookmarkStart w:id="359" w:name="_Toc148566185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6"/>
      <w:bookmarkEnd w:id="357"/>
      <w:bookmarkEnd w:id="358"/>
      <w:bookmarkEnd w:id="359"/>
    </w:p>
    <w:p w14:paraId="59648792" w14:textId="77777777" w:rsidR="00B33A58" w:rsidRDefault="003852F5" w:rsidP="00B33A58">
      <w:pPr>
        <w:pStyle w:val="Q-Yentavernagir"/>
        <w:spacing w:before="0"/>
      </w:pPr>
      <w:bookmarkStart w:id="360" w:name="_Toc133963228"/>
      <w:bookmarkStart w:id="361" w:name="_Toc133965286"/>
      <w:bookmarkStart w:id="362" w:name="_Toc133965541"/>
      <w:bookmarkStart w:id="363" w:name="_Toc148566186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 xml:space="preserve">ՆՅՈՒԹԻ </w:t>
      </w:r>
    </w:p>
    <w:p w14:paraId="426D609E" w14:textId="0B410B8B" w:rsidR="00BF0CD8" w:rsidRDefault="003852F5" w:rsidP="00A50215">
      <w:pPr>
        <w:pStyle w:val="Q-Yentavernagir"/>
      </w:pPr>
      <w:r w:rsidRPr="00F268CC">
        <w:t>ԱՅՐՄԱՆ ԱՐԳԱՍԻՔՆԵՐԸ</w:t>
      </w:r>
      <w:bookmarkEnd w:id="360"/>
      <w:bookmarkEnd w:id="361"/>
      <w:bookmarkEnd w:id="362"/>
      <w:bookmarkEnd w:id="363"/>
    </w:p>
    <w:p w14:paraId="6B72C3DE" w14:textId="4A9CD29C" w:rsidR="00BF0CD8" w:rsidRPr="00F268CC" w:rsidRDefault="00BF0CD8" w:rsidP="00302A17">
      <w:pPr>
        <w:pStyle w:val="Q-Normal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594357">
      <w:pPr>
        <w:pStyle w:val="Q-Xndir"/>
      </w:pPr>
      <w:r w:rsidRPr="005504B5"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76D4354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FF4600F" w14:textId="77777777" w:rsidR="00BF0CD8" w:rsidRPr="00553AA4" w:rsidRDefault="00BF0CD8" w:rsidP="00302A17">
      <w:pPr>
        <w:pStyle w:val="Q-Normal"/>
      </w:pPr>
      <w:r w:rsidRPr="00553AA4">
        <w:t xml:space="preserve">Հաշվենք ածխածին և ջրածին տարրերի նյութաքանակները. </w:t>
      </w:r>
    </w:p>
    <w:bookmarkStart w:id="364" w:name="_Hlk65084265"/>
    <w:p w14:paraId="0D1616F7" w14:textId="635B86FB" w:rsidR="00BF0CD8" w:rsidRPr="00553AA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364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302A17">
      <w:pPr>
        <w:pStyle w:val="Q-Normal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գ      </m:t>
          </m:r>
          <w:bookmarkStart w:id="365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6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AAD643B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6" w:name="_Hlk65084618"/>
    <w:p w14:paraId="7576008A" w14:textId="7A7761E5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6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6ED13320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5C7ACFD" w14:textId="73B65FC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137D057E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77777777" w:rsidR="00BF0CD8" w:rsidRPr="00172510" w:rsidRDefault="00BF0CD8" w:rsidP="00594357">
      <w:pPr>
        <w:pStyle w:val="Q-Xndir"/>
      </w:pPr>
      <w:bookmarkStart w:id="367" w:name="_Hlk65084986"/>
      <w:r w:rsidRPr="005504B5">
        <w:t>Խնդիր 2</w:t>
      </w:r>
      <w:bookmarkEnd w:id="367"/>
      <w:r w:rsidRPr="005504B5"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բանաձևը: </w:t>
      </w:r>
    </w:p>
    <w:p w14:paraId="3291749E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133A9AB" w14:textId="3DA4484B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0600B78D" w14:textId="47B0C9B9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w:bookmarkStart w:id="368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8"/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48E5910" w14:textId="77777777" w:rsidR="00BF0CD8" w:rsidRPr="003423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 xml:space="preserve">գ,          </m:t>
          </m:r>
          <w:bookmarkStart w:id="369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9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3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EFD8DF5" w14:textId="457BB2CA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03BDD06" w14:textId="3A75369C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439B1409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8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5CA9F135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269AD641" w14:textId="3DBCD810" w:rsidR="00BF0CD8" w:rsidRDefault="00887C19" w:rsidP="00A50215">
      <w:pPr>
        <w:pStyle w:val="Q-Yentavernagir"/>
      </w:pPr>
      <w:bookmarkStart w:id="370" w:name="_Toc133963229"/>
      <w:bookmarkStart w:id="371" w:name="_Toc133965287"/>
      <w:bookmarkStart w:id="372" w:name="_Toc133965542"/>
      <w:bookmarkStart w:id="373" w:name="_Toc148566187"/>
      <w:r>
        <w:t>ԲՅՈՒՐԵՂԱՀԻԴՐԱՏՆԵՐԻ ԲԱՆԱՁԵՎԵՐԻ ԱՐՏԱԾՈՒՄ</w:t>
      </w:r>
      <w:bookmarkEnd w:id="370"/>
      <w:bookmarkEnd w:id="371"/>
      <w:bookmarkEnd w:id="372"/>
      <w:r w:rsidR="009C7143">
        <w:t>Ը</w:t>
      </w:r>
      <w:bookmarkEnd w:id="373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594357">
      <w:pPr>
        <w:pStyle w:val="Q-Xndir"/>
      </w:pPr>
      <w:r w:rsidRPr="005504B5"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77777777" w:rsidR="00BF0CD8" w:rsidRDefault="00BF0CD8" w:rsidP="00302A17">
      <w:pPr>
        <w:pStyle w:val="Q-Normal"/>
      </w:pPr>
      <w:r w:rsidRPr="00312B23">
        <w:t>Լուծում</w:t>
      </w:r>
      <w:r w:rsidRPr="00F268CC">
        <w:t xml:space="preserve">: </w:t>
      </w:r>
    </w:p>
    <w:p w14:paraId="7B1953B9" w14:textId="7966C8CF" w:rsidR="00BF0CD8" w:rsidRPr="00F268CC" w:rsidRDefault="00BF0CD8" w:rsidP="00302A17">
      <w:pPr>
        <w:pStyle w:val="Q-Normal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5ADC7FC" w14:textId="77777777" w:rsidR="00BF0CD8" w:rsidRPr="00F268CC" w:rsidRDefault="00BF0CD8" w:rsidP="00302A17">
      <w:pPr>
        <w:pStyle w:val="Q-Normal"/>
      </w:pPr>
      <w:r w:rsidRPr="00F268CC">
        <w:t xml:space="preserve">Եթե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ղ</m:t>
            </m:r>
          </m:sub>
        </m:sSub>
        <m:r>
          <m:rPr>
            <m:sty m:val="p"/>
          </m:rPr>
          <w:rPr>
            <w:rFonts w:ascii="Cambria Math" w:hAnsi="Cambria Math"/>
          </w:rPr>
          <m:t>=84,2%</m:t>
        </m:r>
      </m:oMath>
      <w:r w:rsidRPr="00F268CC">
        <w:t xml:space="preserve">, ապա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100-84,2=15,8%</m:t>
        </m:r>
      </m:oMath>
    </w:p>
    <w:p w14:paraId="46DDD80D" w14:textId="3429B09A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4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594357">
      <w:pPr>
        <w:pStyle w:val="Q-Xndir"/>
      </w:pPr>
      <w:r w:rsidRPr="00F268CC"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7777777" w:rsidR="00BF0CD8" w:rsidRDefault="00BF0CD8" w:rsidP="00302A17">
      <w:pPr>
        <w:pStyle w:val="Q-Normal"/>
      </w:pPr>
      <w:r w:rsidRPr="00312B23">
        <w:lastRenderedPageBreak/>
        <w:t>Լուծում</w:t>
      </w:r>
      <w:r w:rsidRPr="00F268CC">
        <w:t xml:space="preserve">:  </w:t>
      </w:r>
    </w:p>
    <w:p w14:paraId="24E77615" w14:textId="77777777" w:rsidR="00BF0CD8" w:rsidRPr="00F268CC" w:rsidRDefault="00BF0CD8" w:rsidP="00302A17">
      <w:pPr>
        <w:pStyle w:val="Q-Normal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74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74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5884348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447F32F" w14:textId="381620A3" w:rsidR="00BF0CD8" w:rsidRPr="002B27E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474912F6" w14:textId="24EE6AD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9694CBE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594357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994B3A" w:rsidRDefault="00BF0CD8" w:rsidP="00302A17">
      <w:pPr>
        <w:pStyle w:val="Q-Normal"/>
      </w:pPr>
      <w:r w:rsidRPr="00312B23">
        <w:t>Լուծում</w:t>
      </w:r>
      <w:r w:rsidRPr="00994B3A">
        <w:t>:</w:t>
      </w:r>
    </w:p>
    <w:p w14:paraId="131A0E36" w14:textId="26966232" w:rsidR="00BF0CD8" w:rsidRPr="00F268CC" w:rsidRDefault="00BF0CD8" w:rsidP="00302A17">
      <w:pPr>
        <w:pStyle w:val="Q-Normal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302A17">
      <w:pPr>
        <w:pStyle w:val="Q-Normal"/>
      </w:pPr>
      <w:r>
        <w:t>Վ</w:t>
      </w:r>
      <w:r w:rsidRPr="00F268CC">
        <w:t>երցնենք 1մոլ բյուրեղահիդրատ, դրա մեջ</w:t>
      </w:r>
    </w:p>
    <w:bookmarkStart w:id="375" w:name="_Hlk65095287"/>
    <w:p w14:paraId="697AA4C4" w14:textId="3550B60D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7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210FE386" w14:textId="6F253702" w:rsidR="00BF0CD8" w:rsidRPr="000D30B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99849DE" w14:textId="306F0A81" w:rsidR="00BF0CD8" w:rsidRPr="00F268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2</m:t>
          </m:r>
        </m:oMath>
      </m:oMathPara>
    </w:p>
    <w:p w14:paraId="6256C0B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A50215">
      <w:pPr>
        <w:pStyle w:val="Q-Yentavernagir"/>
      </w:pPr>
      <w:bookmarkStart w:id="376" w:name="_Toc133963231"/>
      <w:bookmarkStart w:id="377" w:name="_Toc133965289"/>
      <w:bookmarkStart w:id="378" w:name="_Toc133965544"/>
      <w:bookmarkStart w:id="379" w:name="_Toc148566188"/>
      <w:bookmarkStart w:id="380" w:name="_Hlk102126833"/>
      <w:r w:rsidRPr="00F268CC">
        <w:t>ԽՆԴԻՐՆԵՐ ԻՆՔՆՈՒՐՈՒՅՆ ԼՈՒԾՄԱՆ ՀԱՄԱՐ</w:t>
      </w:r>
      <w:bookmarkEnd w:id="376"/>
      <w:bookmarkEnd w:id="377"/>
      <w:bookmarkEnd w:id="378"/>
      <w:bookmarkEnd w:id="379"/>
    </w:p>
    <w:p w14:paraId="474B7CEF" w14:textId="6770970C" w:rsidR="00BF0CD8" w:rsidRPr="00BD1C1D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 w:rsidRPr="00B33A58">
        <w:rPr>
          <w:color w:val="006464"/>
        </w:rPr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3604C07B" w14:textId="1E817575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S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6F590F7D" w14:textId="4593A83C" w:rsidR="00BF0CD8" w:rsidRPr="00BD1C1D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S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46B42253" w14:textId="3070FA8C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Cl∙Mg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6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0795A3FF" w14:textId="6ED1E711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>) օքսիդ և 0,54գ ջուր: Ելանյութի գոլորշու խտությունն ըստ ջրածնի 23 է: Գտնել նյութի մոլեկուլայի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2C118F3" w14:textId="0DD4634F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HCN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4E6D54E" w14:textId="2051EA7E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lastRenderedPageBreak/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Ba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2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7691DF8F" w14:textId="17838F9F" w:rsidR="00BF0CD8" w:rsidRPr="00B33A58" w:rsidRDefault="00B60C20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MgS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7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553A6310" w14:textId="295FF4C0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COONa</m:t>
        </m:r>
      </m:oMath>
      <w:r w:rsidR="00237608" w:rsidRPr="00B33A58">
        <w:rPr>
          <w:rFonts w:eastAsiaTheme="minorEastAsia"/>
          <w:color w:val="006464"/>
        </w:rPr>
        <w:t>:</w:t>
      </w:r>
    </w:p>
    <w:bookmarkEnd w:id="380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42A93902" w:rsidR="00B33A58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rFonts w:ascii="GHEA Grapalat" w:hAnsi="GHEA Grapalat" w:cs="Arial"/>
          <w:b/>
          <w:sz w:val="32"/>
          <w:szCs w:val="32"/>
          <w:lang w:val="hy-AM" w:bidi="he-IL"/>
        </w:rPr>
        <w:br w:type="page"/>
      </w:r>
    </w:p>
    <w:p w14:paraId="70FCDF76" w14:textId="4A4ADC8D" w:rsidR="00F76434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4FBE94F" wp14:editId="4AA2FE35">
            <wp:extent cx="5076003" cy="793750"/>
            <wp:effectExtent l="0" t="19050" r="0" b="25400"/>
            <wp:docPr id="1480779792" name="Diagram 148077979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8" r:lo="rId269" r:qs="rId270" r:cs="rId271"/>
              </a:graphicData>
            </a:graphic>
          </wp:inline>
        </w:drawing>
      </w:r>
    </w:p>
    <w:p w14:paraId="42186D22" w14:textId="7368D68A" w:rsidR="00BF0CD8" w:rsidRPr="00676B70" w:rsidRDefault="00D5592D" w:rsidP="00627D74">
      <w:pPr>
        <w:pStyle w:val="ParagrafInvisible"/>
      </w:pPr>
      <w:bookmarkStart w:id="381" w:name="_Toc133963232"/>
      <w:bookmarkStart w:id="382" w:name="_Toc133965290"/>
      <w:bookmarkStart w:id="383" w:name="_Toc133965545"/>
      <w:bookmarkStart w:id="384" w:name="_Toc148566189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81"/>
      <w:bookmarkEnd w:id="382"/>
      <w:bookmarkEnd w:id="383"/>
      <w:bookmarkEnd w:id="384"/>
    </w:p>
    <w:p w14:paraId="3E1F875F" w14:textId="77777777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A50215">
      <w:pPr>
        <w:pStyle w:val="Q-Yentavernagir"/>
      </w:pPr>
      <w:bookmarkStart w:id="385" w:name="_Toc133963233"/>
      <w:bookmarkStart w:id="386" w:name="_Toc133965291"/>
      <w:bookmarkStart w:id="387" w:name="_Toc133965546"/>
      <w:bookmarkStart w:id="388" w:name="_Toc148566190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5"/>
      <w:bookmarkEnd w:id="386"/>
      <w:bookmarkEnd w:id="387"/>
      <w:bookmarkEnd w:id="388"/>
    </w:p>
    <w:p w14:paraId="4DAAC0E2" w14:textId="4D3D9048" w:rsidR="00BF0CD8" w:rsidRPr="002B660A" w:rsidRDefault="00BF0CD8" w:rsidP="00594357">
      <w:pPr>
        <w:pStyle w:val="Q-Xndir"/>
      </w:pPr>
      <w:bookmarkStart w:id="389" w:name="_Hlk66542363"/>
      <w:r w:rsidRPr="002B660A">
        <w:t xml:space="preserve">Խնդիր 1. </w:t>
      </w:r>
      <w:bookmarkEnd w:id="389"/>
      <w:r w:rsidRPr="002B660A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2B660A">
        <w:t xml:space="preserve"> պարունակող լուծույթով: Ո՞ր աղը  գոյացավ լուծույթում և քանի՞ գրամ:</w:t>
      </w:r>
    </w:p>
    <w:p w14:paraId="2AB67924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5522828" w14:textId="67854DDE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90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9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302A17">
      <w:pPr>
        <w:pStyle w:val="Q-Normal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1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91"/>
    </w:p>
    <w:p w14:paraId="2590299F" w14:textId="030FBED0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77777777" w:rsidR="00BF0CD8" w:rsidRPr="00842695" w:rsidRDefault="00BF0CD8" w:rsidP="00302A17">
      <w:pPr>
        <w:pStyle w:val="Q-Normal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7777777" w:rsidR="00BF0CD8" w:rsidRPr="00575C70" w:rsidRDefault="00BF0CD8" w:rsidP="00594357">
      <w:pPr>
        <w:pStyle w:val="Q-Xndir"/>
      </w:pPr>
      <w:r w:rsidRPr="00575C70">
        <w:t xml:space="preserve">Խնդիր </w:t>
      </w:r>
      <w:r>
        <w:t>2. 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>
        <w:t>Ի՞նչ աղ գոյացավ լուծույթում</w:t>
      </w:r>
      <w:r w:rsidRPr="00676B70">
        <w:t xml:space="preserve"> </w:t>
      </w:r>
      <w:r>
        <w:t>և քանի՞ գրամ:</w:t>
      </w:r>
    </w:p>
    <w:p w14:paraId="2796E7C2" w14:textId="77777777" w:rsidR="00BF0CD8" w:rsidRPr="00676B70" w:rsidRDefault="00BF0CD8" w:rsidP="00302A17">
      <w:pPr>
        <w:pStyle w:val="Q-Normal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92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92"/>
    </w:p>
    <w:bookmarkStart w:id="393" w:name="_Hlk66542901"/>
    <w:p w14:paraId="6345C508" w14:textId="49B7A23A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9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94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9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95" w:name="_Hlk66547440"/>
    <w:p w14:paraId="06A4AFA8" w14:textId="006CE577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302A17">
      <w:pPr>
        <w:pStyle w:val="Q-Normal"/>
      </w:pPr>
      <w:r w:rsidRPr="00415304">
        <w:t>Ընթանում է հետևյալ ռեակցիան.</w:t>
      </w:r>
    </w:p>
    <w:p w14:paraId="75C846B4" w14:textId="77777777" w:rsidR="00BF0CD8" w:rsidRPr="0078741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6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71F79D02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594357">
      <w:pPr>
        <w:pStyle w:val="Q-Xndir"/>
      </w:pPr>
      <w:r w:rsidRPr="00787411"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F938FA4" w14:textId="7498E77C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7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7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302A17">
      <w:pPr>
        <w:pStyle w:val="Q-Normal"/>
      </w:pPr>
      <w:r w:rsidRPr="00515F06">
        <w:lastRenderedPageBreak/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8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398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399" w:name="_Hlk66544742"/>
    <w:p w14:paraId="3637579C" w14:textId="038FD2E2" w:rsidR="00BF0CD8" w:rsidRPr="00515F0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9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400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400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6C531248" w:rsidR="00BF0CD8" w:rsidRDefault="00BF0CD8" w:rsidP="00302A17">
      <w:pPr>
        <w:pStyle w:val="Q-Normal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01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401"/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302A17">
      <w:pPr>
        <w:pStyle w:val="Q-Normal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0E5EBB5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մոլ,   </m:t>
          </m:r>
          <w:bookmarkStart w:id="402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02"/>
          <m:r>
            <m:rPr>
              <m:sty m:val="p"/>
            </m:rPr>
            <w:rPr>
              <w:rFonts w:ascii="Cambria Math" w:hAnsi="Cambria Math"/>
            </w:rPr>
            <m:t xml:space="preserve">0,3մոլ, </m:t>
          </m:r>
        </m:oMath>
      </m:oMathPara>
    </w:p>
    <w:p w14:paraId="6537F34D" w14:textId="3BF1FAD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77777777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03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403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4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404"/>
    </w:p>
    <w:p w14:paraId="0ABC4227" w14:textId="77777777" w:rsidR="00BF0CD8" w:rsidRDefault="00BF0CD8" w:rsidP="00302A17">
      <w:pPr>
        <w:pStyle w:val="Q-Normal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-ի հետ.</w:t>
      </w:r>
    </w:p>
    <w:p w14:paraId="73428005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4D3099D7" w:rsidR="00BF0CD8" w:rsidRDefault="00BF0CD8" w:rsidP="00302A17">
      <w:pPr>
        <w:pStyle w:val="Q-Normal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77777777" w:rsidR="00BF0CD8" w:rsidRPr="00D149C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գ:</m:t>
          </m:r>
        </m:oMath>
      </m:oMathPara>
    </w:p>
    <w:p w14:paraId="7A89207C" w14:textId="77777777" w:rsidR="00BF0CD8" w:rsidRDefault="00BF0CD8" w:rsidP="00302A17">
      <w:pPr>
        <w:pStyle w:val="Q-Normal"/>
        <w:rPr>
          <w:rFonts w:eastAsiaTheme="minorEastAsia"/>
        </w:rPr>
      </w:pPr>
      <w:bookmarkStart w:id="405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405"/>
      <m:oMath>
        <m:r>
          <m:rPr>
            <m:sty m:val="p"/>
          </m:rPr>
          <w:rPr>
            <w:rFonts w:ascii="Cambria Math" w:hAnsi="Cambria Math"/>
          </w:rPr>
          <m:t xml:space="preserve">25,2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21,2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A50215">
      <w:pPr>
        <w:pStyle w:val="Q-Yentavernagir"/>
      </w:pPr>
      <w:bookmarkStart w:id="406" w:name="_Toc133963234"/>
      <w:bookmarkStart w:id="407" w:name="_Toc133965292"/>
      <w:bookmarkStart w:id="408" w:name="_Toc133965547"/>
      <w:bookmarkStart w:id="409" w:name="_Toc148566191"/>
      <w:r>
        <w:t>ԱՅԼ ՓՈԽԱԶԴԵՑՈՒԹՅՈՒՆՆԵՐ</w:t>
      </w:r>
      <w:bookmarkEnd w:id="406"/>
      <w:bookmarkEnd w:id="407"/>
      <w:bookmarkEnd w:id="408"/>
      <w:bookmarkEnd w:id="409"/>
    </w:p>
    <w:p w14:paraId="4E3AF273" w14:textId="77777777" w:rsidR="00BF0CD8" w:rsidRDefault="00BF0CD8" w:rsidP="00302A17">
      <w:pPr>
        <w:pStyle w:val="Q-Normal"/>
      </w:pPr>
      <w:r>
        <w:t>Ա) բազմահիմն թթուների և ալկալու միջև.</w:t>
      </w:r>
    </w:p>
    <w:p w14:paraId="4674107A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10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11" w:name="_Hlk66546729"/>
          <w:bookmarkEnd w:id="410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2" w:name="_Hlk66547009"/>
          <w:bookmarkEnd w:id="411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2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3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13"/>
    </w:p>
    <w:p w14:paraId="53712775" w14:textId="77777777" w:rsidR="00BF0CD8" w:rsidRDefault="00BF0CD8" w:rsidP="00302A17">
      <w:pPr>
        <w:pStyle w:val="Q-Normal"/>
      </w:pPr>
      <w:r>
        <w:t xml:space="preserve">Բ) </w:t>
      </w:r>
      <w:r w:rsidRPr="00C95D42">
        <w:t>թթվային աղ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77777777" w:rsidR="00BF0CD8" w:rsidRDefault="00BF0CD8" w:rsidP="00302A17">
      <w:pPr>
        <w:pStyle w:val="Q-Normal"/>
      </w:pPr>
      <w:r>
        <w:t xml:space="preserve">Գ) </w:t>
      </w:r>
      <w:r w:rsidRPr="00C95D42">
        <w:t>թթվային աղ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594357">
      <w:pPr>
        <w:pStyle w:val="Q-Xndir"/>
      </w:pPr>
      <w:r w:rsidRPr="00802099"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AE3044" w:rsidRDefault="00BF0CD8" w:rsidP="00302A17">
      <w:pPr>
        <w:pStyle w:val="Q-Normal"/>
      </w:pPr>
      <w:r w:rsidRPr="00593EDA">
        <w:t>Լուծում</w:t>
      </w:r>
      <w:r w:rsidRPr="00575C70">
        <w:t>:</w:t>
      </w:r>
    </w:p>
    <w:p w14:paraId="56CF5FD7" w14:textId="345D921F" w:rsidR="00BF0CD8" w:rsidRPr="0041530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6C9CA414" w14:textId="5260A405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3D587BCF" w:rsidR="00BF0CD8" w:rsidRPr="00C313E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7777777" w:rsidR="00BF0CD8" w:rsidRPr="001A512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9F510F2" w:rsidR="00BF0CD8" w:rsidRPr="00415304" w:rsidRDefault="00BF0CD8" w:rsidP="00302A17">
      <w:pPr>
        <w:pStyle w:val="Q-Normal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մոլ</m:t>
        </m:r>
      </m:oMath>
    </w:p>
    <w:p w14:paraId="583EB2F3" w14:textId="3CDF7CAF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302A17">
      <w:pPr>
        <w:pStyle w:val="Q-Normal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4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4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302A17">
      <w:pPr>
        <w:pStyle w:val="Q-Normal"/>
      </w:pPr>
      <w:r w:rsidRPr="00515F06">
        <w:t>Նշանակենք ըստ (1) ռեակցիայի փոխազդած</w:t>
      </w:r>
      <w:r>
        <w:t>.</w:t>
      </w:r>
    </w:p>
    <w:bookmarkStart w:id="415" w:name="_Hlk66548508"/>
    <w:p w14:paraId="22956E81" w14:textId="25118367" w:rsidR="00BF0CD8" w:rsidRPr="001A51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5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27B7E71A" w:rsidR="00BF0CD8" w:rsidRDefault="00BF0CD8" w:rsidP="00302A17">
      <w:pPr>
        <w:pStyle w:val="Q-Normal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6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6"/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302A17">
      <w:pPr>
        <w:pStyle w:val="Q-Normal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71ABD96B" w:rsidR="00BF0CD8" w:rsidRPr="00B10882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26BD7783" w:rsidR="00BF0CD8" w:rsidRPr="002751CC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77777777" w:rsidR="00BF0CD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A50215">
      <w:pPr>
        <w:pStyle w:val="Q-Yentavernagir"/>
      </w:pPr>
      <w:bookmarkStart w:id="417" w:name="_Toc133963235"/>
      <w:bookmarkStart w:id="418" w:name="_Toc133965293"/>
      <w:bookmarkStart w:id="419" w:name="_Toc133965548"/>
      <w:bookmarkStart w:id="420" w:name="_Toc148566192"/>
      <w:r w:rsidRPr="00F268CC">
        <w:t>ԽՆԴԻՐՆԵՐ ԻՆՔՆՈՒՐՈՒՅՆ ԼՈՒԾՄԱՆ ՀԱՄԱՐ</w:t>
      </w:r>
      <w:bookmarkEnd w:id="417"/>
      <w:bookmarkEnd w:id="418"/>
      <w:bookmarkEnd w:id="419"/>
      <w:bookmarkEnd w:id="420"/>
    </w:p>
    <w:p w14:paraId="65A37E3A" w14:textId="432605AA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53:</w:t>
      </w:r>
    </w:p>
    <w:p w14:paraId="4C2E6524" w14:textId="2DC774F0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20% 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31,6:</w:t>
      </w:r>
    </w:p>
    <w:p w14:paraId="2AEAE966" w14:textId="758467F3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151,2:</w:t>
      </w:r>
    </w:p>
    <w:p w14:paraId="1108C74C" w14:textId="2ECECD04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F450F7">
        <w:rPr>
          <w:color w:val="006464"/>
        </w:rPr>
        <w:t xml:space="preserve"> </w:t>
      </w:r>
      <w:r w:rsidR="009B3758" w:rsidRPr="00F450F7">
        <w:rPr>
          <w:color w:val="006464"/>
        </w:rPr>
        <w:t>Պատ.՝ 402:</w:t>
      </w:r>
    </w:p>
    <w:p w14:paraId="18D26EE7" w14:textId="4E46509C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lastRenderedPageBreak/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F450F7">
        <w:rPr>
          <w:color w:val="006464"/>
        </w:rPr>
        <w:t xml:space="preserve">Պատ.՝ 4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H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 xml:space="preserve">, 5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>:</w:t>
      </w:r>
    </w:p>
    <w:p w14:paraId="5BF5418C" w14:textId="6486A824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F450F7">
        <w:rPr>
          <w:color w:val="006464"/>
        </w:rPr>
        <w:t>Պատ.՝ 7:</w:t>
      </w:r>
    </w:p>
    <w:p w14:paraId="6AE08973" w14:textId="59A34A8E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</w:t>
      </w:r>
      <w:r w:rsidR="000B2188" w:rsidRPr="00F450F7">
        <w:rPr>
          <w:color w:val="006464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3A370812" w14:textId="6C3D6098" w:rsidR="005A543F" w:rsidRDefault="005A543F" w:rsidP="008E7086">
      <w:bookmarkStart w:id="421" w:name="_Toc133963236"/>
      <w:bookmarkStart w:id="422" w:name="_Toc133965294"/>
      <w:bookmarkStart w:id="423" w:name="_Toc133965549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9AFA10E" wp14:editId="2B277731">
            <wp:extent cx="5076003" cy="793750"/>
            <wp:effectExtent l="0" t="19050" r="0" b="25400"/>
            <wp:docPr id="1126649599" name="Diagram 112664959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3" r:lo="rId274" r:qs="rId275" r:cs="rId276"/>
              </a:graphicData>
            </a:graphic>
          </wp:inline>
        </w:drawing>
      </w:r>
    </w:p>
    <w:p w14:paraId="756E7C3E" w14:textId="6B702767" w:rsidR="00BF0CD8" w:rsidRPr="001961B2" w:rsidRDefault="00D5592D" w:rsidP="00627D74">
      <w:pPr>
        <w:pStyle w:val="ParagrafInvisible"/>
      </w:pPr>
      <w:bookmarkStart w:id="424" w:name="_Toc148566193"/>
      <w:r>
        <w:t xml:space="preserve">§2.9. </w:t>
      </w:r>
      <w:r w:rsidR="00BF0CD8" w:rsidRPr="001961B2">
        <w:t>ԽՆԴԻՐՆԵՐ ԸՍՏ ՌԵԱԿՑԻԱՅԻ ԵԼՔԻ</w:t>
      </w:r>
      <w:bookmarkEnd w:id="421"/>
      <w:bookmarkEnd w:id="422"/>
      <w:bookmarkEnd w:id="423"/>
      <w:bookmarkEnd w:id="424"/>
    </w:p>
    <w:p w14:paraId="2AA140B3" w14:textId="77777777" w:rsidR="00BF0CD8" w:rsidRDefault="00BF0CD8" w:rsidP="00302A17">
      <w:pPr>
        <w:pStyle w:val="Q-Normal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ստացվող վերջանյութերի զանգվածներն առաջանում են ավելի քիչ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5A543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4B4275F1">
                <wp:extent cx="4774019" cy="510363"/>
                <wp:effectExtent l="0" t="0" r="7620" b="4445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4019" cy="5103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 xml:space="preserve">Վերջանյութի </w:t>
                            </w:r>
                            <w:r w:rsidRPr="00901835">
                              <w:t>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150" style="width:375.9pt;height:40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lct5kAIAAHg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66048501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 xml:space="preserve">Վերջանյութի </w:t>
                      </w:r>
                      <w:r w:rsidRPr="00901835">
                        <w:t>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5A543F" w:rsidRDefault="00BF0CD8" w:rsidP="005A543F">
      <w:pPr>
        <w:pStyle w:val="Q-Normal"/>
        <w:ind w:firstLine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302A17">
      <w:pPr>
        <w:pStyle w:val="Q-Normal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5A543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1BAA6B1D">
                <wp:extent cx="1477926" cy="446568"/>
                <wp:effectExtent l="0" t="0" r="8255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926" cy="4465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151" style="width:116.35pt;height:3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08B03C60" w14:textId="77777777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5A543F">
      <w:pPr>
        <w:pStyle w:val="Q-Normal"/>
        <w:ind w:firstLine="0"/>
        <w:jc w:val="center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6473B0F3">
                <wp:extent cx="1424763" cy="457200"/>
                <wp:effectExtent l="0" t="0" r="4445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4763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152" style="width:112.2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C0E664D" w14:textId="68D2CD18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5A543F" w:rsidRDefault="00C83F2A" w:rsidP="005A543F">
      <w:pPr>
        <w:pStyle w:val="Heading4"/>
      </w:pPr>
      <w:r w:rsidRPr="005A543F">
        <w:t>Որոշել ելքը, եթե հայտնի է գործնականորեն ստացված նյութի զանգվածը:</w:t>
      </w:r>
    </w:p>
    <w:p w14:paraId="1175FFCC" w14:textId="77777777" w:rsidR="00BF0CD8" w:rsidRPr="004556CA" w:rsidRDefault="00BF0CD8" w:rsidP="00594357">
      <w:pPr>
        <w:pStyle w:val="Q-Xndir"/>
      </w:pPr>
      <w:r w:rsidRPr="0009132D"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77777777" w:rsidR="00BF0CD8" w:rsidRDefault="00BF0CD8" w:rsidP="00302A17">
      <w:pPr>
        <w:pStyle w:val="Q-Normal"/>
      </w:pPr>
      <w:r w:rsidRPr="000C0014">
        <w:rPr>
          <w:i/>
        </w:rPr>
        <w:t>Լուծում:</w:t>
      </w:r>
      <w:r w:rsidRPr="000C0014">
        <w:t xml:space="preserve"> 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77777777" w:rsidR="00BF0CD8" w:rsidRPr="001327E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կգ</m:t>
          </m:r>
        </m:oMath>
      </m:oMathPara>
    </w:p>
    <w:p w14:paraId="0F6EF6B0" w14:textId="77777777" w:rsidR="00BF0CD8" w:rsidRDefault="00BF0CD8" w:rsidP="00302A17">
      <w:pPr>
        <w:pStyle w:val="Q-Normal"/>
      </w:pPr>
      <w:r w:rsidRPr="000C0014">
        <w:t>Որոշենք տեսականորեն ստացվելի</w:t>
      </w:r>
      <w:r>
        <w:t>ք</w:t>
      </w:r>
      <w:r w:rsidRPr="000C0014">
        <w:t xml:space="preserve"> պղ</w:t>
      </w:r>
      <w:r>
        <w:t>ն</w:t>
      </w:r>
      <w:r w:rsidRPr="000C0014">
        <w:t>ձի զանգվածը.</w:t>
      </w:r>
    </w:p>
    <w:p w14:paraId="2EFA759C" w14:textId="485871BB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8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25" w:name="_Hlk66120194"/>
    <w:p w14:paraId="597EB9F0" w14:textId="0D616261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087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կմոլ</m:t>
          </m:r>
        </m:oMath>
      </m:oMathPara>
    </w:p>
    <w:p w14:paraId="6DB004FA" w14:textId="77777777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93EDA">
        <w:rPr>
          <w:bCs/>
        </w:rPr>
        <w:t xml:space="preserve">Պատ.՝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5A543F">
      <w:pPr>
        <w:pStyle w:val="Heading4"/>
      </w:pPr>
      <w:r>
        <w:lastRenderedPageBreak/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594357">
      <w:pPr>
        <w:pStyle w:val="Q-Xndir"/>
      </w:pPr>
      <w:r w:rsidRPr="0009132D">
        <w:t>Խնդիր 2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6" w:name="_Hlk66119943"/>
      <w:r w:rsidRPr="000660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w:bookmarkStart w:id="427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6"/>
      <w:bookmarkEnd w:id="427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6169CCC4" w14:textId="77777777" w:rsidR="00BF0CD8" w:rsidRDefault="00BF0CD8" w:rsidP="00302A17">
      <w:pPr>
        <w:pStyle w:val="Q-Normal"/>
      </w:pPr>
      <w:r w:rsidRPr="00066010">
        <w:rPr>
          <w:i/>
        </w:rPr>
        <w:t>Լուծում:</w:t>
      </w:r>
      <w:r>
        <w:t xml:space="preserve"> 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77777777" w:rsidR="00BF0CD8" w:rsidRPr="00C42ED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կգ,</m:t>
          </m:r>
        </m:oMath>
      </m:oMathPara>
    </w:p>
    <w:p w14:paraId="0B2EE5A9" w14:textId="2DC2C975" w:rsidR="00BF0CD8" w:rsidRPr="00C42EDB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e>
            </m:groupChr>
          </m:e>
        </m:box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C42EDB">
        <w:rPr>
          <w:rFonts w:eastAsiaTheme="minorEastAsia"/>
        </w:rPr>
        <w:t xml:space="preserve">  ,         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a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r>
          <m:rPr>
            <m:sty m:val="b"/>
          </m:rPr>
          <w:rPr>
            <w:rFonts w:ascii="Cambria Math" w:eastAsiaTheme="minorEastAsia" w:hAnsi="Cambria Math"/>
          </w:rPr>
          <m:t>1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կմոլ</m:t>
            </m:r>
          </m:den>
        </m:f>
      </m:oMath>
      <w:r w:rsidRPr="00C42EDB">
        <w:rPr>
          <w:rFonts w:eastAsiaTheme="minorEastAsia"/>
        </w:rPr>
        <w:t xml:space="preserve"> ,</w:t>
      </w:r>
    </w:p>
    <w:bookmarkStart w:id="428" w:name="_Hlk66120381"/>
    <w:p w14:paraId="212D3F71" w14:textId="5196CD2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կմոլ:</m:t>
          </m:r>
        </m:oMath>
      </m:oMathPara>
    </w:p>
    <w:p w14:paraId="5FE78A9F" w14:textId="77777777" w:rsidR="00BF0CD8" w:rsidRPr="00494F71" w:rsidRDefault="00BF0CD8" w:rsidP="00302A17">
      <w:pPr>
        <w:pStyle w:val="Q-Normal"/>
      </w:pPr>
      <w:r w:rsidRPr="00494F71">
        <w:t>Ըստ ռեակցիայի հավասարման հաշվենք ածխաթթու գազի նյութաքանակը և զանգվածը (տեսական).</w:t>
      </w:r>
    </w:p>
    <w:bookmarkStart w:id="429" w:name="_Hlk66120472"/>
    <w:p w14:paraId="50BDD4EC" w14:textId="13A66174" w:rsidR="00BF0CD8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9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4,6կմոլ,       </m:t>
        </m:r>
        <w:bookmarkStart w:id="430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30"/>
        <m:r>
          <m:rPr>
            <m:sty m:val="p"/>
          </m:rPr>
          <w:rPr>
            <w:rFonts w:ascii="Cambria Math" w:hAnsi="Cambria Math"/>
          </w:rPr>
          <m:t>=4,6∙44=202,4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302A17">
      <w:pPr>
        <w:pStyle w:val="Q-Normal"/>
      </w:pPr>
      <w:r w:rsidRPr="00494F71">
        <w:t>Հաշվենք ըստ ելքի.</w:t>
      </w:r>
    </w:p>
    <w:p w14:paraId="588E9D06" w14:textId="77777777" w:rsidR="00BF0CD8" w:rsidRPr="0006601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կգ</m:t>
          </m:r>
        </m:oMath>
      </m:oMathPara>
    </w:p>
    <w:p w14:paraId="70AD7C9F" w14:textId="08455858" w:rsidR="00BF0CD8" w:rsidRPr="00C83F2A" w:rsidRDefault="00BF0CD8" w:rsidP="00302A17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կգ:</m:t>
        </m:r>
      </m:oMath>
    </w:p>
    <w:p w14:paraId="0FD837AE" w14:textId="675AD260" w:rsidR="00C83F2A" w:rsidRPr="00B45C55" w:rsidRDefault="00C83F2A" w:rsidP="005A543F">
      <w:pPr>
        <w:pStyle w:val="Heading4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594357">
      <w:pPr>
        <w:pStyle w:val="Q-Xndir"/>
      </w:pPr>
      <w:r w:rsidRPr="0009132D">
        <w:t>Խնդիր 3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77777777" w:rsidR="00BF0CD8" w:rsidRPr="0006601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bookmarkStart w:id="431" w:name="_Hlk66121739"/>
    <w:p w14:paraId="39B7974F" w14:textId="012171E1" w:rsidR="00BF0CD8" w:rsidRPr="00323F8A" w:rsidRDefault="00000000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w:bookmarkEnd w:id="43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526BF6AA" w:rsidR="00BF0CD8" w:rsidRPr="0001276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մգմոլ</m:t>
          </m:r>
        </m:oMath>
      </m:oMathPara>
    </w:p>
    <w:p w14:paraId="7A81FBEF" w14:textId="77777777" w:rsidR="00BF0CD8" w:rsidRPr="0001276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p w14:paraId="67AB0472" w14:textId="77777777" w:rsidR="00BF0CD8" w:rsidRPr="00012764" w:rsidRDefault="00BF0CD8" w:rsidP="00302A17">
      <w:pPr>
        <w:pStyle w:val="Q-Normal"/>
      </w:pPr>
      <w:r w:rsidRPr="00012764">
        <w:t>Որոշենք կավահողի զանգվածը.</w:t>
      </w:r>
    </w:p>
    <w:p w14:paraId="26D676BC" w14:textId="77777777" w:rsidR="00BF0CD8" w:rsidRPr="00036A52" w:rsidRDefault="00000000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5</m:t>
          </m:r>
          <m:r>
            <m:rPr>
              <m:sty m:val="p"/>
            </m:rPr>
            <w:rPr>
              <w:rFonts w:ascii="Cambria Math" w:hAnsi="Cambria Math"/>
            </w:rPr>
            <m:t>տ=</m:t>
          </m:r>
          <m:r>
            <m:rPr>
              <m:sty m:val="b"/>
            </m:rPr>
            <w:rPr>
              <w:rFonts w:ascii="Cambria Math" w:hAnsi="Cambria Math"/>
            </w:rPr>
            <m:t>2125</m:t>
          </m:r>
          <m:r>
            <m:rPr>
              <m:sty m:val="p"/>
            </m:rPr>
            <w:rPr>
              <w:rFonts w:ascii="Cambria Math" w:hAnsi="Cambria Math"/>
            </w:rPr>
            <m:t>կգ</m:t>
          </m:r>
        </m:oMath>
      </m:oMathPara>
    </w:p>
    <w:p w14:paraId="6D72037B" w14:textId="73714176" w:rsidR="00BF0CD8" w:rsidRDefault="00BF0CD8" w:rsidP="00302A17">
      <w:pPr>
        <w:pStyle w:val="Q-Normal"/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</w:rPr>
        <w:t xml:space="preserve">  </w:t>
      </w:r>
      <m:oMath>
        <m:r>
          <m:rPr>
            <m:sty m:val="b"/>
          </m:rPr>
          <w:rPr>
            <w:rFonts w:ascii="Cambria Math" w:hAnsi="Cambria Math"/>
          </w:rPr>
          <m:t>2125</m:t>
        </m:r>
        <m:r>
          <m:rPr>
            <m:sty m:val="p"/>
          </m:rPr>
          <w:rPr>
            <w:rFonts w:ascii="Cambria Math" w:hAnsi="Cambria Math"/>
          </w:rPr>
          <m:t>կգ:</m:t>
        </m:r>
      </m:oMath>
    </w:p>
    <w:p w14:paraId="61A3C6C8" w14:textId="5AE9307F" w:rsidR="00C83F2A" w:rsidRPr="00C83F2A" w:rsidRDefault="00C83F2A" w:rsidP="005A543F">
      <w:pPr>
        <w:pStyle w:val="Heading4"/>
      </w:pPr>
      <w:r w:rsidRPr="00901835"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594357">
      <w:pPr>
        <w:pStyle w:val="Q-Xndir"/>
      </w:pPr>
      <w:r w:rsidRPr="0009132D">
        <w:lastRenderedPageBreak/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594357">
      <w:pPr>
        <w:pStyle w:val="Q-Xndir"/>
      </w:pPr>
      <w:bookmarkStart w:id="432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w:bookmarkEnd w:id="432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33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3"/>
    </w:p>
    <w:p w14:paraId="053FB1E8" w14:textId="0376862D" w:rsidR="00BF0CD8" w:rsidRPr="009C32BE" w:rsidRDefault="00BF0CD8" w:rsidP="00594357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bookmarkStart w:id="434" w:name="_Hlk66125113"/>
    <w:p w14:paraId="3A1D3F85" w14:textId="0CF2F5E0" w:rsidR="00BF0CD8" w:rsidRPr="005A026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34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35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5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6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6"/>
    </w:p>
    <w:p w14:paraId="28ABFF25" w14:textId="77777777" w:rsidR="00BF0CD8" w:rsidRPr="009C32BE" w:rsidRDefault="00BF0CD8" w:rsidP="00302A17">
      <w:pPr>
        <w:pStyle w:val="Q-Normal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7" w:name="_Hlk66122948"/>
    <w:bookmarkStart w:id="438" w:name="_Hlk66123352"/>
    <w:p w14:paraId="6967EDC1" w14:textId="664A674F" w:rsidR="00BF0CD8" w:rsidRPr="00A26A0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7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8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մոլ,</m:t>
          </m:r>
        </m:oMath>
      </m:oMathPara>
    </w:p>
    <w:p w14:paraId="5318F19C" w14:textId="77777777" w:rsidR="00BF0CD8" w:rsidRPr="00A26A06" w:rsidRDefault="00BF0CD8" w:rsidP="00302A17">
      <w:pPr>
        <w:pStyle w:val="Q-Normal"/>
      </w:pPr>
      <w:r w:rsidRPr="00A26A06">
        <w:t xml:space="preserve">Ըստ ելքի՝ </w:t>
      </w:r>
    </w:p>
    <w:p w14:paraId="7EF9C81B" w14:textId="36C03702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302A17">
      <w:pPr>
        <w:pStyle w:val="Q-Normal"/>
      </w:pPr>
      <w:r w:rsidRPr="009C32BE">
        <w:t>Հաջորդ փուլը.</w:t>
      </w:r>
    </w:p>
    <w:p w14:paraId="4C2E390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39" w:name="_Hlk66123525"/>
    <w:p w14:paraId="244DBA86" w14:textId="6E684F93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9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մոլ</m:t>
          </m:r>
        </m:oMath>
      </m:oMathPara>
    </w:p>
    <w:p w14:paraId="54F97461" w14:textId="77777777" w:rsidR="00BF0CD8" w:rsidRPr="009C32BE" w:rsidRDefault="00BF0CD8" w:rsidP="00302A17">
      <w:pPr>
        <w:pStyle w:val="Q-Normal"/>
      </w:pPr>
      <w:r w:rsidRPr="009C32BE">
        <w:t>Երրորդ փուլը.</w:t>
      </w:r>
    </w:p>
    <w:p w14:paraId="00F294F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40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40"/>
    </w:p>
    <w:p w14:paraId="7548A402" w14:textId="2398EDD9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մոլ</m:t>
          </m:r>
        </m:oMath>
      </m:oMathPara>
    </w:p>
    <w:p w14:paraId="7EC8E559" w14:textId="77777777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գ</m:t>
          </m:r>
        </m:oMath>
      </m:oMathPara>
    </w:p>
    <w:p w14:paraId="7C13800A" w14:textId="77777777" w:rsidR="00BF0CD8" w:rsidRPr="00F81015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գ:</m:t>
        </m:r>
      </m:oMath>
    </w:p>
    <w:p w14:paraId="1323F174" w14:textId="77777777" w:rsidR="00BF0CD8" w:rsidRPr="009C32BE" w:rsidRDefault="00BF0CD8" w:rsidP="00594357">
      <w:pPr>
        <w:pStyle w:val="Q-Xndir"/>
      </w:pPr>
      <w:r w:rsidRPr="0009132D"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594357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41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w:bookmarkEnd w:id="441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594357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Default="00BF0CD8" w:rsidP="00302A17">
      <w:pPr>
        <w:pStyle w:val="Q-Normal"/>
      </w:pPr>
      <w:r w:rsidRPr="00593EDA">
        <w:t>Լուծում</w:t>
      </w:r>
      <w:r w:rsidRPr="00E153B6">
        <w:t>:</w:t>
      </w:r>
    </w:p>
    <w:p w14:paraId="3D120FC4" w14:textId="77777777" w:rsidR="00BF0CD8" w:rsidRPr="009C32B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07029333" w:rsidR="00BF0CD8" w:rsidRPr="00E153B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42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4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85A4D7E" w14:textId="54DB4D26" w:rsidR="00BF0CD8" w:rsidRPr="00BD756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2D195947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64C25A1B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lastRenderedPageBreak/>
        <w:t>Ըստ ռեակցիայի</w:t>
      </w:r>
      <w:r>
        <w:t>՝</w:t>
      </w:r>
    </w:p>
    <w:p w14:paraId="3678F19E" w14:textId="33140C74" w:rsidR="00BF0CD8" w:rsidRPr="00ED008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43" w:name="_Hlk66125874"/>
      <w:r w:rsidRPr="00ED008E">
        <w:t>Ըստ ելքի՝</w:t>
      </w:r>
    </w:p>
    <w:bookmarkEnd w:id="443"/>
    <w:p w14:paraId="3F72AEEA" w14:textId="4B9DBFF8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52692B3F" w:rsidR="00BF0CD8" w:rsidRPr="001F0E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44" w:name="_Hlk66127967"/>
    <w:p w14:paraId="4B0B3907" w14:textId="2DFCE859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4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կմոլ</m:t>
          </m:r>
        </m:oMath>
      </m:oMathPara>
    </w:p>
    <w:p w14:paraId="08978F19" w14:textId="77777777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կգ</m:t>
          </m:r>
        </m:oMath>
      </m:oMathPara>
    </w:p>
    <w:p w14:paraId="3959657C" w14:textId="77777777" w:rsidR="00BF0CD8" w:rsidRPr="001F0E1B" w:rsidRDefault="00BF0CD8" w:rsidP="00302A17">
      <w:pPr>
        <w:pStyle w:val="Q-Normal"/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կգ:</m:t>
        </m:r>
      </m:oMath>
    </w:p>
    <w:p w14:paraId="359710C0" w14:textId="77777777" w:rsidR="00BF0CD8" w:rsidRPr="009C32BE" w:rsidRDefault="00BF0CD8" w:rsidP="00594357">
      <w:pPr>
        <w:pStyle w:val="Q-Xndir"/>
      </w:pPr>
      <w:r w:rsidRPr="0009132D"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7F6A7342" w14:textId="77777777" w:rsidR="00BF0CD8" w:rsidRPr="001F0E1B" w:rsidRDefault="00BF0CD8" w:rsidP="0059435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D49F31" w14:textId="77777777" w:rsidR="00BF0CD8" w:rsidRPr="009C32BE" w:rsidRDefault="00BF0CD8" w:rsidP="00594357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44EBEA26" w14:textId="77777777" w:rsidR="00BF0CD8" w:rsidRDefault="00BF0CD8" w:rsidP="00302A17">
      <w:pPr>
        <w:pStyle w:val="Q-Normal"/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  <w:r>
        <w:t>Այս խնդրում</w:t>
      </w:r>
      <w:r w:rsidRPr="00B73499">
        <w:t xml:space="preserve"> պղ</w:t>
      </w:r>
      <w:r>
        <w:t>ն</w:t>
      </w:r>
      <w:r w:rsidRPr="00B73499">
        <w:t>ձի նիտրատը լրիվ չի քայքայվել</w:t>
      </w:r>
      <w:r>
        <w:t>:</w:t>
      </w:r>
    </w:p>
    <w:p w14:paraId="29829B5B" w14:textId="77777777" w:rsidR="00BF0CD8" w:rsidRDefault="00BF0CD8" w:rsidP="005A543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6EED252F">
                <wp:extent cx="3848986" cy="489098"/>
                <wp:effectExtent l="0" t="0" r="0" b="635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986" cy="489098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153" style="width:303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" fillcolor="#d7f5f5" stroked="f" strokeweight="1pt">
                <v:stroke joinstyle="miter"/>
                <v:textbox>
                  <w:txbxContent>
                    <w:p w14:paraId="122DA689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302A17">
      <w:pPr>
        <w:pStyle w:val="Q-Normal"/>
        <w:rPr>
          <w:noProof/>
        </w:rPr>
      </w:pPr>
      <w:r w:rsidRPr="00F9354B">
        <w:t xml:space="preserve">Այն նույնպես նշանակվում է </w:t>
      </w:r>
      <w:bookmarkStart w:id="445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5"/>
      <w:r w:rsidRPr="00F9354B">
        <w:t>տառով.</w:t>
      </w:r>
      <w:r w:rsidRPr="00593EDA">
        <w:rPr>
          <w:noProof/>
        </w:rPr>
        <w:t xml:space="preserve"> </w:t>
      </w:r>
    </w:p>
    <w:p w14:paraId="0B59466B" w14:textId="77777777" w:rsidR="00BF0CD8" w:rsidRPr="00593EDA" w:rsidRDefault="00BF0CD8" w:rsidP="005A543F">
      <w:pPr>
        <w:pStyle w:val="Q-Normal"/>
        <w:ind w:firstLine="0"/>
        <w:jc w:val="center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1415A1CC">
                <wp:extent cx="1520456" cy="478465"/>
                <wp:effectExtent l="0" t="0" r="3810" b="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0456" cy="4784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154" style="width:119.7pt;height:3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3A21B29C" w14:textId="1294574D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EF3CED" w14:textId="77777777" w:rsidR="00BF0CD8" w:rsidRPr="00593EDA" w:rsidRDefault="00BF0CD8" w:rsidP="00302A17">
      <w:pPr>
        <w:pStyle w:val="Q-Normal"/>
      </w:pPr>
      <w:r w:rsidRPr="00593EDA">
        <w:rPr>
          <w:i/>
          <w:iCs/>
        </w:rPr>
        <w:t>Լուծում</w:t>
      </w:r>
      <w:r w:rsidRPr="00593EDA">
        <w:t xml:space="preserve">: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77777777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6" w:name="_Hlk66128026"/>
    <w:p w14:paraId="177E16CA" w14:textId="292AD6A1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5B3D095D" w14:textId="77777777" w:rsidR="00BF0CD8" w:rsidRPr="00593EDA" w:rsidRDefault="00BF0CD8" w:rsidP="00302A17">
      <w:pPr>
        <w:pStyle w:val="Q-Normal"/>
      </w:pPr>
      <w:r w:rsidRPr="00593EDA">
        <w:t xml:space="preserve">Այժմ վերջին փուլից ետ գալով՝ հաշվենք, թե քանի մոլ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593EDA">
        <w:t xml:space="preserve"> է գոյացել II փուլում.</w:t>
      </w:r>
    </w:p>
    <w:p w14:paraId="4F9D27A6" w14:textId="111C0200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2B0261E6" w:rsidR="00BF0CD8" w:rsidRPr="00593EDA" w:rsidRDefault="00BF0CD8" w:rsidP="00302A17">
      <w:pPr>
        <w:pStyle w:val="Q-Normal"/>
      </w:pPr>
      <w:r w:rsidRPr="00593EDA">
        <w:t>Ըստ ռեակցիայի՝</w:t>
      </w:r>
      <w:bookmarkStart w:id="447" w:name="_Hlk66128461"/>
      <w:r w:rsidRPr="00593EDA">
        <w:t xml:space="preserve">     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w:bookmarkEnd w:id="447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731C2872" w14:textId="63BCCDAB" w:rsidR="00BF0CD8" w:rsidRPr="00593EDA" w:rsidRDefault="00BF0CD8" w:rsidP="00302A17">
      <w:pPr>
        <w:pStyle w:val="Q-Normal"/>
      </w:pPr>
      <w:bookmarkStart w:id="448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8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49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49"/>
            </m:den>
          </m:f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1A489C92" w14:textId="77777777" w:rsidR="00BF0CD8" w:rsidRPr="00593EDA" w:rsidRDefault="00000000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11949B0E" w:rsidR="00BF0CD8" w:rsidRPr="00593EDA" w:rsidRDefault="00BF0CD8" w:rsidP="00302A17">
      <w:pPr>
        <w:pStyle w:val="Q-Normal"/>
      </w:pPr>
      <w:r w:rsidRPr="00593EDA">
        <w:t xml:space="preserve">Ըստ ռեակցիայի՝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5մոլ</m:t>
        </m:r>
      </m:oMath>
    </w:p>
    <w:p w14:paraId="3C410955" w14:textId="77777777" w:rsidR="00BF0CD8" w:rsidRPr="00593EDA" w:rsidRDefault="00BF0CD8" w:rsidP="00302A17">
      <w:pPr>
        <w:pStyle w:val="Q-Normal"/>
      </w:pPr>
      <w:r w:rsidRPr="00593EDA">
        <w:lastRenderedPageBreak/>
        <w:t xml:space="preserve">Ըստ ելքի՝    </w:t>
      </w:r>
    </w:p>
    <w:p w14:paraId="260FC6BD" w14:textId="4A0F9EAF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464817BA" w14:textId="77777777" w:rsidR="00BF0CD8" w:rsidRPr="00593EDA" w:rsidRDefault="00BF0CD8" w:rsidP="00302A17">
      <w:pPr>
        <w:pStyle w:val="Q-Normal"/>
      </w:pPr>
      <w:r w:rsidRPr="00593EDA">
        <w:t xml:space="preserve">Այժմ հաշվենք քայքայված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-ի քանակը.</w:t>
      </w:r>
    </w:p>
    <w:p w14:paraId="56C316F5" w14:textId="77777777" w:rsidR="00BF0CD8" w:rsidRPr="00593ED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50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50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28A69F56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67C22898" w14:textId="77777777" w:rsidR="00BF0CD8" w:rsidRPr="00593EDA" w:rsidRDefault="00BF0CD8" w:rsidP="00302A17">
      <w:pPr>
        <w:pStyle w:val="Q-Normal"/>
      </w:pPr>
      <w:r w:rsidRPr="00593EDA">
        <w:t xml:space="preserve">Հաշվենք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3FAD6255" w:rsidR="00BF0CD8" w:rsidRPr="00593ED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51" w:name="_Hlk66129093"/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  <w:bookmarkEnd w:id="45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A50215">
      <w:pPr>
        <w:pStyle w:val="Q-Yentavernagir"/>
      </w:pPr>
      <w:bookmarkStart w:id="452" w:name="_Toc133963237"/>
      <w:bookmarkStart w:id="453" w:name="_Toc133965295"/>
      <w:bookmarkStart w:id="454" w:name="_Toc133965550"/>
      <w:bookmarkStart w:id="455" w:name="_Toc148566194"/>
      <w:r w:rsidRPr="00F268CC">
        <w:t>ԽՆԴԻՐՆԵՐ ԻՆՔՆՈՒՐՈՒՅՆ ԼՈՒԾՄԱՆ ՀԱՄԱՐ</w:t>
      </w:r>
      <w:bookmarkEnd w:id="452"/>
      <w:bookmarkEnd w:id="453"/>
      <w:bookmarkEnd w:id="454"/>
      <w:bookmarkEnd w:id="455"/>
    </w:p>
    <w:p w14:paraId="23CAB796" w14:textId="21F92C80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4,5գ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Բ</w:t>
      </w:r>
      <w:r w:rsidRPr="005A543F">
        <w:rPr>
          <w:rFonts w:ascii="GHEA Grapalat" w:hAnsi="GHEA Grapalat"/>
          <w:sz w:val="20"/>
          <w:szCs w:val="20"/>
          <w:lang w:val="hy-AM"/>
        </w:rPr>
        <w:t>երտոլ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շիկացնելիս գոյացել է 5գ թթվածին: Որոշել թթված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52:</w:t>
      </w:r>
    </w:p>
    <w:p w14:paraId="32F1CC1C" w14:textId="29F5D2D8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85% զանգվածային բաժնով ալյումինի օքսիդ պարունակող 1տ կավահողից առաջացել է 44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1</w:t>
      </w:r>
      <w:r w:rsidRPr="005A543F">
        <w:rPr>
          <w:rFonts w:ascii="GHEA Grapalat" w:hAnsi="GHEA Grapalat"/>
          <w:sz w:val="20"/>
          <w:szCs w:val="20"/>
          <w:lang w:val="hy-AM"/>
        </w:rPr>
        <w:t>կգ ալյումին: Որքա՞ն է ալյումի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98:</w:t>
      </w:r>
    </w:p>
    <w:p w14:paraId="0130271E" w14:textId="20CD4E7B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62% կալցիումի ֆոսֆատ պարունակող 1տ ֆոսֆորիտից առաջացել է 0,441տ տեխնիկական ֆոսֆորական թթու, որը պարունակում է  80% զանգվածային բաժնով H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3</w:t>
      </w:r>
      <w:r w:rsidRPr="005A543F">
        <w:rPr>
          <w:rFonts w:ascii="GHEA Grapalat" w:hAnsi="GHEA Grapalat"/>
          <w:sz w:val="20"/>
          <w:szCs w:val="20"/>
          <w:lang w:val="hy-AM"/>
        </w:rPr>
        <w:t>PO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4</w:t>
      </w:r>
      <w:r w:rsidRPr="005A543F">
        <w:rPr>
          <w:rFonts w:ascii="GHEA Grapalat" w:hAnsi="GHEA Grapalat"/>
          <w:sz w:val="20"/>
          <w:szCs w:val="20"/>
          <w:lang w:val="hy-AM"/>
        </w:rPr>
        <w:t>: Որքա՞ն է ֆոսֆորական թթվ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90:</w:t>
      </w:r>
    </w:p>
    <w:p w14:paraId="2F594E51" w14:textId="1E07E299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Երկաթի հանքաքարում պարունակվում է 80% զանգվածային բաժնով երկաթի (III) օքսիդ: Քանի՞ տոննա այդպիսի հանքաքար կպահանջվի 8,4տ երկաթ ստանալու համար, եթե արդյունաբերական կորուստները կազմում են 4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5,625:</w:t>
      </w:r>
    </w:p>
    <w:p w14:paraId="101E378C" w14:textId="4DBAEBDE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պարունակող 20,4տ կավահողից, եթե արդյունաբերական կորուստները կազմում են 6%:</w:t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,1216:</w:t>
      </w:r>
    </w:p>
    <w:p w14:paraId="7245A4B9" w14:textId="2EF8CB8F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0% զանգվածային բաժնով ծծումբ պարունակող քանի՞ կիլոգրամ երկաթի սուլֆիդի հանքաքար կպահանջվի 156,8կգ ծծմբական թթու ստանալու համար, եթե արդյունաբերական ելքը կազմում է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80</w:t>
      </w:r>
      <w:r w:rsidRPr="005A543F">
        <w:rPr>
          <w:rFonts w:ascii="GHEA Grapalat" w:hAnsi="GHEA Grapalat"/>
          <w:sz w:val="20"/>
          <w:szCs w:val="20"/>
          <w:lang w:val="hy-AM"/>
        </w:rPr>
        <w:t>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320:</w:t>
      </w:r>
    </w:p>
    <w:p w14:paraId="74CD51DD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6" w:name="_Hlk66133652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6"/>
    <w:p w14:paraId="03CA8F3D" w14:textId="0F14DF71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62կգ կալցիումի ֆոսֆատից ստացվել է 6,86կգ ֆոսֆորական թթու: Որոշել երրորդ փուլի ելքը (%), եթե առաջին և երկրորդ փուլերի ելք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ր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ը 50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 xml:space="preserve">-ական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% 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ն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70:</w:t>
      </w:r>
    </w:p>
    <w:p w14:paraId="0CE5C5B2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65DDE96C" w14:textId="7B67442E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2F5496" w:themeColor="accent1" w:themeShade="BF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ստացել են 109,568գ ամոնիումի քլորիդ: Քանի</w:t>
      </w:r>
      <w:r w:rsidR="00217EDF" w:rsidRPr="005A543F">
        <w:rPr>
          <w:rFonts w:ascii="GHEA Grapalat" w:hAnsi="GHEA Grapalat"/>
          <w:sz w:val="20"/>
          <w:szCs w:val="20"/>
          <w:lang w:val="hy-AM"/>
        </w:rPr>
        <w:t>՞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մոլ ազոտ են ծախսել, եթե ելքը բոլոր երեք փուլերում կազմում է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2:</w:t>
      </w:r>
    </w:p>
    <w:p w14:paraId="0D50B113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7" w:name="_Hlk66535284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7"/>
    <w:p w14:paraId="6BA5DB66" w14:textId="61DF913B" w:rsidR="00BF0CD8" w:rsidRPr="005A543F" w:rsidRDefault="00BF0CD8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w:lastRenderedPageBreak/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Pr="005A543F">
        <w:rPr>
          <w:rFonts w:ascii="GHEA Grapalat" w:hAnsi="GHEA Grapalat"/>
          <w:sz w:val="20"/>
          <w:szCs w:val="20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9,6:</w:t>
      </w:r>
    </w:p>
    <w:p w14:paraId="54DECC6B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02550229" w14:textId="42837631" w:rsidR="00BF0CD8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71,85գ մետաղական նատրիումից ստացել են 138գ նատրիումի նիտրիտ: Հաշվել նատրիումի նիտրատի քայքայման աստիճանը (%), եթե ելքը երկրորդ փուլում 80% է, իսկ մյուս փուլերում՝ 100%: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 xml:space="preserve"> 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124097D8" w14:textId="43E5A36E" w:rsidR="00BF0CD8" w:rsidRPr="005A543F" w:rsidRDefault="00CA1FF5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զանգվածի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4%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չայրվող խառնուկներ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պարունակող </w:t>
      </w:r>
      <w:r w:rsidRPr="005A543F">
        <w:rPr>
          <w:rFonts w:ascii="GHEA Grapalat" w:hAnsi="GHEA Grapalat"/>
          <w:sz w:val="20"/>
          <w:szCs w:val="20"/>
          <w:lang w:val="hy-AM"/>
        </w:rPr>
        <w:t>ծծմբի 125գ զանգվածով նմուշի այրումից ստացվել է 67,2լ (ն.պ.) ծծմբի (IV) օքսիդ: Որոշել ռեակցիայի ելքը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530DEEBF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Ըստ հետևյալ ուրվագրի. </w:t>
      </w:r>
    </w:p>
    <w:p w14:paraId="527A9BEB" w14:textId="4A300169" w:rsidR="008E7086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քանի՞ գրամ 25% խառնուրդ պարունակող պղնձի (II) սուլֆիդ է անհրաժեշտ 34,2գ ծծմբածխածին ստանալու համար, եթե ելքը վերջին փուլում 75% է, իսկ նախորդ երկուս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35F08E24" w14:textId="6889C6A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722E4461" w:rsidR="005A543F" w:rsidRDefault="005A543F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br w:type="page"/>
      </w:r>
    </w:p>
    <w:p w14:paraId="7402235D" w14:textId="6D8DE9FF" w:rsidR="00186C42" w:rsidRDefault="00290679" w:rsidP="00290679">
      <w:pPr>
        <w:pStyle w:val="ListParagraph"/>
        <w:spacing w:after="0" w:line="240" w:lineRule="auto"/>
        <w:ind w:left="0"/>
        <w:rPr>
          <w:rFonts w:ascii="GHEA Grapalat" w:hAnsi="GHEA Grapalat"/>
          <w:lang w:val="hy-AM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7856BE04" wp14:editId="22A2AA23">
            <wp:extent cx="5076003" cy="793750"/>
            <wp:effectExtent l="38100" t="0" r="0" b="6350"/>
            <wp:docPr id="583753877" name="Diagram 58375387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8" r:lo="rId279" r:qs="rId280" r:cs="rId281"/>
              </a:graphicData>
            </a:graphic>
          </wp:inline>
        </w:drawing>
      </w:r>
    </w:p>
    <w:p w14:paraId="52C09F82" w14:textId="2176B429" w:rsidR="00196FF1" w:rsidRPr="00196FF1" w:rsidRDefault="00196FF1" w:rsidP="00627D74">
      <w:pPr>
        <w:pStyle w:val="ParagrafInvisible"/>
      </w:pPr>
      <w:bookmarkStart w:id="458" w:name="_Toc148566195"/>
      <w:r w:rsidRPr="00196FF1">
        <w:t>§2.10. ԽՆԴԻՐՆԵՐ ԳԱԶԵՐԻ ՄԱՍՆԱԿՑՈՒԹՅԱՄԲ ԸՆԹԱՑՈՂ ՌԵԱԿՑԻԱՆԵՐԻ ՀԱՎԱՍԱՐՈՒՄՆԵՐՈՎ</w:t>
      </w:r>
      <w:bookmarkEnd w:id="458"/>
    </w:p>
    <w:p w14:paraId="079E6DA1" w14:textId="59F676A0" w:rsidR="00BF0CD8" w:rsidRPr="00461566" w:rsidRDefault="00E57C71" w:rsidP="00290679">
      <w:pPr>
        <w:pStyle w:val="Q-Yentavernagir"/>
        <w:spacing w:before="0"/>
      </w:pPr>
      <w:bookmarkStart w:id="459" w:name="_Toc133963239"/>
      <w:bookmarkStart w:id="460" w:name="_Toc133965297"/>
      <w:bookmarkStart w:id="461" w:name="_Toc133965552"/>
      <w:bookmarkStart w:id="462" w:name="_Toc148566196"/>
      <w:r>
        <w:t>ԱՌԱՋԻՆ</w:t>
      </w:r>
      <w:r w:rsidR="00BF0CD8" w:rsidRPr="00461566">
        <w:t xml:space="preserve"> ՄԱՍ</w:t>
      </w:r>
      <w:bookmarkEnd w:id="459"/>
      <w:bookmarkEnd w:id="460"/>
      <w:bookmarkEnd w:id="461"/>
      <w:bookmarkEnd w:id="462"/>
    </w:p>
    <w:p w14:paraId="63E07D5F" w14:textId="14B233ED" w:rsidR="00BF0CD8" w:rsidRPr="00461566" w:rsidRDefault="00BF0CD8" w:rsidP="00302A17">
      <w:pPr>
        <w:pStyle w:val="Q-Normal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63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3"/>
        <m:r>
          <m:rPr>
            <m:sty m:val="bi"/>
          </m:rPr>
          <w:rPr>
            <w:rFonts w:ascii="Cambria Math" w:hAnsi="Cambria Math"/>
          </w:rPr>
          <m:t>+</m:t>
        </m:r>
        <w:bookmarkStart w:id="464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4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594357">
      <w:pPr>
        <w:pStyle w:val="Q-Xndir"/>
      </w:pPr>
      <w:bookmarkStart w:id="465" w:name="_Hlk66561700"/>
      <w:r w:rsidRPr="0009132D">
        <w:t xml:space="preserve">Խնդիր </w:t>
      </w:r>
      <w:bookmarkEnd w:id="465"/>
      <w:r w:rsidRPr="0009132D"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461566" w:rsidRDefault="00BF0CD8" w:rsidP="00302A17">
      <w:pPr>
        <w:pStyle w:val="Q-Normal"/>
      </w:pPr>
      <w:bookmarkStart w:id="466" w:name="_Hlk66560833"/>
      <w:r w:rsidRPr="00593EDA">
        <w:t>Լուծում</w:t>
      </w:r>
      <w:r w:rsidRPr="00461566">
        <w:t>:</w:t>
      </w:r>
    </w:p>
    <w:bookmarkEnd w:id="466"/>
    <w:p w14:paraId="5A83762F" w14:textId="77777777" w:rsidR="00BF0CD8" w:rsidRPr="00461566" w:rsidRDefault="00BF0CD8" w:rsidP="00302A17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7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7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594357">
      <w:pPr>
        <w:pStyle w:val="Q-Xndir"/>
      </w:pPr>
      <w:r w:rsidRPr="005F1F56"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8" w:name="_Hlk66560998"/>
      <w:r w:rsidRPr="00461566">
        <w:t>1մ</w:t>
      </w:r>
      <w:r w:rsidRPr="00461566">
        <w:rPr>
          <w:vertAlign w:val="superscript"/>
        </w:rPr>
        <w:t>3</w:t>
      </w:r>
      <w:bookmarkEnd w:id="468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461566" w:rsidRDefault="00BF0CD8" w:rsidP="00302A17">
      <w:pPr>
        <w:pStyle w:val="Q-Normal"/>
      </w:pPr>
      <w:bookmarkStart w:id="469" w:name="_Hlk66561854"/>
      <w:r w:rsidRPr="00593EDA">
        <w:t>Լուծում</w:t>
      </w:r>
      <w:r w:rsidRPr="00461566">
        <w:t>:</w:t>
      </w:r>
    </w:p>
    <w:bookmarkEnd w:id="469"/>
    <w:p w14:paraId="08886979" w14:textId="77777777" w:rsidR="00BF0CD8" w:rsidRPr="00461566" w:rsidRDefault="00BF0CD8" w:rsidP="00302A17">
      <w:pPr>
        <w:pStyle w:val="Q-Normal"/>
      </w:pPr>
      <w:r w:rsidRPr="00461566"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70" w:name="_Hlk66561193"/>
    <w:p w14:paraId="74430538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70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bookmarkStart w:id="471" w:name="_Hlk66563132"/>
    <w:p w14:paraId="4A2C335F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1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77777777" w:rsidR="00BF0CD8" w:rsidRPr="00461566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լ</m:t>
          </m:r>
        </m:oMath>
      </m:oMathPara>
    </w:p>
    <w:p w14:paraId="56D4DB41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լ:</m:t>
        </m:r>
      </m:oMath>
    </w:p>
    <w:p w14:paraId="3EEC27BA" w14:textId="77777777" w:rsidR="00BF0CD8" w:rsidRPr="00461566" w:rsidRDefault="00BF0CD8" w:rsidP="00594357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77777777" w:rsidR="00BF0CD8" w:rsidRDefault="00BF0CD8" w:rsidP="00302A17">
      <w:pPr>
        <w:pStyle w:val="Q-Normal"/>
      </w:pPr>
      <w:r w:rsidRPr="00461566">
        <w:t xml:space="preserve">Լուծում: 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72" w:name="_Hlk66562208"/>
          <m:r>
            <m:rPr>
              <m:sty m:val="p"/>
            </m:rPr>
            <w:rPr>
              <w:rFonts w:ascii="Cambria Math" w:hAnsi="Cambria Math"/>
            </w:rPr>
            <m:t>ծավալ</m:t>
          </m:r>
          <w:bookmarkEnd w:id="472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73" w:name="_Hlk66565972"/>
    <w:p w14:paraId="46C5CC3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3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>∙2=10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ծ.</m:t>
          </m:r>
        </m:oMath>
      </m:oMathPara>
    </w:p>
    <w:p w14:paraId="35E0B5ED" w14:textId="4B5E1329" w:rsidR="00BF0CD8" w:rsidRPr="00461566" w:rsidRDefault="00BF0CD8" w:rsidP="00302A17">
      <w:pPr>
        <w:pStyle w:val="Q-Normal"/>
      </w:pPr>
      <w:r w:rsidRPr="00461566"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77777777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՝ խառնուրդը բաղկացած է ածխաթթու գազից ( այրումից առաջացած), օդում պարունակվող ազոտից և ավելցուկ թթվածնից:</w:t>
      </w:r>
    </w:p>
    <w:p w14:paraId="571876A8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ծ.</m:t>
          </m:r>
        </m:oMath>
      </m:oMathPara>
    </w:p>
    <w:p w14:paraId="7033F596" w14:textId="77777777" w:rsidR="00BF0CD8" w:rsidRPr="00461566" w:rsidRDefault="00BF0CD8" w:rsidP="00302A17">
      <w:pPr>
        <w:pStyle w:val="Q-Normal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4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3108C45D" w:rsidR="00A23296" w:rsidRDefault="00BF0CD8" w:rsidP="00302A17">
      <w:pPr>
        <w:pStyle w:val="Q-Normal"/>
      </w:pPr>
      <w:r w:rsidRPr="00461566">
        <w:t xml:space="preserve">որից մնացել է չծախսված՝ </w:t>
      </w:r>
      <w:bookmarkStart w:id="474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4-17=17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74"/>
    </w:p>
    <w:p w14:paraId="248F6FB3" w14:textId="673B434C" w:rsidR="001655B2" w:rsidRPr="00A23296" w:rsidRDefault="001655B2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67919FFC" w:rsidR="001655B2" w:rsidRPr="00653709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ծ.</m:t>
          </m:r>
        </m:oMath>
      </m:oMathPara>
    </w:p>
    <w:p w14:paraId="77BCB0E6" w14:textId="6643F140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29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594357">
      <w:pPr>
        <w:pStyle w:val="Q-Xndir"/>
      </w:pPr>
      <w:r w:rsidRPr="005F1F56">
        <w:lastRenderedPageBreak/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77777777" w:rsidR="00BF0CD8" w:rsidRPr="005F1F56" w:rsidRDefault="00BF0CD8" w:rsidP="00302A17">
      <w:pPr>
        <w:pStyle w:val="Q-Normal"/>
      </w:pPr>
      <w:r w:rsidRPr="005F1F56">
        <w:t xml:space="preserve">Լուծում: 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լ</m:t>
          </m:r>
        </m:oMath>
      </m:oMathPara>
    </w:p>
    <w:p w14:paraId="739B6AC7" w14:textId="77777777" w:rsidR="00BF0CD8" w:rsidRPr="00461566" w:rsidRDefault="00BF0CD8" w:rsidP="00302A17">
      <w:pPr>
        <w:pStyle w:val="Q-Normal"/>
      </w:pPr>
      <w:r w:rsidRPr="00461566">
        <w:t>Հաշվենք բնական գազում մեթանի և էթանի ծավալները, որոնք խառնուրդի 95%-ն են կազմում.</w:t>
      </w:r>
    </w:p>
    <w:bookmarkStart w:id="475" w:name="_Hlk66565573"/>
    <w:p w14:paraId="2C5C442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5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լ</m:t>
          </m:r>
        </m:oMath>
      </m:oMathPara>
    </w:p>
    <w:p w14:paraId="6AAFBA13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6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6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7" w:name="_Hlk66566174"/>
    <w:p w14:paraId="251E1BF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7"/>
          <m:r>
            <m:rPr>
              <m:sty m:val="p"/>
            </m:rPr>
            <w:rPr>
              <w:rFonts w:ascii="Cambria Math" w:hAnsi="Cambria Math"/>
            </w:rPr>
            <m:t xml:space="preserve">180լ,  </m:t>
          </m:r>
          <w:bookmarkStart w:id="478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8"/>
          <m:r>
            <m:rPr>
              <m:sty m:val="p"/>
            </m:rPr>
            <w:rPr>
              <w:rFonts w:ascii="Cambria Math" w:hAnsi="Cambria Math"/>
            </w:rPr>
            <m:t>=10լ</m:t>
          </m:r>
        </m:oMath>
      </m:oMathPara>
    </w:p>
    <w:p w14:paraId="0F22E4AA" w14:textId="77777777" w:rsidR="00BF0CD8" w:rsidRPr="00461566" w:rsidRDefault="00BF0CD8" w:rsidP="00302A17">
      <w:pPr>
        <w:pStyle w:val="Q-Normal"/>
      </w:pPr>
      <w:r w:rsidRPr="00461566">
        <w:t>Որոշենք գազերի ծավալային բաժինները.</w:t>
      </w:r>
    </w:p>
    <w:p w14:paraId="48AB07C1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79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79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  <w:b/>
        </w:rPr>
        <w:t xml:space="preserve">Պատ.՝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B3CD79" w14:textId="19220855" w:rsidR="00BF0CD8" w:rsidRPr="00461566" w:rsidRDefault="00BF0CD8" w:rsidP="00302A17">
      <w:pPr>
        <w:pStyle w:val="Q-Normal"/>
      </w:pPr>
      <w:r w:rsidRPr="00461566"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302A17">
      <w:pPr>
        <w:pStyle w:val="Q-Normal"/>
      </w:pPr>
      <w:r w:rsidRPr="00461566">
        <w:t>Գազային նյութերի միջև ընթացող ռեակցիայի հավասարումից կարելի է որոշել՝  տվյալ ռեակցիան ծավալի փոփոխությամբ է ընթանում, թե՞ ոչ: Դրա համար պետք է 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000000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</m:oMathPara>
      <w:r w:rsidR="00BF0CD8" w:rsidRPr="00461566">
        <w:t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594357">
      <w:pPr>
        <w:pStyle w:val="Q-Xndir"/>
      </w:pPr>
      <w:r w:rsidRPr="005F1F56">
        <w:lastRenderedPageBreak/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640F43A5" w14:textId="77777777" w:rsidR="00BF0CD8" w:rsidRPr="00461566" w:rsidRDefault="00BF0CD8" w:rsidP="00302A17">
      <w:pPr>
        <w:pStyle w:val="Q-Normal"/>
      </w:pPr>
      <w:bookmarkStart w:id="480" w:name="_Hlk66569561"/>
      <w:r w:rsidRPr="00461566">
        <w:rPr>
          <w:i/>
        </w:rPr>
        <w:t xml:space="preserve">Լուծում: </w:t>
      </w:r>
      <w:bookmarkEnd w:id="480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81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81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720"/>
        <w:gridCol w:w="1080"/>
        <w:gridCol w:w="3060"/>
      </w:tblGrid>
      <w:tr w:rsidR="00BF0CD8" w:rsidRPr="00461566" w14:paraId="2C212763" w14:textId="77777777" w:rsidTr="00735DD0">
        <w:trPr>
          <w:jc w:val="center"/>
        </w:trPr>
        <w:tc>
          <w:tcPr>
            <w:tcW w:w="1435" w:type="dxa"/>
            <w:gridSpan w:val="2"/>
          </w:tcPr>
          <w:p w14:paraId="578667D4" w14:textId="77777777" w:rsidR="00BF0CD8" w:rsidRPr="00461566" w:rsidRDefault="00BF0CD8" w:rsidP="00302A17">
            <w:pPr>
              <w:pStyle w:val="Q-Normal"/>
            </w:pPr>
            <w:r w:rsidRPr="00461566">
              <w:t>2մլ (NO)</w:t>
            </w:r>
          </w:p>
        </w:tc>
        <w:tc>
          <w:tcPr>
            <w:tcW w:w="1080" w:type="dxa"/>
          </w:tcPr>
          <w:p w14:paraId="5A4A055C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64BC6FFD" w14:textId="77777777" w:rsidR="00BF0CD8" w:rsidRPr="00461566" w:rsidRDefault="00BF0CD8" w:rsidP="00302A17">
            <w:pPr>
              <w:pStyle w:val="Q-Normal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735DD0">
        <w:trPr>
          <w:jc w:val="center"/>
        </w:trPr>
        <w:tc>
          <w:tcPr>
            <w:tcW w:w="1435" w:type="dxa"/>
            <w:gridSpan w:val="2"/>
          </w:tcPr>
          <w:p w14:paraId="0EF0B8B7" w14:textId="77777777" w:rsidR="00BF0CD8" w:rsidRPr="00461566" w:rsidRDefault="00BF0CD8" w:rsidP="00302A17">
            <w:pPr>
              <w:pStyle w:val="Q-Normal"/>
            </w:pPr>
            <w:r w:rsidRPr="00461566">
              <w:t>xմլ (NO)</w:t>
            </w:r>
          </w:p>
        </w:tc>
        <w:tc>
          <w:tcPr>
            <w:tcW w:w="1080" w:type="dxa"/>
          </w:tcPr>
          <w:p w14:paraId="43EAFD5A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29063A5E" w14:textId="77777777" w:rsidR="00BF0CD8" w:rsidRPr="00461566" w:rsidRDefault="00BF0CD8" w:rsidP="00302A17">
            <w:pPr>
              <w:pStyle w:val="Q-Normal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735DD0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4860" w:type="dxa"/>
            <w:gridSpan w:val="3"/>
          </w:tcPr>
          <w:p w14:paraId="6B48E348" w14:textId="77777777" w:rsidR="00BF0CD8" w:rsidRPr="00461566" w:rsidRDefault="00BF0CD8" w:rsidP="00302A17">
            <w:pPr>
              <w:pStyle w:val="Q-Normal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594357">
      <w:pPr>
        <w:pStyle w:val="Q-Xndir"/>
      </w:pPr>
      <w:r w:rsidRPr="005F1F56"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Default="00BF0CD8" w:rsidP="00302A17">
      <w:pPr>
        <w:pStyle w:val="Q-Normal"/>
      </w:pPr>
      <w:r w:rsidRPr="00461566">
        <w:t>Լուծում:</w:t>
      </w:r>
    </w:p>
    <w:p w14:paraId="23C401F1" w14:textId="77777777" w:rsidR="00BF0CD8" w:rsidRPr="00461566" w:rsidRDefault="00BF0CD8" w:rsidP="00302A17">
      <w:pPr>
        <w:pStyle w:val="Q-Normal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302A17">
      <w:pPr>
        <w:pStyle w:val="Q-Normal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77777777" w:rsidR="00BF0CD8" w:rsidRPr="00461566" w:rsidRDefault="00BF0CD8" w:rsidP="00302A17">
      <w:pPr>
        <w:pStyle w:val="Q-Normal"/>
      </w:pPr>
      <w:r w:rsidRPr="00461566">
        <w:t>Նշանակում է՝ փոխազդել է 4լ պրոպեն: Քանի որ ջրածինն ավելցուկով է, նշանակում է՝ խառնուրդի ամբողջ պրոպենը փոխազդել է.</w:t>
      </w:r>
    </w:p>
    <w:p w14:paraId="4356161D" w14:textId="53037823" w:rsidR="00BF0CD8" w:rsidRPr="00461566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լ</m:t>
          </m:r>
        </m:oMath>
      </m:oMathPara>
    </w:p>
    <w:p w14:paraId="51C46544" w14:textId="1827FA40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594357">
      <w:pPr>
        <w:pStyle w:val="Q-Xndir"/>
      </w:pPr>
      <w:r w:rsidRPr="005F1F56"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6BB4EA2C" w14:textId="77777777" w:rsidR="00BF0CD8" w:rsidRPr="00461566" w:rsidRDefault="00BF0CD8" w:rsidP="00302A17">
      <w:pPr>
        <w:pStyle w:val="Q-Normal"/>
        <w:rPr>
          <w:i/>
        </w:rPr>
      </w:pPr>
      <w:r w:rsidRPr="00461566">
        <w:rPr>
          <w:i/>
        </w:rPr>
        <w:t xml:space="preserve">Լուծում: </w:t>
      </w:r>
      <w:r w:rsidRPr="00461566">
        <w:t>Այս ռեակցիայի հետևանքով առաջանում է ջուր, որը նախնական պայմանների բերելուց հետո հեղուկանում է, նշանակում է՝ գազային խառնուրդում ջրային գոլորշի չկա.</w:t>
      </w:r>
    </w:p>
    <w:p w14:paraId="168894C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810"/>
        <w:gridCol w:w="2790"/>
      </w:tblGrid>
      <w:tr w:rsidR="00BF0CD8" w:rsidRPr="00461566" w14:paraId="318BF98C" w14:textId="77777777" w:rsidTr="00735DD0">
        <w:trPr>
          <w:jc w:val="center"/>
        </w:trPr>
        <w:tc>
          <w:tcPr>
            <w:tcW w:w="1255" w:type="dxa"/>
          </w:tcPr>
          <w:p w14:paraId="56F0244E" w14:textId="77777777" w:rsidR="00BF0CD8" w:rsidRPr="00461566" w:rsidRDefault="00BF0CD8" w:rsidP="00302A17">
            <w:pPr>
              <w:pStyle w:val="Q-Normal"/>
            </w:pPr>
            <w:r w:rsidRPr="00461566">
              <w:lastRenderedPageBreak/>
              <w:t>2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55AD99D4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7FF33D84" w14:textId="77777777" w:rsidR="00BF0CD8" w:rsidRPr="00461566" w:rsidRDefault="00BF0CD8" w:rsidP="00302A17">
            <w:pPr>
              <w:pStyle w:val="Q-Normal"/>
            </w:pPr>
            <w:r w:rsidRPr="00461566">
              <w:t>3մլ ծավալի կրճատում</w:t>
            </w:r>
          </w:p>
        </w:tc>
      </w:tr>
      <w:tr w:rsidR="00BF0CD8" w:rsidRPr="00461566" w14:paraId="4445D1E3" w14:textId="77777777" w:rsidTr="00735DD0">
        <w:trPr>
          <w:jc w:val="center"/>
        </w:trPr>
        <w:tc>
          <w:tcPr>
            <w:tcW w:w="1255" w:type="dxa"/>
          </w:tcPr>
          <w:p w14:paraId="61F14ECB" w14:textId="77777777" w:rsidR="00BF0CD8" w:rsidRPr="00461566" w:rsidRDefault="00BF0CD8" w:rsidP="00302A17">
            <w:pPr>
              <w:pStyle w:val="Q-Normal"/>
            </w:pPr>
            <w:r w:rsidRPr="00461566">
              <w:t>20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0168A0E9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25F1B1FC" w14:textId="77777777" w:rsidR="00BF0CD8" w:rsidRPr="00461566" w:rsidRDefault="00BF0CD8" w:rsidP="00302A17">
            <w:pPr>
              <w:pStyle w:val="Q-Normal"/>
            </w:pPr>
            <w:r w:rsidRPr="00461566">
              <w:t>xմլ ծավալի կրճատում</w:t>
            </w:r>
          </w:p>
        </w:tc>
      </w:tr>
      <w:tr w:rsidR="00BF0CD8" w:rsidRPr="00461566" w14:paraId="0700A363" w14:textId="77777777" w:rsidTr="00735DD0">
        <w:trPr>
          <w:jc w:val="center"/>
        </w:trPr>
        <w:tc>
          <w:tcPr>
            <w:tcW w:w="125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600" w:type="dxa"/>
            <w:gridSpan w:val="2"/>
          </w:tcPr>
          <w:p w14:paraId="0369A58C" w14:textId="77777777" w:rsidR="00BF0CD8" w:rsidRPr="00461566" w:rsidRDefault="00BF0CD8" w:rsidP="00302A17">
            <w:pPr>
              <w:pStyle w:val="Q-Normal"/>
            </w:pPr>
            <w:r w:rsidRPr="00461566">
              <w:t>x=30մլ</w:t>
            </w:r>
          </w:p>
        </w:tc>
      </w:tr>
    </w:tbl>
    <w:p w14:paraId="3E88B0EE" w14:textId="77777777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մլ-ով:</w:t>
      </w:r>
    </w:p>
    <w:p w14:paraId="1CF87B7F" w14:textId="77777777" w:rsidR="00BF0CD8" w:rsidRPr="00461566" w:rsidRDefault="00BF0CD8" w:rsidP="00594357">
      <w:pPr>
        <w:pStyle w:val="Q-Xndir"/>
        <w:rPr>
          <w:rFonts w:eastAsiaTheme="minorEastAsia"/>
        </w:rPr>
      </w:pPr>
      <w:r w:rsidRPr="005F1F56"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461566" w:rsidRDefault="00BF0CD8" w:rsidP="00302A17">
      <w:pPr>
        <w:pStyle w:val="Q-Normal"/>
      </w:pPr>
      <w:r w:rsidRPr="00461566">
        <w:t>Լուծում:</w:t>
      </w:r>
    </w:p>
    <w:p w14:paraId="239F6BD6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82" w:name="_Hlk66574546"/>
    <w:p w14:paraId="4E5E0298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2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83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83"/>
          <m:r>
            <m:rPr>
              <m:sty m:val="p"/>
            </m:rPr>
            <w:rPr>
              <w:rFonts w:ascii="Cambria Math" w:hAnsi="Cambria Math"/>
            </w:rPr>
            <m:t>=27լ</m:t>
          </m:r>
        </m:oMath>
      </m:oMathPara>
    </w:p>
    <w:p w14:paraId="07965358" w14:textId="77777777" w:rsidR="00BF0CD8" w:rsidRPr="00461566" w:rsidRDefault="00BF0CD8" w:rsidP="00302A17">
      <w:pPr>
        <w:pStyle w:val="Q-Normal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</m:oMath>
    </w:p>
    <w:p w14:paraId="2D080D71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լ:</m:t>
          </m:r>
        </m:oMath>
      </m:oMathPara>
    </w:p>
    <w:p w14:paraId="28F883E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+3=12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A50215">
      <w:pPr>
        <w:pStyle w:val="Q-Yentavernagir"/>
      </w:pPr>
      <w:bookmarkStart w:id="484" w:name="_Toc133963240"/>
      <w:bookmarkStart w:id="485" w:name="_Toc133965298"/>
      <w:bookmarkStart w:id="486" w:name="_Toc133965553"/>
      <w:bookmarkStart w:id="487" w:name="_Toc148566197"/>
      <w:r w:rsidRPr="00461566">
        <w:t>ԽՆԴԻՐՆԵՐ ԻՆՔՆՈՒՐՈՒՅՆ ԼՈՒԾՄԱՆ ՀԱՄԱՐ</w:t>
      </w:r>
      <w:bookmarkEnd w:id="484"/>
      <w:bookmarkEnd w:id="485"/>
      <w:bookmarkEnd w:id="486"/>
      <w:bookmarkEnd w:id="487"/>
    </w:p>
    <w:p w14:paraId="2A8BA593" w14:textId="3F66727C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Քանի՞ լիտր ածխածնի (II) օքսիդ կարելի է այրել 1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783D05">
        <w:rPr>
          <w:color w:val="006464"/>
        </w:rPr>
        <w:t>Պատ.՝ 400:</w:t>
      </w:r>
    </w:p>
    <w:p w14:paraId="4A5BBE3C" w14:textId="170BB3B3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թթվածին (ն.պ.) կպահանջվի 40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783D05">
        <w:rPr>
          <w:color w:val="006464"/>
        </w:rPr>
        <w:t>Պատ.՝ 38:</w:t>
      </w:r>
    </w:p>
    <w:p w14:paraId="3C9DE8BA" w14:textId="1173237D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օդ է անհրաժեշտ ազոտից և ջրածնից կազմված 80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>Պատ.՝ 53:</w:t>
      </w:r>
    </w:p>
    <w:p w14:paraId="10F5F4C0" w14:textId="7472A15F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Ջրածնի և մեթանի 10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46BB20AC" w14:textId="2AA4CC51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գ նույն խառնուրդը զբաղեցնում է 2,24լ ծավալ (ն.պ.):</w:t>
      </w:r>
      <w:r w:rsidR="00620678">
        <w:tab/>
      </w:r>
      <w:r w:rsidR="00DB39CC" w:rsidRPr="00783D05">
        <w:rPr>
          <w:color w:val="006464"/>
        </w:rPr>
        <w:t>Պատ.՝ 6:</w:t>
      </w:r>
    </w:p>
    <w:p w14:paraId="13E145CC" w14:textId="633CC471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8</w:t>
      </w:r>
      <w:r w:rsidR="00DB39CC" w:rsidRPr="00783D05">
        <w:rPr>
          <w:color w:val="006464"/>
        </w:rPr>
        <w:t>,</w:t>
      </w:r>
      <w:r w:rsidR="00D22A1C" w:rsidRPr="00783D05">
        <w:rPr>
          <w:color w:val="006464"/>
        </w:rPr>
        <w:t>2</w:t>
      </w:r>
      <w:r w:rsidR="00DB39CC" w:rsidRPr="00783D05">
        <w:rPr>
          <w:color w:val="006464"/>
        </w:rPr>
        <w:t>:</w:t>
      </w:r>
    </w:p>
    <w:p w14:paraId="443F5862" w14:textId="48476E6E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lastRenderedPageBreak/>
        <w:t>Ջրածնի և թթվածնի 200լ խառնուրդը պայթեցնելուց հետո մնաց 20լ թթվածին: Որոշել ջրածնի ծավալային բաժինը սկզբնական գազային խառնուրդում (%):</w:t>
      </w:r>
      <w:r w:rsidR="00620678">
        <w:tab/>
      </w:r>
      <w:r w:rsidR="00DB39CC" w:rsidRPr="00783D05">
        <w:rPr>
          <w:color w:val="006464"/>
        </w:rPr>
        <w:t>Պատ.՝ 60:</w:t>
      </w:r>
    </w:p>
    <w:p w14:paraId="4D2E870F" w14:textId="76D496E5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50մլ ջրածնից և 20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5</w:t>
      </w:r>
      <w:r w:rsidR="00DB39CC" w:rsidRPr="00783D05">
        <w:rPr>
          <w:color w:val="006464"/>
        </w:rPr>
        <w:t>:</w:t>
      </w:r>
    </w:p>
    <w:p w14:paraId="0D003407" w14:textId="50887CE0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Ավելցուկով թթվածնի միջավայրում այրել են 250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45</w:t>
      </w:r>
      <w:r w:rsidR="00DB39CC" w:rsidRPr="00783D05">
        <w:rPr>
          <w:color w:val="006464"/>
        </w:rPr>
        <w:t>0:</w:t>
      </w:r>
    </w:p>
    <w:p w14:paraId="5BD8A165" w14:textId="2A8F5997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Այրել են 40մ</w:t>
      </w:r>
      <w:r w:rsidRPr="00461566">
        <w:rPr>
          <w:vertAlign w:val="superscript"/>
        </w:rPr>
        <w:t xml:space="preserve">3 </w:t>
      </w:r>
      <w:r w:rsidRPr="00461566">
        <w:t>մեթանից, 60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20B48A04" w14:textId="53989E5A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2լ ջրածնի և 3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7,3</w:t>
      </w:r>
      <w:r w:rsidR="00DB39CC" w:rsidRPr="00783D05">
        <w:rPr>
          <w:color w:val="006464"/>
        </w:rPr>
        <w:t>:</w:t>
      </w:r>
    </w:p>
    <w:p w14:paraId="491F8BA0" w14:textId="77BD6D6A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85% ծավալային բաժնով մեթան, 6% թթվածին, 3% ածխածնի (II) օքսիդ, 1,5% ազոտ, 4,5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783D05">
        <w:tab/>
      </w:r>
      <w:r w:rsidR="00DB39CC" w:rsidRPr="00783D05">
        <w:rPr>
          <w:color w:val="006464"/>
        </w:rPr>
        <w:t>Պատ.՝ 2411:</w:t>
      </w:r>
    </w:p>
    <w:p w14:paraId="57CA53E8" w14:textId="141F8167" w:rsidR="00BF0CD8" w:rsidRDefault="00E57C71" w:rsidP="00A50215">
      <w:pPr>
        <w:pStyle w:val="Q-Yentavernagir"/>
      </w:pPr>
      <w:bookmarkStart w:id="488" w:name="_Toc133963241"/>
      <w:bookmarkStart w:id="489" w:name="_Toc133965299"/>
      <w:bookmarkStart w:id="490" w:name="_Toc133965554"/>
      <w:bookmarkStart w:id="491" w:name="_Toc148566198"/>
      <w:r>
        <w:t>ԵՐԿՐՈՐԴ</w:t>
      </w:r>
      <w:r w:rsidR="00BF0CD8" w:rsidRPr="003641E7">
        <w:t xml:space="preserve"> </w:t>
      </w:r>
      <w:r w:rsidR="00BF0CD8">
        <w:t>ՄԱՍ</w:t>
      </w:r>
      <w:bookmarkEnd w:id="488"/>
      <w:bookmarkEnd w:id="489"/>
      <w:bookmarkEnd w:id="490"/>
      <w:bookmarkEnd w:id="491"/>
    </w:p>
    <w:p w14:paraId="0801D755" w14:textId="77777777" w:rsidR="00BF0CD8" w:rsidRDefault="00BF0CD8" w:rsidP="00302A17">
      <w:pPr>
        <w:pStyle w:val="Q-Normal"/>
      </w:pPr>
      <w:r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594357">
      <w:pPr>
        <w:pStyle w:val="Q-Xndir"/>
      </w:pPr>
      <w:r w:rsidRPr="009979F1">
        <w:t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47B7B8A5" w14:textId="77777777" w:rsidR="00BF0CD8" w:rsidRDefault="00BF0CD8" w:rsidP="00302A17">
      <w:pPr>
        <w:pStyle w:val="Q-Normal"/>
      </w:pPr>
      <w:r w:rsidRPr="0082796C">
        <w:rPr>
          <w:i/>
        </w:rPr>
        <w:t>Լուծում:</w:t>
      </w:r>
      <w:r>
        <w:rPr>
          <w:i/>
        </w:rPr>
        <w:t xml:space="preserve"> </w:t>
      </w: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մլ :</m:t>
          </m:r>
        </m:oMath>
      </m:oMathPara>
    </w:p>
    <w:p w14:paraId="462224AC" w14:textId="77777777" w:rsidR="00BF0CD8" w:rsidRDefault="00BF0CD8" w:rsidP="00302A17">
      <w:pPr>
        <w:pStyle w:val="Q-Normal"/>
      </w:pPr>
      <w:r w:rsidRPr="00036A5E">
        <w:t>Սկզբնական խառնուրդի ծավալը հավասար է.</w:t>
      </w:r>
    </w:p>
    <w:p w14:paraId="26E5B91F" w14:textId="77777777" w:rsidR="00BF0CD8" w:rsidRPr="00B014E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մլ:</m:t>
          </m:r>
        </m:oMath>
      </m:oMathPara>
    </w:p>
    <w:p w14:paraId="55FB9D8C" w14:textId="77777777" w:rsidR="00BF0CD8" w:rsidRPr="00B014E8" w:rsidRDefault="00BF0CD8" w:rsidP="00302A17">
      <w:pPr>
        <w:pStyle w:val="Q-Normal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302A17">
      <w:pPr>
        <w:pStyle w:val="Q-Normal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92" w:name="_Hlk72764542"/>
    <w:p w14:paraId="6507A632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2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302A17">
      <w:pPr>
        <w:pStyle w:val="Q-Normal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93" w:name="_Hlk72764676"/>
    <w:p w14:paraId="4D6B93DB" w14:textId="77777777" w:rsidR="00BF0CD8" w:rsidRPr="004D34E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մլ :</m:t>
          </m:r>
        </m:oMath>
      </m:oMathPara>
    </w:p>
    <w:p w14:paraId="25DE9009" w14:textId="48CCFCAA" w:rsidR="00BF0CD8" w:rsidRDefault="00BF0CD8" w:rsidP="00302A17">
      <w:pPr>
        <w:pStyle w:val="Q-Normal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մլ :</m:t>
          </m:r>
        </m:oMath>
      </m:oMathPara>
    </w:p>
    <w:p w14:paraId="05B5680A" w14:textId="76DBA3BA" w:rsidR="00BF0CD8" w:rsidRDefault="00BF0CD8" w:rsidP="00302A17">
      <w:pPr>
        <w:pStyle w:val="Q-Normal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302A17">
      <w:pPr>
        <w:pStyle w:val="Q-Normal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302A17">
      <w:pPr>
        <w:pStyle w:val="Q-Normal"/>
      </w:pPr>
      <w:r w:rsidRPr="00036A5E">
        <w:t>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349"/>
        <w:gridCol w:w="1350"/>
      </w:tblGrid>
      <w:tr w:rsidR="00BF0CD8" w14:paraId="33FD49CE" w14:textId="77777777" w:rsidTr="00735DD0">
        <w:trPr>
          <w:jc w:val="center"/>
        </w:trPr>
        <w:tc>
          <w:tcPr>
            <w:tcW w:w="1525" w:type="dxa"/>
          </w:tcPr>
          <w:p w14:paraId="2F0F3D79" w14:textId="77777777" w:rsidR="00BF0CD8" w:rsidRPr="0081590D" w:rsidRDefault="00BF0CD8" w:rsidP="00302A17">
            <w:pPr>
              <w:pStyle w:val="Q-Normal"/>
            </w:pPr>
            <w:r>
              <w:t>2մլ (CO)</w:t>
            </w:r>
          </w:p>
        </w:tc>
        <w:tc>
          <w:tcPr>
            <w:tcW w:w="1170" w:type="dxa"/>
          </w:tcPr>
          <w:p w14:paraId="76B60639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4019AC8C" w14:textId="77777777" w:rsidR="00BF0CD8" w:rsidRPr="0081590D" w:rsidRDefault="00BF0CD8" w:rsidP="00302A17">
            <w:pPr>
              <w:pStyle w:val="Q-Normal"/>
            </w:pPr>
            <w:r>
              <w:t>1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735DD0">
        <w:trPr>
          <w:jc w:val="center"/>
        </w:trPr>
        <w:tc>
          <w:tcPr>
            <w:tcW w:w="1525" w:type="dxa"/>
          </w:tcPr>
          <w:p w14:paraId="1705409A" w14:textId="77777777" w:rsidR="00BF0CD8" w:rsidRPr="0081590D" w:rsidRDefault="00BF0CD8" w:rsidP="00302A17">
            <w:pPr>
              <w:pStyle w:val="Q-Normal"/>
            </w:pPr>
            <w:r>
              <w:t>xմլ (CO)</w:t>
            </w:r>
          </w:p>
        </w:tc>
        <w:tc>
          <w:tcPr>
            <w:tcW w:w="1170" w:type="dxa"/>
          </w:tcPr>
          <w:p w14:paraId="3F8C027A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947D470" w14:textId="77777777" w:rsidR="00BF0CD8" w:rsidRPr="0081590D" w:rsidRDefault="00BF0CD8" w:rsidP="00302A17">
            <w:pPr>
              <w:pStyle w:val="Q-Normal"/>
            </w:pPr>
            <w:r>
              <w:t>50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99647CD" w14:textId="77777777" w:rsidTr="00735DD0">
        <w:trPr>
          <w:jc w:val="center"/>
        </w:trPr>
        <w:tc>
          <w:tcPr>
            <w:tcW w:w="1525" w:type="dxa"/>
          </w:tcPr>
          <w:p w14:paraId="4E0D1367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66AE2B62" w14:textId="77777777" w:rsidR="00BF0CD8" w:rsidRPr="0081590D" w:rsidRDefault="00BF0CD8" w:rsidP="00302A17">
            <w:pPr>
              <w:pStyle w:val="Q-Normal"/>
            </w:pPr>
            <w:r>
              <w:t>x=100մլ</w:t>
            </w:r>
          </w:p>
        </w:tc>
        <w:tc>
          <w:tcPr>
            <w:tcW w:w="1350" w:type="dxa"/>
          </w:tcPr>
          <w:p w14:paraId="42C34E0E" w14:textId="77777777" w:rsidR="00BF0CD8" w:rsidRDefault="00BF0CD8" w:rsidP="00302A17">
            <w:pPr>
              <w:pStyle w:val="Q-Normal"/>
            </w:pPr>
          </w:p>
        </w:tc>
      </w:tr>
    </w:tbl>
    <w:p w14:paraId="754D5FB5" w14:textId="77777777" w:rsidR="00BF0CD8" w:rsidRPr="00973DF5" w:rsidRDefault="00BF0CD8" w:rsidP="00302A17">
      <w:pPr>
        <w:pStyle w:val="Q-Normal"/>
      </w:pPr>
      <w:r w:rsidRPr="00973DF5">
        <w:t>Այսպիսով՝ ելային խառնուրդում պարունակվել է 100մլ CO:</w:t>
      </w:r>
    </w:p>
    <w:p w14:paraId="345D9399" w14:textId="77777777" w:rsidR="00BF0CD8" w:rsidRDefault="00BF0CD8" w:rsidP="00302A17">
      <w:pPr>
        <w:pStyle w:val="Q-Normal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594357">
      <w:pPr>
        <w:pStyle w:val="Q-Xndir"/>
      </w:pPr>
      <w:r w:rsidRPr="005F1F56"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1643157B" w14:textId="10D852A9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="00895C80" w:rsidRPr="00FB325D">
        <w:t>Ընթացել</w:t>
      </w:r>
      <w:r w:rsidRPr="00FB325D">
        <w:t xml:space="preserve"> է</w:t>
      </w:r>
      <w:r w:rsidRPr="004C0EE2">
        <w:t xml:space="preserve">  հետևյալ ռեակցիան.</w:t>
      </w:r>
    </w:p>
    <w:p w14:paraId="269BD8B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94" w:name="_Hlk73365830"/>
    <w:p w14:paraId="43D6A852" w14:textId="77777777" w:rsidR="00BF0CD8" w:rsidRPr="004C0EE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94"/>
          <m:r>
            <m:rPr>
              <m:sty m:val="p"/>
            </m:rPr>
            <w:rPr>
              <w:rFonts w:ascii="Cambria Math" w:hAnsi="Cambria Math"/>
            </w:rPr>
            <m:t>=240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7777777" w:rsidR="00BF0CD8" w:rsidRPr="006529B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320լ,  </m:t>
          </m:r>
        </m:oMath>
      </m:oMathPara>
    </w:p>
    <w:p w14:paraId="17966C72" w14:textId="6A25EB5C" w:rsidR="00BF0CD8" w:rsidRPr="008A590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լ:</m:t>
          </m:r>
        </m:oMath>
      </m:oMathPara>
    </w:p>
    <w:p w14:paraId="4BC306E8" w14:textId="11F4FA71" w:rsidR="008A5905" w:rsidRPr="008A5905" w:rsidRDefault="008A5905" w:rsidP="00302A17">
      <w:pPr>
        <w:pStyle w:val="Q-Normal"/>
      </w:pPr>
      <w:r w:rsidRPr="008A5905">
        <w:lastRenderedPageBreak/>
        <w:t>Գազային խառնուրդի ծավալն ավելացել է 20լ-ով:</w:t>
      </w:r>
    </w:p>
    <w:p w14:paraId="00CB0305" w14:textId="27B29461" w:rsidR="00BF0CD8" w:rsidRDefault="00BF0CD8" w:rsidP="00302A17">
      <w:pPr>
        <w:pStyle w:val="Q-Normal"/>
      </w:pPr>
      <w:r w:rsidRPr="004C0EE2"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170"/>
        <w:gridCol w:w="1350"/>
      </w:tblGrid>
      <w:tr w:rsidR="00BF0CD8" w14:paraId="3F8F3CC3" w14:textId="77777777" w:rsidTr="00735DD0">
        <w:trPr>
          <w:jc w:val="center"/>
        </w:trPr>
        <w:tc>
          <w:tcPr>
            <w:tcW w:w="1525" w:type="dxa"/>
          </w:tcPr>
          <w:p w14:paraId="073F93BD" w14:textId="77777777" w:rsidR="00BF0CD8" w:rsidRPr="0081590D" w:rsidRDefault="00BF0CD8" w:rsidP="00302A17">
            <w:pPr>
              <w:pStyle w:val="Q-Normal"/>
            </w:pPr>
            <w:r>
              <w:t>2լ (CO)</w:t>
            </w:r>
          </w:p>
        </w:tc>
        <w:tc>
          <w:tcPr>
            <w:tcW w:w="1170" w:type="dxa"/>
          </w:tcPr>
          <w:p w14:paraId="2D1360A0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5B6EAA7C" w14:textId="77777777" w:rsidR="00BF0CD8" w:rsidRPr="0081590D" w:rsidRDefault="00BF0CD8" w:rsidP="00302A17">
            <w:pPr>
              <w:pStyle w:val="Q-Normal"/>
            </w:pPr>
            <w:r>
              <w:t>1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735DD0">
        <w:trPr>
          <w:jc w:val="center"/>
        </w:trPr>
        <w:tc>
          <w:tcPr>
            <w:tcW w:w="1525" w:type="dxa"/>
          </w:tcPr>
          <w:p w14:paraId="751AE199" w14:textId="77777777" w:rsidR="00BF0CD8" w:rsidRPr="0081590D" w:rsidRDefault="00BF0CD8" w:rsidP="00302A17">
            <w:pPr>
              <w:pStyle w:val="Q-Normal"/>
            </w:pPr>
            <w:r>
              <w:t>xլ (CO)</w:t>
            </w:r>
          </w:p>
        </w:tc>
        <w:tc>
          <w:tcPr>
            <w:tcW w:w="1170" w:type="dxa"/>
          </w:tcPr>
          <w:p w14:paraId="234DA5D7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4DFFB4D" w14:textId="77777777" w:rsidR="00BF0CD8" w:rsidRPr="0081590D" w:rsidRDefault="00BF0CD8" w:rsidP="00302A17">
            <w:pPr>
              <w:pStyle w:val="Q-Normal"/>
            </w:pPr>
            <w:r>
              <w:t>20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2CAB7E54" w14:textId="77777777" w:rsidTr="00735DD0">
        <w:trPr>
          <w:jc w:val="center"/>
        </w:trPr>
        <w:tc>
          <w:tcPr>
            <w:tcW w:w="1525" w:type="dxa"/>
          </w:tcPr>
          <w:p w14:paraId="78635608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15E865A6" w14:textId="77777777" w:rsidR="00BF0CD8" w:rsidRPr="0081590D" w:rsidRDefault="00BF0CD8" w:rsidP="00302A17">
            <w:pPr>
              <w:pStyle w:val="Q-Normal"/>
            </w:pPr>
            <w:r>
              <w:t>x=40լ</w:t>
            </w:r>
          </w:p>
        </w:tc>
        <w:tc>
          <w:tcPr>
            <w:tcW w:w="1350" w:type="dxa"/>
          </w:tcPr>
          <w:p w14:paraId="0F9044C9" w14:textId="77777777" w:rsidR="00BF0CD8" w:rsidRDefault="00BF0CD8" w:rsidP="00302A17">
            <w:pPr>
              <w:pStyle w:val="Q-Normal"/>
            </w:pPr>
          </w:p>
        </w:tc>
      </w:tr>
    </w:tbl>
    <w:p w14:paraId="4A1A35E8" w14:textId="77777777" w:rsidR="00BF0CD8" w:rsidRPr="003641E7" w:rsidRDefault="00BF0CD8" w:rsidP="00302A17">
      <w:pPr>
        <w:pStyle w:val="Q-Normal"/>
      </w:pPr>
      <w:r w:rsidRPr="003641E7">
        <w:t>Պատ.՝ 40լ:</w:t>
      </w:r>
    </w:p>
    <w:p w14:paraId="6A92D381" w14:textId="2FEC96C1" w:rsidR="00BF0CD8" w:rsidRPr="00CF751A" w:rsidRDefault="00BF0CD8" w:rsidP="00594357">
      <w:pPr>
        <w:pStyle w:val="Q-Xndir"/>
      </w:pPr>
      <w:r w:rsidRPr="005F1F56"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1DC8EDFB" w14:textId="77777777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302A17">
      <w:pPr>
        <w:pStyle w:val="Q-Normal"/>
      </w:pPr>
      <w:r>
        <w:t>Որոշենք օդում թթվածնի և ազոտի ծավալները.</w:t>
      </w:r>
    </w:p>
    <w:p w14:paraId="1356C635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84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լ:</m:t>
          </m:r>
        </m:oMath>
      </m:oMathPara>
    </w:p>
    <w:p w14:paraId="02FEAA56" w14:textId="77777777" w:rsidR="00BF0CD8" w:rsidRDefault="00BF0CD8" w:rsidP="00302A17">
      <w:pPr>
        <w:pStyle w:val="Q-Normal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լ</m:t>
        </m:r>
      </m:oMath>
    </w:p>
    <w:p w14:paraId="7ED958DD" w14:textId="77777777" w:rsidR="00BF0CD8" w:rsidRDefault="00BF0CD8" w:rsidP="00302A17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t>Վերջնական գազային խառնուրդը բաղկացած է ազոտից և ավելցուկ մնացած ջրածնից.</w:t>
      </w:r>
    </w:p>
    <w:bookmarkStart w:id="495" w:name="_Hlk73366197"/>
    <w:p w14:paraId="6771AFD7" w14:textId="77777777" w:rsidR="00BF0CD8" w:rsidRPr="00B9301A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95"/>
          <m:r>
            <m:rPr>
              <m:sty m:val="p"/>
            </m:rPr>
            <w:rPr>
              <w:rFonts w:ascii="Cambria Math" w:hAnsi="Cambria Math"/>
            </w:rPr>
            <m:t xml:space="preserve">=51,2-35,84=15,36լ, </m:t>
          </m:r>
        </m:oMath>
      </m:oMathPara>
    </w:p>
    <w:p w14:paraId="0F73B9DA" w14:textId="5BF9FAF3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լ</m:t>
          </m:r>
        </m:oMath>
      </m:oMathPara>
    </w:p>
    <w:p w14:paraId="65ADA581" w14:textId="5A6DF1BE" w:rsidR="00BF0CD8" w:rsidRPr="00B9301A" w:rsidRDefault="00BF0CD8" w:rsidP="00302A17">
      <w:pPr>
        <w:pStyle w:val="Q-Normal"/>
        <w:rPr>
          <w:rFonts w:eastAsiaTheme="minorEastAsia"/>
        </w:rPr>
      </w:pPr>
      <w:r w:rsidRPr="003641E7"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3,28լ:</m:t>
        </m:r>
      </m:oMath>
    </w:p>
    <w:p w14:paraId="51B32060" w14:textId="531D3086" w:rsidR="00BF0CD8" w:rsidRPr="007B6E30" w:rsidRDefault="00BF0CD8" w:rsidP="00594357">
      <w:pPr>
        <w:pStyle w:val="Q-Xndir"/>
      </w:pPr>
      <w:r w:rsidRPr="005F1F56"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387043" w:rsidRDefault="00BF0CD8" w:rsidP="00302A17">
      <w:pPr>
        <w:pStyle w:val="Q-Normal"/>
      </w:pPr>
      <w:r w:rsidRPr="00593EDA">
        <w:t>Լուծում</w:t>
      </w:r>
      <w:r w:rsidRPr="00387043">
        <w:t>:</w:t>
      </w:r>
    </w:p>
    <w:p w14:paraId="45A60E38" w14:textId="77777777" w:rsidR="00BF0CD8" w:rsidRPr="005F1F5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6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6"/>
    </w:p>
    <w:p w14:paraId="0E7C4BF2" w14:textId="77777777" w:rsidR="00BF0CD8" w:rsidRPr="0038704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302A17">
      <w:pPr>
        <w:pStyle w:val="Q-Normal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77777777" w:rsidR="00BF0CD8" w:rsidRPr="007B6E3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լ</m:t>
          </m:r>
        </m:oMath>
      </m:oMathPara>
    </w:p>
    <w:p w14:paraId="6C522236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7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8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7"/>
          <w:bookmarkEnd w:id="498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99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499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500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0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302A17">
      <w:pPr>
        <w:pStyle w:val="Q-Normal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77777777" w:rsidR="00BF0CD8" w:rsidRPr="0038704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լ,   </m:t>
          </m:r>
          <w:bookmarkStart w:id="501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1"/>
          <m:r>
            <m:rPr>
              <m:sty m:val="p"/>
            </m:rPr>
            <w:rPr>
              <w:rFonts w:ascii="Cambria Math" w:hAnsi="Cambria Math"/>
            </w:rPr>
            <m:t>=0,5լ :</m:t>
          </m:r>
        </m:oMath>
      </m:oMathPara>
    </w:p>
    <w:p w14:paraId="71FBF06C" w14:textId="77777777" w:rsidR="00BF0CD8" w:rsidRDefault="00BF0CD8" w:rsidP="00302A17">
      <w:pPr>
        <w:pStyle w:val="Q-Normal"/>
      </w:pPr>
      <w:r>
        <w:t>Ռեակցիայի հետևանքով առաջանում է ազոտ, որի ծավալը հավասար է.</w:t>
      </w:r>
    </w:p>
    <w:p w14:paraId="694352B2" w14:textId="77777777" w:rsidR="00BF0CD8" w:rsidRPr="00AF38B5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լ :</m:t>
          </m:r>
        </m:oMath>
      </m:oMathPara>
    </w:p>
    <w:p w14:paraId="56C8736B" w14:textId="77777777" w:rsidR="00BF0CD8" w:rsidRDefault="00BF0CD8" w:rsidP="00302A17">
      <w:pPr>
        <w:pStyle w:val="Q-Normal"/>
      </w:pPr>
      <w:r>
        <w:t>Օդում պարունակվող ազոտի ծավալը.</w:t>
      </w:r>
    </w:p>
    <w:p w14:paraId="6300BA44" w14:textId="77777777" w:rsidR="00BF0CD8" w:rsidRPr="00AF38B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լ,   </m:t>
          </m:r>
        </m:oMath>
      </m:oMathPara>
    </w:p>
    <w:p w14:paraId="2DF6C036" w14:textId="77777777" w:rsidR="00BF0CD8" w:rsidRPr="00AF38B5" w:rsidRDefault="00BF0CD8" w:rsidP="00302A17">
      <w:pPr>
        <w:pStyle w:val="Q-Normal"/>
      </w:pPr>
      <w:r>
        <w:t>Ամբողջ ազոտի ծավալը կլինի հավասար.</w:t>
      </w:r>
    </w:p>
    <w:p w14:paraId="6E38949B" w14:textId="77777777" w:rsidR="00BF0CD8" w:rsidRPr="00AF38B5" w:rsidRDefault="00BF0CD8" w:rsidP="00302A17">
      <w:pPr>
        <w:pStyle w:val="Q-Normal"/>
      </w:pPr>
      <w:bookmarkStart w:id="502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2"/>
          <m:r>
            <m:rPr>
              <m:sty m:val="p"/>
            </m:rPr>
            <w:rPr>
              <w:rFonts w:ascii="Cambria Math" w:hAnsi="Cambria Math"/>
            </w:rPr>
            <m:t>=0,25+11,5=11,75լ</m:t>
          </m:r>
        </m:oMath>
      </m:oMathPara>
    </w:p>
    <w:p w14:paraId="0BA9F8F8" w14:textId="77777777" w:rsidR="00BF0CD8" w:rsidRDefault="00BF0CD8" w:rsidP="00302A17">
      <w:pPr>
        <w:pStyle w:val="Q-Normal"/>
      </w:pPr>
      <w:r>
        <w:t>Ռեակցիայի հետևանքով գոյացած ածխաթթու գազի ծավալը կլինի հավասար.</w:t>
      </w:r>
    </w:p>
    <w:bookmarkStart w:id="503" w:name="_Hlk73824692"/>
    <w:p w14:paraId="12C102E9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3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լ:</m:t>
          </m:r>
        </m:oMath>
      </m:oMathPara>
    </w:p>
    <w:p w14:paraId="11995CB2" w14:textId="77777777" w:rsidR="00BF0CD8" w:rsidRDefault="00BF0CD8" w:rsidP="00302A17">
      <w:pPr>
        <w:pStyle w:val="Q-Normal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504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504"/>
    </w:p>
    <w:p w14:paraId="7E31DB8A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594357">
      <w:pPr>
        <w:pStyle w:val="Q-Xndir"/>
      </w:pPr>
      <w:r w:rsidRPr="005F1F56"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խառնուրդի ծավալը կրճատվել է 195լիտրով: Գոյացած գազային խառնուրդը նատրիումի հիդրօքսիդի լուծույթով անցկացնելիս կրճատվել է ևս 30լիտրով: Որոշել թթվածնի ծավալային բաժինը (%) սկզբնական գազային խառնուրդում, եթե այն եղել է ավելցուկով:</w:t>
      </w:r>
    </w:p>
    <w:p w14:paraId="497C1EDE" w14:textId="77777777" w:rsidR="00BF0CD8" w:rsidRDefault="00BF0CD8" w:rsidP="00302A17">
      <w:pPr>
        <w:pStyle w:val="Q-Normal"/>
      </w:pPr>
      <w:r w:rsidRPr="001C0D71">
        <w:rPr>
          <w:i/>
        </w:rPr>
        <w:t>Լուծում:</w:t>
      </w: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5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5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E7D77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5FF0F6" w14:textId="77777777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լ:</m:t>
        </m:r>
      </m:oMath>
    </w:p>
    <w:p w14:paraId="6DABBFB7" w14:textId="52F52955" w:rsidR="00BF0CD8" w:rsidRPr="002D189C" w:rsidRDefault="00BF0CD8" w:rsidP="00302A17">
      <w:pPr>
        <w:pStyle w:val="Q-Normal"/>
        <w:rPr>
          <w:i/>
        </w:rPr>
      </w:pPr>
      <w:r w:rsidRPr="0069201F"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լ,</m:t>
          </m:r>
        </m:oMath>
      </m:oMathPara>
    </w:p>
    <w:p w14:paraId="79FCB215" w14:textId="77777777" w:rsidR="00F22330" w:rsidRDefault="00BF0CD8" w:rsidP="00302A17">
      <w:pPr>
        <w:pStyle w:val="Q-Normal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6E48BAB3" w:rsidR="00BF0CD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6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6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7" w:name="_Hlk73824849"/>
          <m:r>
            <m:rPr>
              <m:sty m:val="p"/>
            </m:rPr>
            <w:rPr>
              <w:rFonts w:ascii="Cambria Math" w:hAnsi="Cambria Math"/>
            </w:rPr>
            <m:t>60լ</m:t>
          </m:r>
          <w:bookmarkEnd w:id="507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7777777" w:rsidR="00BF0CD8" w:rsidRDefault="00000000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8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8"/>
        <m:r>
          <w:rPr>
            <w:rFonts w:ascii="Cambria Math" w:hAnsi="Cambria Math"/>
          </w:rPr>
          <m:t xml:space="preserve">=60լ, </m:t>
        </m:r>
      </m:oMath>
    </w:p>
    <w:p w14:paraId="09C2ECBA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0CB4035" w:rsidR="00BF0CD8" w:rsidRPr="00B3701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լ :</m:t>
          </m:r>
        </m:oMath>
      </m:oMathPara>
    </w:p>
    <w:p w14:paraId="2560EB79" w14:textId="77777777" w:rsidR="00BF0CD8" w:rsidRPr="00751D6D" w:rsidRDefault="00BF0CD8" w:rsidP="00302A17">
      <w:pPr>
        <w:pStyle w:val="Q-Normal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,  </m:t>
        </m:r>
      </m:oMath>
    </w:p>
    <w:p w14:paraId="12364299" w14:textId="77777777" w:rsidR="00BF0CD8" w:rsidRPr="00B3701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լ:</m:t>
          </m:r>
        </m:oMath>
      </m:oMathPara>
    </w:p>
    <w:p w14:paraId="46A59F8E" w14:textId="77777777" w:rsidR="00BF0CD8" w:rsidRPr="004207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լ:</m:t>
          </m:r>
        </m:oMath>
      </m:oMathPara>
    </w:p>
    <w:p w14:paraId="5AE6D85C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593EDA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594357">
      <w:pPr>
        <w:pStyle w:val="Q-Xndir"/>
      </w:pPr>
      <w:r w:rsidRPr="003F4788"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Default="00BF0CD8" w:rsidP="00302A17">
      <w:pPr>
        <w:pStyle w:val="Q-Normal"/>
      </w:pPr>
      <w:r w:rsidRPr="00593EDA">
        <w:t>Լուծում</w:t>
      </w:r>
      <w:r w:rsidRPr="001C0D71">
        <w:t>:</w:t>
      </w:r>
    </w:p>
    <w:p w14:paraId="0DB53448" w14:textId="10278946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09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9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01174E0E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10" w:name="_Hlk73827443"/>
    <w:p w14:paraId="0602CCBB" w14:textId="1D36931C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1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կմոլ:</m:t>
          </m:r>
        </m:oMath>
      </m:oMathPara>
    </w:p>
    <w:p w14:paraId="3474DF87" w14:textId="77777777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</m:oMath>
      <w:r w:rsidRPr="003165A0">
        <w:t>կմոլ օդ, որում ազոտի և թթվածնի նյութաքանակները կլինեն.</w:t>
      </w:r>
    </w:p>
    <w:p w14:paraId="02AFFD5D" w14:textId="48FD6E48" w:rsidR="00BF0CD8" w:rsidRPr="004830C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11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11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302A17">
      <w:pPr>
        <w:pStyle w:val="Q-Normal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302A17">
      <w:pPr>
        <w:pStyle w:val="Q-Normal"/>
      </w:pPr>
      <w:r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49D9F2B7" w:rsidR="00BF0CD8" w:rsidRPr="00D944E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լ:</m:t>
          </m:r>
        </m:oMath>
      </m:oMathPara>
    </w:p>
    <w:p w14:paraId="44A974E3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լ:</m:t>
        </m:r>
      </m:oMath>
    </w:p>
    <w:p w14:paraId="33F60873" w14:textId="77777777" w:rsidR="00BF0CD8" w:rsidRPr="009979F1" w:rsidRDefault="00BF0CD8" w:rsidP="00594357">
      <w:pPr>
        <w:pStyle w:val="Q-Xndir"/>
      </w:pPr>
      <w:r w:rsidRPr="003F4788"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00AEF168" w14:textId="77777777" w:rsidR="00BF0CD8" w:rsidRPr="0069201F" w:rsidRDefault="00BF0CD8" w:rsidP="00302A17">
      <w:pPr>
        <w:pStyle w:val="Q-Normal"/>
        <w:rPr>
          <w:i/>
        </w:rPr>
      </w:pPr>
      <w:r w:rsidRPr="0069201F">
        <w:rPr>
          <w:i/>
        </w:rPr>
        <w:t xml:space="preserve">Լուծում: </w:t>
      </w: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77777777" w:rsidR="00BF0CD8" w:rsidRPr="0039497B" w:rsidRDefault="00BF0CD8" w:rsidP="00302A17">
      <w:pPr>
        <w:pStyle w:val="Q-Normal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2883E7C1" w14:textId="77777777" w:rsidR="00BF0CD8" w:rsidRPr="0039497B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լ:</m:t>
          </m:r>
        </m:oMath>
      </m:oMathPara>
    </w:p>
    <w:p w14:paraId="675E9A19" w14:textId="6D883F49" w:rsidR="00BF0CD8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302A17">
      <w:pPr>
        <w:pStyle w:val="Q-Normal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302A17">
      <w:pPr>
        <w:pStyle w:val="Q-Normal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302A17">
      <w:pPr>
        <w:pStyle w:val="Q-Normal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77777777" w:rsidR="00BF0CD8" w:rsidRPr="0039497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77777777" w:rsidR="00BF0CD8" w:rsidRPr="0039497B" w:rsidRDefault="00BF0CD8" w:rsidP="00302A17">
      <w:pPr>
        <w:pStyle w:val="Q-Normal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</m:t>
        </m:r>
      </m:oMath>
      <w:r w:rsidRPr="0039497B">
        <w:t>:</w:t>
      </w:r>
    </w:p>
    <w:p w14:paraId="11FB406F" w14:textId="77777777" w:rsidR="00BF0CD8" w:rsidRDefault="00BF0CD8" w:rsidP="00302A17">
      <w:pPr>
        <w:pStyle w:val="Q-Normal"/>
      </w:pPr>
      <w:r>
        <w:lastRenderedPageBreak/>
        <w:t>Վերջնական խառնուրդի բաղադրությունը.</w:t>
      </w:r>
    </w:p>
    <w:p w14:paraId="6EE3A0F6" w14:textId="77777777" w:rsidR="00BF0CD8" w:rsidRPr="00D53CD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D53CDD">
        <w:t xml:space="preserve"> 12,5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օզոնացված թթվածին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594357">
      <w:pPr>
        <w:pStyle w:val="Q-Xndir"/>
      </w:pPr>
      <w:r w:rsidRPr="000E26FE"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77777777" w:rsidR="00BF0CD8" w:rsidRDefault="00BF0CD8" w:rsidP="00302A17">
      <w:pPr>
        <w:pStyle w:val="Q-Normal"/>
      </w:pPr>
      <w:r w:rsidRPr="00E6264C">
        <w:t>Լուծում</w:t>
      </w:r>
      <w:r>
        <w:t xml:space="preserve">:   </w:t>
      </w:r>
    </w:p>
    <w:p w14:paraId="41FC7262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12" w:name="_Hlk130595831"/>
    <w:p w14:paraId="0CBCE189" w14:textId="0531C6FA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1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13" w:name="_Hlk130595850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513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մոլ:</m:t>
          </m:r>
        </m:oMath>
      </m:oMathPara>
    </w:p>
    <w:p w14:paraId="452506A2" w14:textId="77777777" w:rsidR="00BF0CD8" w:rsidRPr="00C87401" w:rsidRDefault="00BF0CD8" w:rsidP="00302A17">
      <w:pPr>
        <w:pStyle w:val="Q-Normal"/>
      </w:pPr>
      <w:r w:rsidRPr="00C87401">
        <w:t>Օզոնի փոխարկված թթվածնի նյութաքանակը կլինի.</w:t>
      </w:r>
    </w:p>
    <w:p w14:paraId="387C41BB" w14:textId="77777777" w:rsidR="00BF0CD8" w:rsidRPr="00C517C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մոլ,</m:t>
          </m:r>
        </m:oMath>
      </m:oMathPara>
    </w:p>
    <w:p w14:paraId="11F26459" w14:textId="77777777" w:rsidR="00BF0CD8" w:rsidRPr="00C87401" w:rsidRDefault="00BF0CD8" w:rsidP="00302A17">
      <w:pPr>
        <w:pStyle w:val="Q-Normal"/>
      </w:pPr>
      <w:r w:rsidRPr="00C87401">
        <w:t>Մնացած թթվածնի քանակը.</w:t>
      </w:r>
    </w:p>
    <w:p w14:paraId="1B0073C4" w14:textId="7A37BFA4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(մն.)=0,3-0,015=0,285մոլ:</m:t>
          </m:r>
        </m:oMath>
      </m:oMathPara>
    </w:p>
    <w:p w14:paraId="7B65D9FA" w14:textId="77777777" w:rsidR="00BF0CD8" w:rsidRDefault="00BF0CD8" w:rsidP="00302A17">
      <w:pPr>
        <w:pStyle w:val="Q-Normal"/>
      </w:pPr>
      <w:r>
        <w:t>Օզոնի նյութաքանակը.</w:t>
      </w:r>
    </w:p>
    <w:p w14:paraId="0D68395E" w14:textId="2BCF985E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մոլ:</m:t>
          </m:r>
        </m:oMath>
      </m:oMathPara>
    </w:p>
    <w:p w14:paraId="726D9433" w14:textId="77777777" w:rsidR="00BF0CD8" w:rsidRPr="000E26FE" w:rsidRDefault="00BF0CD8" w:rsidP="00302A17">
      <w:pPr>
        <w:pStyle w:val="Q-Normal"/>
        <w:rPr>
          <w:i/>
        </w:rPr>
      </w:pPr>
      <w:r w:rsidRPr="000E26FE">
        <w:t>Այսպիսով՝ օզոնացված թթվածինը պարունակում է 0,285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77777777" w:rsidR="00BF0CD8" w:rsidRPr="000E26F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2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77777777" w:rsidR="00BF0CD8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2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594357">
      <w:pPr>
        <w:pStyle w:val="Q-Xndir"/>
      </w:pPr>
      <w:r w:rsidRPr="003F4788"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0E26FE" w:rsidRDefault="00BF0CD8" w:rsidP="00302A17">
      <w:pPr>
        <w:pStyle w:val="Q-Normal"/>
      </w:pPr>
      <w:r w:rsidRPr="00E6264C">
        <w:t>Լուծում</w:t>
      </w:r>
      <w:r w:rsidRPr="000E26FE">
        <w:t>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77777777" w:rsidR="00BF0CD8" w:rsidRPr="002B1B8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77777777" w:rsidR="00BF0CD8" w:rsidRPr="002B1B84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</m:oMath>
      </m:oMathPara>
    </w:p>
    <w:p w14:paraId="786D230F" w14:textId="77777777" w:rsidR="00BF0CD8" w:rsidRDefault="00BF0CD8" w:rsidP="00302A17">
      <w:pPr>
        <w:pStyle w:val="Q-Normal"/>
      </w:pPr>
      <w:r w:rsidRPr="002B1B84">
        <w:lastRenderedPageBreak/>
        <w:t xml:space="preserve"> 100լ օդում պարունակվում է 20լ թթվածին, հետևաբար խառնուրդում մնացած թթվածնի ծավալը կլինի.</w:t>
      </w:r>
    </w:p>
    <w:p w14:paraId="0DE6F827" w14:textId="77777777" w:rsidR="00BF0CD8" w:rsidRPr="002B1B8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255D806E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լ</m:t>
          </m:r>
        </m:oMath>
      </m:oMathPara>
    </w:p>
    <w:p w14:paraId="3C0FE376" w14:textId="0F14C6D1" w:rsidR="00BF0CD8" w:rsidRPr="00E23B9F" w:rsidRDefault="00BF0CD8" w:rsidP="00302A17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լ</m:t>
        </m:r>
      </m:oMath>
      <w:r w:rsidRPr="00E23B9F">
        <w:rPr>
          <w:rFonts w:eastAsiaTheme="minorEastAsia"/>
        </w:rPr>
        <w:t>:</w:t>
      </w:r>
    </w:p>
    <w:p w14:paraId="0F1150FB" w14:textId="77777777" w:rsidR="004A65D7" w:rsidRDefault="00BF0CD8" w:rsidP="00F76434">
      <w:pPr>
        <w:rPr>
          <w:lang w:val="hy-AM"/>
        </w:rPr>
      </w:pPr>
      <w:r>
        <w:rPr>
          <w:lang w:val="hy-AM"/>
        </w:rPr>
        <w:br w:type="page"/>
      </w:r>
      <w:bookmarkStart w:id="514" w:name="_Hlk47781264"/>
    </w:p>
    <w:p w14:paraId="40E3C5D8" w14:textId="7D29BB38" w:rsidR="004A65D7" w:rsidRDefault="004A65D7" w:rsidP="00F76434">
      <w:pPr>
        <w:rPr>
          <w:lang w:val="hy-AM"/>
        </w:rPr>
      </w:pPr>
      <w:r w:rsidRPr="00027EBA">
        <w:rPr>
          <w:rFonts w:ascii="GHEA Grapalat" w:eastAsia="Arial Unicode MS" w:hAnsi="GHEA Grapalat" w:cs="Arial"/>
          <w:b/>
          <w:i/>
          <w:noProof/>
          <w:sz w:val="24"/>
          <w:szCs w:val="24"/>
          <w:lang w:val="hy-AM"/>
        </w:rPr>
        <w:lastRenderedPageBreak/>
        <w:drawing>
          <wp:inline distT="0" distB="0" distL="0" distR="0" wp14:anchorId="450045AF" wp14:editId="06E19FB6">
            <wp:extent cx="5220587" cy="970280"/>
            <wp:effectExtent l="0" t="57150" r="0" b="39370"/>
            <wp:docPr id="1635032231" name="Diagram 163503223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3" r:lo="rId284" r:qs="rId285" r:cs="rId286"/>
              </a:graphicData>
            </a:graphic>
          </wp:inline>
        </w:drawing>
      </w:r>
    </w:p>
    <w:p w14:paraId="25DD50ED" w14:textId="6C843B55" w:rsidR="00290640" w:rsidRPr="00290640" w:rsidRDefault="00290640" w:rsidP="00037E9B">
      <w:pPr>
        <w:pStyle w:val="Gluxinvisible"/>
      </w:pPr>
      <w:bookmarkStart w:id="515" w:name="_Toc133965555"/>
      <w:bookmarkStart w:id="516" w:name="_Toc148566199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5"/>
      <w:bookmarkEnd w:id="516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14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3358E674" w14:textId="292950EF" w:rsidR="008E7086" w:rsidRDefault="008E7086" w:rsidP="008E7086">
      <w:bookmarkStart w:id="517" w:name="_Toc133963242"/>
      <w:bookmarkStart w:id="518" w:name="_Toc133965300"/>
      <w:bookmarkStart w:id="519" w:name="_Toc133965556"/>
      <w:r>
        <w:rPr>
          <w:noProof/>
        </w:rPr>
        <w:lastRenderedPageBreak/>
        <w:drawing>
          <wp:inline distT="0" distB="0" distL="0" distR="0" wp14:anchorId="31129AD2" wp14:editId="3C37C78A">
            <wp:extent cx="6048375" cy="914400"/>
            <wp:effectExtent l="19050" t="0" r="9525" b="0"/>
            <wp:docPr id="1644705922" name="Diagram 164470592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8" r:lo="rId289" r:qs="rId290" r:cs="rId291"/>
              </a:graphicData>
            </a:graphic>
          </wp:inline>
        </w:drawing>
      </w:r>
    </w:p>
    <w:p w14:paraId="2F45BE6C" w14:textId="3D820D55" w:rsidR="00BF0CD8" w:rsidRDefault="00D5592D" w:rsidP="00627D74">
      <w:pPr>
        <w:pStyle w:val="ParagrafInvisible"/>
      </w:pPr>
      <w:bookmarkStart w:id="520" w:name="_Toc148566200"/>
      <w:r>
        <w:t xml:space="preserve">§3.1. </w:t>
      </w:r>
      <w:r w:rsidR="00BF0CD8" w:rsidRPr="007C456F">
        <w:t xml:space="preserve">ԱՏՈՄԻ </w:t>
      </w:r>
      <w:r w:rsidR="00BF0CD8" w:rsidRPr="00E237A3">
        <w:t>ԿԱՌՈՒՑՎԱԾՔԻ</w:t>
      </w:r>
      <w:r w:rsidR="00BF0CD8" w:rsidRPr="007C456F">
        <w:t xml:space="preserve"> Մ</w:t>
      </w:r>
      <w:r w:rsidR="00040FFE">
        <w:t>ՈԼՈՐԱԿ</w:t>
      </w:r>
      <w:r w:rsidR="00BF0CD8" w:rsidRPr="007C456F">
        <w:t xml:space="preserve">ԱՅԻՆ ՄՈԴԵԼԸ, ԶԱՆԳՎԱԾԱՅԻՆ ԹԻՎ, ԻԶՈՏՈՊՆԵՐ, </w:t>
      </w:r>
      <w:r w:rsidR="00E237A3" w:rsidRPr="007C456F">
        <w:t>ՄԻՋՈՒԿԱՅԻՆ ՌԵԱԿՑԻԱՆԵՐ</w:t>
      </w:r>
      <w:r w:rsidR="00E237A3">
        <w:t xml:space="preserve">, </w:t>
      </w:r>
      <w:r w:rsidR="00DE27C5">
        <w:t>ՌԱԴԻՈԱԿՏԻՎՈՒԹՅՈՒՆ</w:t>
      </w:r>
      <w:bookmarkEnd w:id="520"/>
      <w:r w:rsidR="00DE27C5">
        <w:t xml:space="preserve"> </w:t>
      </w:r>
      <w:bookmarkEnd w:id="517"/>
      <w:bookmarkEnd w:id="518"/>
      <w:bookmarkEnd w:id="519"/>
    </w:p>
    <w:p w14:paraId="11878370" w14:textId="2F978B98" w:rsidR="00120F4A" w:rsidRDefault="00186C42" w:rsidP="00302A17">
      <w:pPr>
        <w:pStyle w:val="Q-Normal"/>
      </w:pPr>
      <w:r w:rsidRPr="00120F4A">
        <w:t>Դասընթացի առաջին</w:t>
      </w:r>
      <w:r w:rsidR="007B2CB9" w:rsidRPr="00120F4A">
        <w:t xml:space="preserve"> գլ</w:t>
      </w:r>
      <w:r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63D31DE2" w:rsidR="002672E4" w:rsidRDefault="00BF7F07" w:rsidP="00302A17">
      <w:pPr>
        <w:pStyle w:val="Q-Normal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5F2E4727" wp14:editId="352E54DF">
            <wp:simplePos x="0" y="0"/>
            <wp:positionH relativeFrom="margin">
              <wp:align>right</wp:align>
            </wp:positionH>
            <wp:positionV relativeFrom="paragraph">
              <wp:posOffset>435285</wp:posOffset>
            </wp:positionV>
            <wp:extent cx="2409190" cy="1957705"/>
            <wp:effectExtent l="0" t="0" r="0" b="4445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19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2CB9">
        <w:t>20-րդ դարի սկզբ</w:t>
      </w:r>
      <w:r w:rsidR="00E1048A">
        <w:t>ին</w:t>
      </w:r>
      <w:r w:rsidR="007B2CB9">
        <w:t xml:space="preserve"> </w:t>
      </w:r>
      <w:r w:rsidR="007B2CB9" w:rsidRPr="003A066C">
        <w:t>Ռեզերֆորդ</w:t>
      </w:r>
      <w:r w:rsidR="007B2CB9">
        <w:t xml:space="preserve">ն </w:t>
      </w:r>
      <w:r w:rsidR="007B2CB9" w:rsidRPr="003A066C">
        <w:t xml:space="preserve"> </w:t>
      </w:r>
      <w:r w:rsidR="007B2CB9">
        <w:t>առաջար</w:t>
      </w:r>
      <w:r w:rsidR="00E1048A">
        <w:t>կ</w:t>
      </w:r>
      <w:r w:rsidR="007B2CB9" w:rsidRPr="003A066C">
        <w:t xml:space="preserve">ել է </w:t>
      </w:r>
      <w:r w:rsidR="007B2CB9"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6DB15AEF" w:rsidR="00BF0CD8" w:rsidRPr="00712933" w:rsidRDefault="00BF0CD8" w:rsidP="00302A17">
      <w:pPr>
        <w:pStyle w:val="Q-Normal"/>
      </w:pPr>
      <w:r w:rsidRPr="00712933">
        <w:t>Ըստ այդ մոդելի.</w:t>
      </w:r>
    </w:p>
    <w:p w14:paraId="38EEFC7F" w14:textId="0C6E9EFC" w:rsidR="00BF0CD8" w:rsidRPr="00712933" w:rsidRDefault="00BF0CD8" w:rsidP="00302A17">
      <w:pPr>
        <w:pStyle w:val="Q-Normal"/>
        <w:numPr>
          <w:ilvl w:val="0"/>
          <w:numId w:val="89"/>
        </w:numPr>
      </w:pPr>
      <w:r w:rsidRPr="00712933">
        <w:t xml:space="preserve">Ատոմի կենտրոնում գտնվում է դրական լիցքավորված միջուկը,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408CE399" w:rsidR="00712933" w:rsidRPr="00712933" w:rsidRDefault="00BF0CD8" w:rsidP="00302A17">
      <w:pPr>
        <w:pStyle w:val="Q-Normal"/>
        <w:numPr>
          <w:ilvl w:val="0"/>
          <w:numId w:val="89"/>
        </w:numPr>
      </w:pPr>
      <w:r w:rsidRPr="00712933">
        <w:t>Ատոմի ամբողջ դրական լիցքը և համարյա</w:t>
      </w:r>
      <w:r w:rsidR="00712933" w:rsidRPr="00712933">
        <w:t xml:space="preserve"> </w:t>
      </w:r>
      <w:r w:rsidRPr="00712933">
        <w:t>ամբողջ զանգվածը կենտրոնացած է միջուկում:</w:t>
      </w:r>
    </w:p>
    <w:p w14:paraId="43597731" w14:textId="7C55B96F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4FCC6FD6" w:rsidR="00BF0CD8" w:rsidRPr="00712933" w:rsidRDefault="00BF0CD8" w:rsidP="00302A17">
      <w:pPr>
        <w:pStyle w:val="Q-Normal"/>
        <w:numPr>
          <w:ilvl w:val="0"/>
          <w:numId w:val="89"/>
        </w:numPr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 xml:space="preserve">1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302A17">
      <w:pPr>
        <w:pStyle w:val="Q-Normal"/>
        <w:numPr>
          <w:ilvl w:val="0"/>
          <w:numId w:val="89"/>
        </w:numPr>
      </w:pPr>
      <w:r w:rsidRPr="00712933"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302A17">
      <w:pPr>
        <w:pStyle w:val="Q-Normal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6C23EDE" wp14:editId="75FAEF62">
                <wp:extent cx="5222875" cy="673100"/>
                <wp:effectExtent l="0" t="0" r="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875" cy="673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685F51" w:rsidRDefault="00685F51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155" style="width:411.25pt;height:5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8B690B5" w14:textId="36BE6CB3" w:rsidR="00685F51" w:rsidRDefault="00685F51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302A17">
      <w:pPr>
        <w:pStyle w:val="Q-Normal"/>
      </w:pPr>
      <w:r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42E9B1AF">
                <wp:extent cx="1253837" cy="380654"/>
                <wp:effectExtent l="0" t="0" r="3810" b="635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3837" cy="380654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156" style="width:98.75pt;height:29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046BFEBE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302A17">
      <w:pPr>
        <w:pStyle w:val="Q-Normal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տարրի կարգաթիվը,</w:t>
      </w:r>
    </w:p>
    <w:p w14:paraId="2D6E5433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պրոտոնների թիվը,</w:t>
      </w:r>
    </w:p>
    <w:p w14:paraId="7CA0EC09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էլեկտրոնների թիվը,</w:t>
      </w:r>
    </w:p>
    <w:p w14:paraId="448C085C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F4207A">
      <w:pPr>
        <w:pStyle w:val="3"/>
      </w:pPr>
      <w:r>
        <w:t xml:space="preserve"> Ատոմի տարրական մասնիկների հատկությունները</w:t>
      </w:r>
    </w:p>
    <w:tbl>
      <w:tblPr>
        <w:tblStyle w:val="GridTable5Dark-Accent5"/>
        <w:tblW w:w="0" w:type="auto"/>
        <w:tblLook w:val="04A0" w:firstRow="1" w:lastRow="0" w:firstColumn="1" w:lastColumn="0" w:noHBand="0" w:noVBand="1"/>
      </w:tblPr>
      <w:tblGrid>
        <w:gridCol w:w="1787"/>
        <w:gridCol w:w="1392"/>
        <w:gridCol w:w="1517"/>
        <w:gridCol w:w="1707"/>
        <w:gridCol w:w="1581"/>
      </w:tblGrid>
      <w:tr w:rsidR="007969B2" w14:paraId="2F13BAD8" w14:textId="77777777" w:rsidTr="004526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  <w:vMerge w:val="restart"/>
            <w:vAlign w:val="center"/>
          </w:tcPr>
          <w:p w14:paraId="51BB7102" w14:textId="24995CC3" w:rsidR="007969B2" w:rsidRDefault="007969B2" w:rsidP="00302A17">
            <w:pPr>
              <w:pStyle w:val="Q-Normal"/>
            </w:pPr>
            <w:r>
              <w:t>մասնիկը</w:t>
            </w:r>
          </w:p>
        </w:tc>
        <w:tc>
          <w:tcPr>
            <w:tcW w:w="3201" w:type="dxa"/>
            <w:gridSpan w:val="2"/>
          </w:tcPr>
          <w:p w14:paraId="3FA7990A" w14:textId="7892EC85" w:rsidR="007969B2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լիցքը</w:t>
            </w:r>
          </w:p>
        </w:tc>
        <w:tc>
          <w:tcPr>
            <w:tcW w:w="4050" w:type="dxa"/>
            <w:gridSpan w:val="2"/>
          </w:tcPr>
          <w:p w14:paraId="6C73BC82" w14:textId="7C81021A" w:rsidR="007969B2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զանգվածը</w:t>
            </w:r>
          </w:p>
        </w:tc>
      </w:tr>
      <w:tr w:rsidR="007969B2" w14:paraId="0BFF8057" w14:textId="77777777" w:rsidTr="0099603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  <w:vMerge/>
          </w:tcPr>
          <w:p w14:paraId="22F3AE70" w14:textId="77777777" w:rsidR="007969B2" w:rsidRDefault="007969B2" w:rsidP="00302A17">
            <w:pPr>
              <w:pStyle w:val="Q-Normal"/>
            </w:pPr>
          </w:p>
        </w:tc>
        <w:tc>
          <w:tcPr>
            <w:tcW w:w="1491" w:type="dxa"/>
            <w:vAlign w:val="center"/>
          </w:tcPr>
          <w:p w14:paraId="7977BA7A" w14:textId="62D08972" w:rsidR="007969B2" w:rsidRDefault="007969B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Կուլոն</w:t>
            </w:r>
          </w:p>
        </w:tc>
        <w:tc>
          <w:tcPr>
            <w:tcW w:w="1710" w:type="dxa"/>
            <w:vAlign w:val="center"/>
          </w:tcPr>
          <w:p w14:paraId="0139D894" w14:textId="73FD5B62" w:rsidR="007969B2" w:rsidRDefault="004526C7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պ</w:t>
            </w:r>
            <w:r w:rsidR="007969B2">
              <w:t>այմ. միավոր</w:t>
            </w:r>
          </w:p>
        </w:tc>
        <w:tc>
          <w:tcPr>
            <w:tcW w:w="2250" w:type="dxa"/>
            <w:vAlign w:val="center"/>
          </w:tcPr>
          <w:p w14:paraId="23365BCA" w14:textId="4C853D36" w:rsidR="007969B2" w:rsidRDefault="007969B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գ</w:t>
            </w:r>
          </w:p>
        </w:tc>
        <w:tc>
          <w:tcPr>
            <w:tcW w:w="1800" w:type="dxa"/>
            <w:vAlign w:val="center"/>
          </w:tcPr>
          <w:p w14:paraId="776C2CCC" w14:textId="598CDD1E" w:rsidR="007969B2" w:rsidRDefault="00E1048A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զ</w:t>
            </w:r>
            <w:r w:rsidR="007969B2">
              <w:t>.ա.մ.</w:t>
            </w:r>
          </w:p>
        </w:tc>
      </w:tr>
      <w:tr w:rsidR="007969B2" w14:paraId="6CF4559C" w14:textId="77777777" w:rsidTr="0099603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</w:tcPr>
          <w:p w14:paraId="63EB4CF7" w14:textId="362FF31C" w:rsidR="007969B2" w:rsidRDefault="007969B2" w:rsidP="00302A17">
            <w:pPr>
              <w:pStyle w:val="Q-Normal"/>
            </w:pPr>
            <w:r>
              <w:t>էլեկտրոն</w:t>
            </w:r>
          </w:p>
        </w:tc>
        <w:tc>
          <w:tcPr>
            <w:tcW w:w="1491" w:type="dxa"/>
            <w:vAlign w:val="center"/>
          </w:tcPr>
          <w:p w14:paraId="54F484E2" w14:textId="640A4937" w:rsidR="007969B2" w:rsidRPr="000E6DFA" w:rsidRDefault="007969B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1,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710" w:type="dxa"/>
            <w:vAlign w:val="center"/>
          </w:tcPr>
          <w:p w14:paraId="439AB42F" w14:textId="0F9A332B" w:rsidR="007969B2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2250" w:type="dxa"/>
            <w:vAlign w:val="center"/>
          </w:tcPr>
          <w:p w14:paraId="20FF4000" w14:textId="6FA3C859" w:rsidR="007969B2" w:rsidRPr="000E6DFA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9,1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8</m:t>
                    </m:r>
                  </m:sup>
                </m:sSup>
              </m:oMath>
            </m:oMathPara>
          </w:p>
        </w:tc>
        <w:tc>
          <w:tcPr>
            <w:tcW w:w="1800" w:type="dxa"/>
            <w:vAlign w:val="center"/>
          </w:tcPr>
          <w:p w14:paraId="7B46FA11" w14:textId="50CE5BC5" w:rsidR="007969B2" w:rsidRDefault="00000000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823</m:t>
                    </m:r>
                  </m:den>
                </m:f>
              </m:oMath>
            </m:oMathPara>
          </w:p>
        </w:tc>
      </w:tr>
      <w:tr w:rsidR="007969B2" w14:paraId="0B01EB09" w14:textId="77777777" w:rsidTr="0099603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</w:tcPr>
          <w:p w14:paraId="74853030" w14:textId="6B1762A2" w:rsidR="007969B2" w:rsidRDefault="007969B2" w:rsidP="00302A17">
            <w:pPr>
              <w:pStyle w:val="Q-Normal"/>
            </w:pPr>
            <w:r>
              <w:t>պրոտոն</w:t>
            </w:r>
          </w:p>
        </w:tc>
        <w:tc>
          <w:tcPr>
            <w:tcW w:w="1491" w:type="dxa"/>
            <w:vAlign w:val="center"/>
          </w:tcPr>
          <w:p w14:paraId="34969EA5" w14:textId="73A5E5AC" w:rsidR="007969B2" w:rsidRDefault="000E6DFA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710" w:type="dxa"/>
            <w:vAlign w:val="center"/>
          </w:tcPr>
          <w:p w14:paraId="1150E780" w14:textId="5E46254C" w:rsidR="007969B2" w:rsidRDefault="000E6DFA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2250" w:type="dxa"/>
            <w:vAlign w:val="center"/>
          </w:tcPr>
          <w:p w14:paraId="67CDDEE2" w14:textId="3A459178" w:rsidR="007969B2" w:rsidRDefault="000E6DFA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800" w:type="dxa"/>
            <w:vAlign w:val="center"/>
          </w:tcPr>
          <w:p w14:paraId="5FEC6595" w14:textId="4FA10055" w:rsidR="007969B2" w:rsidRPr="004526C7" w:rsidRDefault="004526C7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7969B2" w14:paraId="23102756" w14:textId="77777777" w:rsidTr="0099603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</w:tcPr>
          <w:p w14:paraId="63A26CF1" w14:textId="0225FF95" w:rsidR="007969B2" w:rsidRDefault="007969B2" w:rsidP="00302A17">
            <w:pPr>
              <w:pStyle w:val="Q-Normal"/>
            </w:pPr>
            <w:r>
              <w:t>նեյտրոն</w:t>
            </w:r>
          </w:p>
        </w:tc>
        <w:tc>
          <w:tcPr>
            <w:tcW w:w="1491" w:type="dxa"/>
            <w:vAlign w:val="center"/>
          </w:tcPr>
          <w:p w14:paraId="693A4DFD" w14:textId="5D67F082" w:rsidR="007969B2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  <w:vAlign w:val="center"/>
          </w:tcPr>
          <w:p w14:paraId="7CCEC716" w14:textId="06FC03A7" w:rsidR="007969B2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2250" w:type="dxa"/>
            <w:vAlign w:val="center"/>
          </w:tcPr>
          <w:p w14:paraId="23B89194" w14:textId="235B9027" w:rsidR="007969B2" w:rsidRDefault="004526C7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800" w:type="dxa"/>
            <w:vAlign w:val="center"/>
          </w:tcPr>
          <w:p w14:paraId="7AB59488" w14:textId="248806D8" w:rsidR="007969B2" w:rsidRPr="004526C7" w:rsidRDefault="004526C7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302A17">
      <w:pPr>
        <w:pStyle w:val="Q-Normal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302A17">
      <w:pPr>
        <w:pStyle w:val="Q-Normal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666067A2">
                <wp:extent cx="5243946" cy="658091"/>
                <wp:effectExtent l="0" t="0" r="0" b="8890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43946" cy="6580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685F51" w:rsidRDefault="00685F51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157" style="width:412.9pt;height:51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4C7FD811" w14:textId="46FF0745" w:rsidR="00685F51" w:rsidRDefault="00685F51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000000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302A17">
      <w:pPr>
        <w:pStyle w:val="Q-Normal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B74A17F" wp14:editId="0172EBA5">
                <wp:extent cx="3492500" cy="1539025"/>
                <wp:effectExtent l="0" t="0" r="0" b="4445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92500" cy="15390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103BB6B0" w:rsidR="00685F51" w:rsidRDefault="00685F51" w:rsidP="00C454C8">
                            <w:pPr>
                              <w:pStyle w:val="Q-Yndgcvac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39086E3F" w:rsidR="00685F51" w:rsidRPr="00827AD2" w:rsidRDefault="00685F51" w:rsidP="00C454C8">
                            <w:pPr>
                              <w:pStyle w:val="Q-Yndgcvac"/>
                            </w:pPr>
                            <w:r w:rsidRPr="0064567F">
                              <w:t xml:space="preserve">Նեյտրոն՝ </w:t>
                            </w:r>
                            <w:r>
                              <w:t xml:space="preserve">       </w:t>
                            </w:r>
                            <w:r w:rsidRPr="0064567F">
                              <w:t xml:space="preserve">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77777777" w:rsidR="00685F51" w:rsidRPr="0064567F" w:rsidRDefault="00685F51" w:rsidP="00C454C8">
                            <w:pPr>
                              <w:pStyle w:val="Q-Yndgcvac"/>
                              <w:rPr>
                                <w:i/>
                              </w:rPr>
                            </w:pPr>
                            <w:r w:rsidRPr="0064567F">
                              <w:t xml:space="preserve">Ալֆա մասնիկ կամ հելիումի միջուկ՝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60D072D" w:rsidR="00685F51" w:rsidRPr="005E00A7" w:rsidRDefault="00685F51" w:rsidP="00C454C8">
                            <w:pPr>
                              <w:pStyle w:val="Q-Yndgcvac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w:r w:rsidRPr="0064567F">
                              <w:t xml:space="preserve">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158" style="width:275pt;height:12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" fillcolor="#dce8e8" stroked="f" strokeweight="1pt">
                <v:stroke joinstyle="miter"/>
                <v:textbox>
                  <w:txbxContent>
                    <w:p w14:paraId="5C611B68" w14:textId="103BB6B0" w:rsidR="00685F51" w:rsidRDefault="00685F51" w:rsidP="00C454C8">
                      <w:pPr>
                        <w:pStyle w:val="Q-Yndgcvac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39086E3F" w:rsidR="00685F51" w:rsidRPr="00827AD2" w:rsidRDefault="00685F51" w:rsidP="00C454C8">
                      <w:pPr>
                        <w:pStyle w:val="Q-Yndgcvac"/>
                      </w:pPr>
                      <w:r w:rsidRPr="0064567F">
                        <w:t xml:space="preserve">Նեյտրոն՝ </w:t>
                      </w:r>
                      <w:r>
                        <w:t xml:space="preserve">       </w:t>
                      </w:r>
                      <w:r w:rsidRPr="0064567F">
                        <w:t xml:space="preserve">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77777777" w:rsidR="00685F51" w:rsidRPr="0064567F" w:rsidRDefault="00685F51" w:rsidP="00C454C8">
                      <w:pPr>
                        <w:pStyle w:val="Q-Yndgcvac"/>
                        <w:rPr>
                          <w:i/>
                        </w:rPr>
                      </w:pPr>
                      <w:r w:rsidRPr="0064567F">
                        <w:t xml:space="preserve">Ալֆա մասնիկ կամ հելիումի միջուկ՝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60D072D" w:rsidR="00685F51" w:rsidRPr="005E00A7" w:rsidRDefault="00685F51" w:rsidP="00C454C8">
                      <w:pPr>
                        <w:pStyle w:val="Q-Yndgcvac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w:r w:rsidRPr="0064567F">
                        <w:t xml:space="preserve">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594357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64567F">
        <w:rPr>
          <w:sz w:val="28"/>
          <w:szCs w:val="28"/>
        </w:rPr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94357" w:rsidRDefault="00BF0CD8" w:rsidP="00594357">
      <w:pPr>
        <w:pStyle w:val="Q-Xndir"/>
      </w:pPr>
      <w:r w:rsidRPr="00594357">
        <w:t>Խնդիր 1. Բնական քլորից բնության մեջ 24,6%-ով հանդիպում է 37Cl իզոտոպը, իսկ 75,4%-ով՝ 35Cl  իզոտոպը: Որոշել քլորի հարաբերական ատոմա</w:t>
      </w:r>
      <w:r w:rsidR="00132BB8" w:rsidRPr="00594357">
        <w:t>յին</w:t>
      </w:r>
      <w:r w:rsidRPr="00594357">
        <w:t xml:space="preserve"> զանգվածը:</w:t>
      </w:r>
    </w:p>
    <w:p w14:paraId="01EC01AC" w14:textId="77777777" w:rsidR="00BF0CD8" w:rsidRPr="00247B68" w:rsidRDefault="00BF0CD8" w:rsidP="00302A17">
      <w:pPr>
        <w:pStyle w:val="Q-Normal"/>
      </w:pPr>
      <w:r w:rsidRPr="005E00A7">
        <w:t>Լուծում</w:t>
      </w:r>
      <w:r w:rsidRPr="00247B68">
        <w:t>:</w:t>
      </w:r>
    </w:p>
    <w:p w14:paraId="5608C520" w14:textId="77777777" w:rsidR="00BF0CD8" w:rsidRPr="00435C3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1BE56A00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վով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594357">
      <w:pPr>
        <w:pStyle w:val="Q-Xndir"/>
      </w:pPr>
      <w:r w:rsidRPr="00CF4222"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77777777" w:rsidR="00BF0CD8" w:rsidRPr="000D4DA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lastRenderedPageBreak/>
        <w:t>Պատ</w:t>
      </w:r>
      <w:r w:rsidRPr="00A01303">
        <w:t>.՝ 149 մոլ:</w:t>
      </w:r>
    </w:p>
    <w:p w14:paraId="3A503619" w14:textId="77777777" w:rsidR="00BF0CD8" w:rsidRPr="00A01303" w:rsidRDefault="00BF0CD8" w:rsidP="00594357">
      <w:pPr>
        <w:pStyle w:val="Q-Xndir"/>
      </w:pPr>
      <w:r w:rsidRPr="00CF4222"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977"/>
        <w:gridCol w:w="2542"/>
      </w:tblGrid>
      <w:tr w:rsidR="00BF0CD8" w:rsidRPr="00A01303" w14:paraId="2A2D3AA5" w14:textId="77777777" w:rsidTr="00735DD0">
        <w:trPr>
          <w:trHeight w:val="407"/>
          <w:jc w:val="center"/>
        </w:trPr>
        <w:tc>
          <w:tcPr>
            <w:tcW w:w="1461" w:type="dxa"/>
          </w:tcPr>
          <w:p w14:paraId="311E733A" w14:textId="77777777" w:rsidR="00BF0CD8" w:rsidRPr="00FA3A83" w:rsidRDefault="00000000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0,3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</w:t>
            </w:r>
          </w:p>
        </w:tc>
        <w:tc>
          <w:tcPr>
            <w:tcW w:w="977" w:type="dxa"/>
          </w:tcPr>
          <w:p w14:paraId="7C489515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078C3DD8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21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մոլ էլեկտրոն</w:t>
            </w:r>
          </w:p>
        </w:tc>
      </w:tr>
      <w:tr w:rsidR="00BF0CD8" w:rsidRPr="00A01303" w14:paraId="0168336C" w14:textId="77777777" w:rsidTr="00735DD0">
        <w:trPr>
          <w:trHeight w:val="416"/>
          <w:jc w:val="center"/>
        </w:trPr>
        <w:tc>
          <w:tcPr>
            <w:tcW w:w="1461" w:type="dxa"/>
          </w:tcPr>
          <w:p w14:paraId="242FA81B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մոլ</w:t>
            </w:r>
          </w:p>
        </w:tc>
        <w:tc>
          <w:tcPr>
            <w:tcW w:w="977" w:type="dxa"/>
          </w:tcPr>
          <w:p w14:paraId="5F613184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2EB56ECB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X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A01303" w14:paraId="3363D720" w14:textId="77777777" w:rsidTr="00735DD0">
        <w:trPr>
          <w:trHeight w:val="407"/>
          <w:jc w:val="center"/>
        </w:trPr>
        <w:tc>
          <w:tcPr>
            <w:tcW w:w="1461" w:type="dxa"/>
          </w:tcPr>
          <w:p w14:paraId="15896943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  <w:tc>
          <w:tcPr>
            <w:tcW w:w="3519" w:type="dxa"/>
            <w:gridSpan w:val="2"/>
          </w:tcPr>
          <w:p w14:paraId="08E77AEF" w14:textId="77EC3847" w:rsidR="00BF0CD8" w:rsidRPr="00FA3A83" w:rsidRDefault="009809E1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>
              <w:rPr>
                <w:rFonts w:ascii="GHEA Grapalat" w:eastAsia="Times New Roman" w:hAnsi="GHEA Grapalat" w:cs="Times New Roman"/>
                <w:lang w:eastAsia="ru-RU" w:bidi="he-IL"/>
              </w:rPr>
              <w:t>x</w:t>
            </w: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="00BF0CD8" w:rsidRPr="00FA3A83">
              <w:rPr>
                <w:rFonts w:ascii="GHEA Grapalat" w:eastAsia="Times New Roman" w:hAnsi="GHEA Grapalat" w:cs="Times New Roman"/>
                <w:lang w:eastAsia="ru-RU" w:bidi="he-IL"/>
              </w:rPr>
              <w:t>=</w:t>
            </w: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="00BF0CD8" w:rsidRPr="00FA3A83">
              <w:rPr>
                <w:rFonts w:ascii="GHEA Grapalat" w:eastAsia="Times New Roman" w:hAnsi="GHEA Grapalat" w:cs="Times New Roman"/>
                <w:lang w:eastAsia="ru-RU" w:bidi="he-IL"/>
              </w:rPr>
              <w:t xml:space="preserve">70 </w:t>
            </w:r>
            <w:r w:rsidR="00BF0CD8"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մոլ էլեկտրոն</w:t>
            </w:r>
          </w:p>
        </w:tc>
      </w:tr>
    </w:tbl>
    <w:p w14:paraId="1840B83A" w14:textId="77777777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՝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ν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594357">
      <w:pPr>
        <w:pStyle w:val="Q-Xndir"/>
      </w:pPr>
      <w:r w:rsidRPr="00CF4222"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302A17">
      <w:pPr>
        <w:pStyle w:val="Q-Normal"/>
      </w:pPr>
      <w:r w:rsidRPr="00247B68">
        <w:t>Այստեղից.</w:t>
      </w:r>
    </w:p>
    <w:p w14:paraId="457AF1F8" w14:textId="4F743B22" w:rsidR="00BF0CD8" w:rsidRPr="00A01303" w:rsidRDefault="00BF0CD8" w:rsidP="00302A17">
      <w:pPr>
        <w:pStyle w:val="Q-Normal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594357">
      <w:pPr>
        <w:pStyle w:val="Q-Xndir"/>
      </w:pPr>
      <w:r w:rsidRPr="00CF4222"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65A271D3" w14:textId="55EE838A" w:rsidR="00BF0CD8" w:rsidRPr="00C21D34" w:rsidRDefault="00BF0CD8" w:rsidP="00302A17">
      <w:pPr>
        <w:pStyle w:val="Q-Normal"/>
        <w:rPr>
          <w:i/>
        </w:rPr>
      </w:pPr>
      <w:r w:rsidRPr="00FA3A83">
        <w:rPr>
          <w:i/>
          <w:iCs/>
        </w:rPr>
        <w:t>Լուծում</w:t>
      </w:r>
      <w:r w:rsidRPr="00A01303">
        <w:t xml:space="preserve">: </w:t>
      </w: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A50215">
      <w:pPr>
        <w:pStyle w:val="Q-Yentavernagir"/>
      </w:pPr>
      <w:bookmarkStart w:id="521" w:name="_Toc133963243"/>
      <w:bookmarkStart w:id="522" w:name="_Toc133965301"/>
      <w:bookmarkStart w:id="523" w:name="_Toc133965557"/>
      <w:bookmarkStart w:id="524" w:name="_Toc148566201"/>
      <w:r w:rsidRPr="00A01303">
        <w:lastRenderedPageBreak/>
        <w:t>Մ</w:t>
      </w:r>
      <w:r>
        <w:t>ԻՋՈՒԿԱՅԻՆ ՌԵԱԿՑԻԱՆԵՐ</w:t>
      </w:r>
      <w:bookmarkEnd w:id="521"/>
      <w:bookmarkEnd w:id="522"/>
      <w:bookmarkEnd w:id="523"/>
      <w:r w:rsidR="00B8440D" w:rsidRPr="009B1F24">
        <w:t xml:space="preserve">, </w:t>
      </w:r>
      <w:r w:rsidR="00B8440D">
        <w:t>ՌԱԴԻՈԱԿՏԻՎՈՒԹՅՈՒՆ</w:t>
      </w:r>
      <w:bookmarkEnd w:id="524"/>
      <w:r w:rsidR="009B1F24">
        <w:t xml:space="preserve"> </w:t>
      </w:r>
    </w:p>
    <w:p w14:paraId="7044FC02" w14:textId="77777777" w:rsidR="008F3945" w:rsidRDefault="008F3945" w:rsidP="00302A17">
      <w:pPr>
        <w:pStyle w:val="Q-Normal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302A17">
      <w:pPr>
        <w:pStyle w:val="Q-Normal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5019ECBC">
                <wp:extent cx="5486400" cy="679450"/>
                <wp:effectExtent l="0" t="0" r="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0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685F51" w:rsidRDefault="00685F51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159" style="width:6in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2889B2C8" w14:textId="77777777" w:rsidR="00685F51" w:rsidRDefault="00685F51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302A17">
      <w:pPr>
        <w:pStyle w:val="Q-Normal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302A17">
      <w:pPr>
        <w:pStyle w:val="Q-Normal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82C41E9" wp14:editId="2ECDF8DB">
                <wp:extent cx="5570621" cy="685800"/>
                <wp:effectExtent l="0" t="0" r="0" b="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0621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685F51" w:rsidRPr="00073057" w:rsidRDefault="00685F51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160" style="width:438.6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7A47107A" w14:textId="302E51C2" w:rsidR="00685F51" w:rsidRPr="00073057" w:rsidRDefault="00685F51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302A17">
      <w:pPr>
        <w:pStyle w:val="Q-Normal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302A17">
      <w:pPr>
        <w:pStyle w:val="Q-Normal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6AD4E832">
                <wp:extent cx="5313218" cy="666750"/>
                <wp:effectExtent l="0" t="0" r="1905" b="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3218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685F51" w:rsidRDefault="00685F51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161" style="width:418.3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1E5E5BA" w14:textId="77777777" w:rsidR="00685F51" w:rsidRDefault="00685F51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302A17">
      <w:pPr>
        <w:pStyle w:val="Q-Normal"/>
        <w:numPr>
          <w:ilvl w:val="0"/>
          <w:numId w:val="82"/>
        </w:numPr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302A17">
      <w:pPr>
        <w:pStyle w:val="Q-Normal"/>
        <w:numPr>
          <w:ilvl w:val="0"/>
          <w:numId w:val="82"/>
        </w:numPr>
      </w:pPr>
      <w:r w:rsidRPr="00435C33">
        <w:rPr>
          <w:b/>
        </w:rPr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FA4933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lastRenderedPageBreak/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302A17">
      <w:pPr>
        <w:pStyle w:val="Q-Normal"/>
        <w:numPr>
          <w:ilvl w:val="0"/>
          <w:numId w:val="82"/>
        </w:numPr>
      </w:pPr>
      <w:r w:rsidRPr="00B8440D">
        <w:rPr>
          <w:b/>
        </w:rPr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B164D5" w:rsidRDefault="00000000" w:rsidP="00302A17">
      <w:pPr>
        <w:pStyle w:val="Q-Normal"/>
        <w:rPr>
          <w:rFonts w:eastAsia="Times New Roman" w:cs="Times New Roman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4A544A2E" w14:textId="79DAA096" w:rsidR="000E72D8" w:rsidRDefault="000E72D8" w:rsidP="00302A17">
      <w:pPr>
        <w:pStyle w:val="Q-Normal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B164D5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r</m:t>
              </m:r>
            </m:e>
          </m:sPre>
        </m:oMath>
      </m:oMathPara>
    </w:p>
    <w:p w14:paraId="3A517C6C" w14:textId="2ED0A4E7" w:rsidR="00061C6C" w:rsidRDefault="00061C6C" w:rsidP="00302A17">
      <w:pPr>
        <w:pStyle w:val="Q-Normal"/>
        <w:numPr>
          <w:ilvl w:val="0"/>
          <w:numId w:val="82"/>
        </w:numPr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302A17">
      <w:pPr>
        <w:pStyle w:val="Q-Normal"/>
      </w:pPr>
      <w:r w:rsidRPr="00073057">
        <w:rPr>
          <w:noProof/>
        </w:rPr>
        <mc:AlternateContent>
          <mc:Choice Requires="wps">
            <w:drawing>
              <wp:inline distT="0" distB="0" distL="0" distR="0" wp14:anchorId="15315A4E" wp14:editId="1E2543E8">
                <wp:extent cx="5450305" cy="1022685"/>
                <wp:effectExtent l="0" t="0" r="0" b="6350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50305" cy="102268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685F51" w:rsidRPr="007D2B63" w:rsidRDefault="00685F51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162" style="width:429.15pt;height:80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612184E3" w14:textId="5BA87CF9" w:rsidR="00685F51" w:rsidRPr="007D2B63" w:rsidRDefault="00685F51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302A17">
      <w:pPr>
        <w:pStyle w:val="Q-Normal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</m:sPre>
        </m:oMath>
      </m:oMathPara>
    </w:p>
    <w:p w14:paraId="157F0A5A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302A17">
      <w:pPr>
        <w:pStyle w:val="Q-Normal"/>
      </w:pPr>
      <w:r w:rsidRPr="00A94A7C">
        <w:lastRenderedPageBreak/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A94A7C" w:rsidRDefault="00000000" w:rsidP="00302A17">
      <w:pPr>
        <w:pStyle w:val="Q-Normal"/>
        <w:rPr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E511AAE" wp14:editId="6C41D40F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F447C0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594357">
      <w:pPr>
        <w:pStyle w:val="Q-Xndir"/>
      </w:pPr>
      <w:r w:rsidRPr="008948CD">
        <w:t xml:space="preserve">Խնդիր </w:t>
      </w:r>
      <w:r w:rsidR="004C4905">
        <w:t>6</w:t>
      </w:r>
      <w:r w:rsidRPr="008948CD">
        <w:t>.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479F4AE6" w14:textId="1BD162BF" w:rsidR="00615B62" w:rsidRPr="007D2B63" w:rsidRDefault="00BF0CD8" w:rsidP="00302A17">
      <w:pPr>
        <w:pStyle w:val="Q-Normal"/>
        <w:rPr>
          <w:rFonts w:eastAsia="Times New Roman" w:cs="Times New Roman"/>
          <w:b/>
          <w:i/>
          <w:sz w:val="24"/>
          <w:szCs w:val="24"/>
        </w:rPr>
      </w:pPr>
      <w:r w:rsidRPr="00435C33">
        <w:t>Ակնհայտ է, որ X-ը պետք է ունենա զրո լիցք (83+2=85) և 2 զանգված (209+4-211=2): Զրո լիցքով մասնիկը նեյտրոնն է՝, հետևաբար կառաջանա երկու նեյտրոն: Հավասարման վերջնական տեսքը կլինի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w:br/>
        </m:r>
      </m:oMath>
      <m:oMathPara>
        <m:oMath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3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Bi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He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5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At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2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e>
          </m:sPre>
        </m:oMath>
      </m:oMathPara>
    </w:p>
    <w:p w14:paraId="4AC5FB2C" w14:textId="2841B342" w:rsidR="007D2B63" w:rsidRDefault="007D2B63" w:rsidP="00302A17">
      <w:pPr>
        <w:pStyle w:val="Q-Normal"/>
      </w:pPr>
    </w:p>
    <w:p w14:paraId="7B86B082" w14:textId="100F54AE" w:rsidR="007D2B63" w:rsidRDefault="007D2B63" w:rsidP="00302A17">
      <w:pPr>
        <w:pStyle w:val="Q-Normal"/>
      </w:pPr>
    </w:p>
    <w:p w14:paraId="37306118" w14:textId="0C1ADA1A" w:rsidR="007D2B63" w:rsidRDefault="007D2B63" w:rsidP="00302A17">
      <w:pPr>
        <w:pStyle w:val="Q-Normal"/>
      </w:pPr>
    </w:p>
    <w:p w14:paraId="7D2DD1F6" w14:textId="15240546" w:rsidR="007D2B63" w:rsidRDefault="007D2B63" w:rsidP="00302A17">
      <w:pPr>
        <w:pStyle w:val="Q-Normal"/>
      </w:pPr>
    </w:p>
    <w:p w14:paraId="21EB0235" w14:textId="18AAC5F2" w:rsidR="007D2B63" w:rsidRDefault="007D2B63" w:rsidP="00302A17">
      <w:pPr>
        <w:pStyle w:val="Q-Normal"/>
      </w:pPr>
    </w:p>
    <w:p w14:paraId="6A789294" w14:textId="700CA120" w:rsidR="007D2B63" w:rsidRDefault="007D2B63" w:rsidP="00302A17">
      <w:pPr>
        <w:pStyle w:val="Q-Normal"/>
      </w:pPr>
    </w:p>
    <w:p w14:paraId="5AFFDA0B" w14:textId="3311F230" w:rsidR="007D2B63" w:rsidRDefault="007D2B63" w:rsidP="00302A17">
      <w:pPr>
        <w:pStyle w:val="Q-Normal"/>
      </w:pPr>
    </w:p>
    <w:p w14:paraId="6F601CED" w14:textId="77777777" w:rsidR="00422C85" w:rsidRPr="00F22330" w:rsidRDefault="00422C85" w:rsidP="00302A17">
      <w:pPr>
        <w:pStyle w:val="Q-Normal"/>
      </w:pPr>
    </w:p>
    <w:p w14:paraId="4DFC3142" w14:textId="77777777" w:rsidR="007D76C1" w:rsidRPr="00BB72F4" w:rsidRDefault="007D76C1">
      <w:pPr>
        <w:rPr>
          <w:lang w:val="hy-AM"/>
        </w:rPr>
      </w:pPr>
      <w:bookmarkStart w:id="525" w:name="_Toc133963244"/>
      <w:bookmarkStart w:id="526" w:name="_Toc133965302"/>
      <w:bookmarkStart w:id="527" w:name="_Toc133965558"/>
      <w:r w:rsidRPr="00BB72F4">
        <w:rPr>
          <w:lang w:val="hy-AM"/>
        </w:rPr>
        <w:lastRenderedPageBreak/>
        <w:br w:type="page"/>
      </w:r>
    </w:p>
    <w:p w14:paraId="4EDF12F1" w14:textId="6647079E" w:rsidR="008E7086" w:rsidRDefault="008E7086" w:rsidP="008E7086">
      <w:r>
        <w:rPr>
          <w:noProof/>
        </w:rPr>
        <w:lastRenderedPageBreak/>
        <w:drawing>
          <wp:inline distT="0" distB="0" distL="0" distR="0" wp14:anchorId="4B40F389" wp14:editId="6F3273A3">
            <wp:extent cx="6086475" cy="793750"/>
            <wp:effectExtent l="19050" t="19050" r="9525" b="25400"/>
            <wp:docPr id="126943257" name="Diagram 12694325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95" r:lo="rId296" r:qs="rId297" r:cs="rId298"/>
              </a:graphicData>
            </a:graphic>
          </wp:inline>
        </w:drawing>
      </w:r>
    </w:p>
    <w:p w14:paraId="5AC5B9EF" w14:textId="7B80433B" w:rsidR="00BF0CD8" w:rsidRDefault="00D5592D" w:rsidP="00627D74">
      <w:pPr>
        <w:pStyle w:val="ParagrafInvisible"/>
      </w:pPr>
      <w:bookmarkStart w:id="528" w:name="_Toc148566202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5"/>
      <w:bookmarkEnd w:id="526"/>
      <w:bookmarkEnd w:id="527"/>
      <w:bookmarkEnd w:id="528"/>
    </w:p>
    <w:p w14:paraId="405235E5" w14:textId="44ED174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հակասություններ</w:t>
      </w:r>
      <w:r w:rsidR="001026C3">
        <w:t xml:space="preserve"> փորձարարական տվյալների հետ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D72C29A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>ային մոդելի՝ միջուկի շուրջը պտտվելով՝ էլեկտրոնը, որպես լիցքավորված մասնիկ, պետք է անընդհատ ճառագայթեր էլեկտրամագնիսական էներգիա: Կորցնելով էներգիայի մի մասը՝ այն պետք է սկսեր շարժվել պարուր</w:t>
      </w:r>
      <w:r w:rsidR="00BE6238">
        <w:t>ա</w:t>
      </w:r>
      <w:r>
        <w:t xml:space="preserve">ձև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եր միջուկի վրա, և ատոմը դադարեր գոյություն ունենալ:</w:t>
      </w:r>
      <w:r w:rsidR="005907D2">
        <w:t xml:space="preserve"> Բայց հայտնի է, որ ատոմները շատ կայուն մասնիկներ են:</w:t>
      </w:r>
    </w:p>
    <w:p w14:paraId="2E964735" w14:textId="2CF1DFF5" w:rsidR="005907D2" w:rsidRDefault="00BE6238" w:rsidP="00302A17">
      <w:pPr>
        <w:pStyle w:val="Q-Normal"/>
      </w:pPr>
      <w:r>
        <w:t>Այս և մյուս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>ը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այսինքն՝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 թույլատրված վիճակներ, այլ կերպ ասած՝ էլեկտրոնի էներգիական վիճակները քվանտացված են:</w:t>
      </w:r>
    </w:p>
    <w:p w14:paraId="71AB8E52" w14:textId="18824826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>առաջադրեց երկու կարևոր դրույթ</w:t>
      </w:r>
      <w:r w:rsidR="00B7234C">
        <w:t xml:space="preserve"> (պոստուլատ)</w:t>
      </w:r>
      <w:r w:rsidR="003926D3" w:rsidRPr="003926D3">
        <w:t>.</w:t>
      </w:r>
    </w:p>
    <w:p w14:paraId="40DAEF52" w14:textId="1A5078FC" w:rsidR="003926D3" w:rsidRPr="00D24C04" w:rsidRDefault="003926D3" w:rsidP="00302A17">
      <w:pPr>
        <w:pStyle w:val="Q-Normal"/>
        <w:numPr>
          <w:ilvl w:val="0"/>
          <w:numId w:val="79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70A45983" w14:textId="6FFD1C8F" w:rsidR="00D24C04" w:rsidRDefault="00D24C04" w:rsidP="00302A17">
      <w:pPr>
        <w:pStyle w:val="Q-Normal"/>
        <w:numPr>
          <w:ilvl w:val="0"/>
          <w:numId w:val="79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Pr="004C5CDB" w:rsidRDefault="004C5CDB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298DDE21" w14:textId="77777777" w:rsidR="00D24C04" w:rsidRDefault="00D24C04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082321D" wp14:editId="76FC3765">
            <wp:extent cx="1943100" cy="1692897"/>
            <wp:effectExtent l="0" t="0" r="0" b="317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Bohr_atom_model.svg.png"/>
                    <pic:cNvPicPr/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330" cy="1695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9AF76" w14:textId="1CB7E417" w:rsidR="003926D3" w:rsidRPr="00D24C04" w:rsidRDefault="00D24C04" w:rsidP="00F447C0">
      <w:pPr>
        <w:pStyle w:val="30"/>
      </w:pPr>
      <w:r>
        <w:t xml:space="preserve">Բորի ջրածնանման ատոմի </w:t>
      </w:r>
      <w:r w:rsidR="004C5CDB">
        <w:t>մոդելը</w:t>
      </w:r>
    </w:p>
    <w:p w14:paraId="71DC440F" w14:textId="77777777" w:rsidR="00A472DB" w:rsidRDefault="005438AB" w:rsidP="00302A17">
      <w:pPr>
        <w:pStyle w:val="Q-Normal"/>
      </w:pPr>
      <w:r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5EAFE13E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rFonts w:eastAsia="Times New Roman"/>
          <w:noProof/>
          <w:lang w:eastAsia="ru-RU" w:bidi="he-IL"/>
        </w:rPr>
        <w:drawing>
          <wp:inline distT="0" distB="0" distL="0" distR="0" wp14:anchorId="0186535F" wp14:editId="7F22ADBF">
            <wp:extent cx="2403329" cy="1534435"/>
            <wp:effectExtent l="0" t="0" r="0" b="8890"/>
            <wp:docPr id="1768701984" name="Picture 1768701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ջրսծնի ատոմը նկարելիս.png"/>
                    <pic:cNvPicPr/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029" cy="15380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3AD20" w14:textId="1D3FBEAD" w:rsidR="00BF0CD8" w:rsidRDefault="00BF0CD8" w:rsidP="00F447C0">
      <w:pPr>
        <w:pStyle w:val="30"/>
      </w:pPr>
      <w:r w:rsidRPr="00F26622">
        <w:t>Ջրածնի</w:t>
      </w:r>
      <w:r w:rsidRPr="00CF4222">
        <w:t xml:space="preserve"> ատոմը լայնական կտրվածքով նկարելիս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62B7D26" w14:textId="6C79AE16" w:rsidR="00A472DB" w:rsidRDefault="00F07F9B" w:rsidP="00302A17">
      <w:pPr>
        <w:pStyle w:val="Q-Normal"/>
      </w:pPr>
      <w:r>
        <w:lastRenderedPageBreak/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էլեկտրոնը մեկ կետի ձևով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3DB5C1F6" w14:textId="77777777" w:rsidR="006C2814" w:rsidRDefault="00F22330" w:rsidP="00F447C0">
      <w:pPr>
        <w:pStyle w:val="30"/>
        <w:numPr>
          <w:ilvl w:val="0"/>
          <w:numId w:val="0"/>
        </w:numPr>
      </w:pPr>
      <w:r>
        <w:rPr>
          <w:rFonts w:ascii="GHEA Grapalat" w:eastAsia="Times New Roman" w:hAnsi="GHEA Grapalat" w:cs="Arial"/>
          <w:noProof/>
          <w:sz w:val="24"/>
          <w:szCs w:val="24"/>
          <w:lang w:eastAsia="ru-RU" w:bidi="he-IL"/>
        </w:rPr>
        <w:drawing>
          <wp:inline distT="0" distB="0" distL="0" distR="0" wp14:anchorId="3FF70548" wp14:editId="6DDFF263">
            <wp:extent cx="3078051" cy="1165538"/>
            <wp:effectExtent l="0" t="0" r="8255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792" cy="1166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C2814" w:rsidRPr="006C2814">
        <w:t xml:space="preserve"> </w:t>
      </w:r>
    </w:p>
    <w:p w14:paraId="723E17CB" w14:textId="740B7B3F" w:rsidR="006C2814" w:rsidRPr="001E39E0" w:rsidRDefault="006C2814" w:rsidP="00F447C0">
      <w:pPr>
        <w:pStyle w:val="30"/>
      </w:pPr>
      <w:r w:rsidRPr="006C2814">
        <w:t>Ջրածնի ատոմի լայնական կտրվածքի նկարները</w:t>
      </w:r>
    </w:p>
    <w:p w14:paraId="77840B42" w14:textId="1FB0C80F" w:rsidR="001E39E0" w:rsidRDefault="001E39E0" w:rsidP="00F447C0">
      <w:pPr>
        <w:pStyle w:val="30"/>
        <w:numPr>
          <w:ilvl w:val="0"/>
          <w:numId w:val="0"/>
        </w:numPr>
      </w:pPr>
    </w:p>
    <w:p w14:paraId="5BF79C46" w14:textId="77777777" w:rsidR="001E39E0" w:rsidRPr="001E39E0" w:rsidRDefault="001E39E0" w:rsidP="00F447C0">
      <w:pPr>
        <w:pStyle w:val="30"/>
        <w:numPr>
          <w:ilvl w:val="0"/>
          <w:numId w:val="0"/>
        </w:numPr>
      </w:pPr>
    </w:p>
    <w:p w14:paraId="21B0E05F" w14:textId="77777777" w:rsidR="0081228B" w:rsidRDefault="006C281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B35543" wp14:editId="36DAED7E">
            <wp:extent cx="3609617" cy="1839292"/>
            <wp:effectExtent l="0" t="0" r="0" b="0"/>
            <wp:docPr id="1029157800" name="Рисунок 1029157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0" name="օրբիտալ.png"/>
                    <pic:cNvPicPr/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1423" cy="184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D12E1" w14:textId="2D5E0039" w:rsidR="0081228B" w:rsidRDefault="0081228B" w:rsidP="00F447C0">
      <w:pPr>
        <w:pStyle w:val="30"/>
      </w:pPr>
      <w:r w:rsidRPr="0081228B">
        <w:t>1) ջրածնի ատոմում էլեկտրոնի դիրքերը 1 վայրկյանում, 2) էլեկտրոնի գտնվելու հավանականությունը</w:t>
      </w:r>
    </w:p>
    <w:p w14:paraId="20D024E8" w14:textId="77777777" w:rsidR="000F15E0" w:rsidRDefault="006C2814" w:rsidP="00302A17">
      <w:pPr>
        <w:pStyle w:val="Q-Normal"/>
      </w:pPr>
      <w:r>
        <w:t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է օրբիտալ (նկ</w:t>
      </w:r>
      <w:r w:rsidR="00A03876">
        <w:t>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>Եթե օրբիտալը դիտենք եռաչափ տարածության մեջ, ապա այն կունենա գնդի ձև (նկ</w:t>
      </w:r>
      <w:r w:rsidR="00A03876">
        <w:t xml:space="preserve">ար </w:t>
      </w:r>
      <w:r w:rsidRPr="00FF7C1B">
        <w:t>3.</w:t>
      </w:r>
      <w:r>
        <w:t>6):</w:t>
      </w:r>
    </w:p>
    <w:p w14:paraId="1EBBF7B1" w14:textId="55650DD2" w:rsidR="000F15E0" w:rsidRDefault="000F15E0" w:rsidP="00302A17">
      <w:pPr>
        <w:pStyle w:val="Q-Normal"/>
      </w:pPr>
      <w:r>
        <w:rPr>
          <w:noProof/>
        </w:rPr>
        <w:drawing>
          <wp:inline distT="0" distB="0" distL="0" distR="0" wp14:anchorId="06F197B1" wp14:editId="7D551BBE">
            <wp:extent cx="1459149" cy="1417161"/>
            <wp:effectExtent l="0" t="0" r="8255" b="0"/>
            <wp:docPr id="867996176" name="Рисунок 867996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6" name="ջրածնի ատոմը դրսից.png"/>
                    <pic:cNvPicPr/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2516" cy="1420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22E0CE" w14:textId="51CF3F7C" w:rsidR="00BF0CD8" w:rsidRPr="000F15E0" w:rsidRDefault="000F15E0" w:rsidP="00F447C0">
      <w:pPr>
        <w:pStyle w:val="30"/>
      </w:pPr>
      <w:r>
        <w:t>Ջրածնի ատոմային օրբիտալը</w:t>
      </w:r>
    </w:p>
    <w:p w14:paraId="2C4E08D5" w14:textId="77777777" w:rsidR="00BF0CD8" w:rsidRPr="0090194D" w:rsidRDefault="00BF0CD8" w:rsidP="00302A17">
      <w:pPr>
        <w:pStyle w:val="Q-Normal"/>
      </w:pPr>
      <w:r>
        <w:lastRenderedPageBreak/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302A17">
      <w:pPr>
        <w:pStyle w:val="Q-Normal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A48BEEC" wp14:editId="13D12E11">
                <wp:extent cx="5378450" cy="965200"/>
                <wp:effectExtent l="0" t="0" r="0" b="6350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8450" cy="965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685F51" w:rsidRDefault="00685F51" w:rsidP="00C454C8">
                            <w:pPr>
                              <w:pStyle w:val="Q-Yndgcvac"/>
                            </w:pPr>
                            <w:r w:rsidRPr="00DE6D0E">
      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163" style="width:423.5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44F7FC43" w14:textId="32A1E3EB" w:rsidR="00685F51" w:rsidRDefault="00685F51" w:rsidP="00C454C8">
                      <w:pPr>
                        <w:pStyle w:val="Q-Yndgcvac"/>
                      </w:pPr>
                      <w:r w:rsidRPr="00DE6D0E">
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737CBECE" w:rsidR="005D24AE" w:rsidRDefault="005D24AE" w:rsidP="00302A17">
      <w:pPr>
        <w:pStyle w:val="Q-Normal"/>
      </w:pPr>
    </w:p>
    <w:p w14:paraId="13B0E890" w14:textId="225F121C" w:rsidR="005D24AE" w:rsidRDefault="005D24AE" w:rsidP="00302A17">
      <w:pPr>
        <w:pStyle w:val="Q-Normal"/>
      </w:pPr>
    </w:p>
    <w:p w14:paraId="34467C9C" w14:textId="6B2B4CEB" w:rsidR="005D24AE" w:rsidRDefault="005D24AE" w:rsidP="00302A17">
      <w:pPr>
        <w:pStyle w:val="Q-Normal"/>
      </w:pPr>
    </w:p>
    <w:p w14:paraId="7732CA21" w14:textId="745905C2" w:rsidR="005D24AE" w:rsidRDefault="005D24AE" w:rsidP="00302A17">
      <w:pPr>
        <w:pStyle w:val="Q-Normal"/>
      </w:pPr>
    </w:p>
    <w:p w14:paraId="163EC82F" w14:textId="7D4AA395" w:rsidR="005D24AE" w:rsidRDefault="005D24AE" w:rsidP="00302A17">
      <w:pPr>
        <w:pStyle w:val="Q-Normal"/>
      </w:pPr>
    </w:p>
    <w:p w14:paraId="33727CCC" w14:textId="15C4FED1" w:rsidR="005D24AE" w:rsidRDefault="005D24AE" w:rsidP="00302A17">
      <w:pPr>
        <w:pStyle w:val="Q-Normal"/>
      </w:pPr>
    </w:p>
    <w:p w14:paraId="41705CB6" w14:textId="4C088B73" w:rsidR="005D24AE" w:rsidRDefault="005D24AE" w:rsidP="00302A17">
      <w:pPr>
        <w:pStyle w:val="Q-Normal"/>
      </w:pPr>
    </w:p>
    <w:p w14:paraId="7EDAA506" w14:textId="4D130EF6" w:rsidR="005D24AE" w:rsidRDefault="005D24AE" w:rsidP="00302A17">
      <w:pPr>
        <w:pStyle w:val="Q-Normal"/>
      </w:pPr>
    </w:p>
    <w:p w14:paraId="6F31DD63" w14:textId="5190112C" w:rsidR="005D24AE" w:rsidRDefault="005D24AE" w:rsidP="00302A17">
      <w:pPr>
        <w:pStyle w:val="Q-Normal"/>
      </w:pPr>
    </w:p>
    <w:p w14:paraId="1EEFB574" w14:textId="54DFCB08" w:rsidR="005D24AE" w:rsidRDefault="005D24AE" w:rsidP="00302A17">
      <w:pPr>
        <w:pStyle w:val="Q-Normal"/>
      </w:pPr>
    </w:p>
    <w:p w14:paraId="287CCF45" w14:textId="1D3A27DD" w:rsidR="005D24AE" w:rsidRDefault="005D24AE" w:rsidP="00302A17">
      <w:pPr>
        <w:pStyle w:val="Q-Normal"/>
      </w:pPr>
    </w:p>
    <w:p w14:paraId="5B1808F9" w14:textId="6D6D9475" w:rsidR="005D24AE" w:rsidRDefault="005D24AE" w:rsidP="00302A17">
      <w:pPr>
        <w:pStyle w:val="Q-Normal"/>
      </w:pPr>
    </w:p>
    <w:p w14:paraId="1FE5400C" w14:textId="221D3116" w:rsidR="005D24AE" w:rsidRDefault="005D24AE" w:rsidP="00302A17">
      <w:pPr>
        <w:pStyle w:val="Q-Normal"/>
      </w:pPr>
    </w:p>
    <w:p w14:paraId="54F0E8CA" w14:textId="391F7862" w:rsidR="009E239B" w:rsidRDefault="009E239B" w:rsidP="00302A17">
      <w:pPr>
        <w:pStyle w:val="Q-Normal"/>
      </w:pPr>
    </w:p>
    <w:p w14:paraId="075A09C4" w14:textId="24356697" w:rsidR="009E239B" w:rsidRDefault="009E239B" w:rsidP="00302A17">
      <w:pPr>
        <w:pStyle w:val="Q-Normal"/>
      </w:pPr>
    </w:p>
    <w:p w14:paraId="2FAD8626" w14:textId="2F002ABC" w:rsidR="009E239B" w:rsidRDefault="009E239B" w:rsidP="00302A17">
      <w:pPr>
        <w:pStyle w:val="Q-Normal"/>
      </w:pPr>
    </w:p>
    <w:p w14:paraId="34743A5A" w14:textId="69EF502E" w:rsidR="009E239B" w:rsidRDefault="009E239B" w:rsidP="00302A17">
      <w:pPr>
        <w:pStyle w:val="Q-Normal"/>
      </w:pPr>
    </w:p>
    <w:p w14:paraId="1CE3EB7A" w14:textId="6ECD56F9" w:rsidR="009E239B" w:rsidRDefault="009E239B" w:rsidP="00302A17">
      <w:pPr>
        <w:pStyle w:val="Q-Normal"/>
      </w:pPr>
    </w:p>
    <w:p w14:paraId="568E7C60" w14:textId="77777777" w:rsidR="009E239B" w:rsidRDefault="009E239B" w:rsidP="00302A17">
      <w:pPr>
        <w:pStyle w:val="Q-Normal"/>
      </w:pPr>
    </w:p>
    <w:p w14:paraId="7BEF3482" w14:textId="77777777" w:rsidR="005D24AE" w:rsidRPr="00A472DB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29" w:name="_Toc133963245"/>
      <w:bookmarkStart w:id="530" w:name="_Toc133965303"/>
      <w:bookmarkStart w:id="531" w:name="_Toc133965559"/>
      <w:r w:rsidRPr="00BB72F4">
        <w:rPr>
          <w:lang w:val="hy-AM"/>
        </w:rPr>
        <w:br w:type="page"/>
      </w:r>
    </w:p>
    <w:p w14:paraId="3504E2BE" w14:textId="55119029" w:rsidR="008E7086" w:rsidRDefault="008E7086" w:rsidP="008E7086">
      <w:r>
        <w:rPr>
          <w:noProof/>
        </w:rPr>
        <w:lastRenderedPageBreak/>
        <w:drawing>
          <wp:inline distT="0" distB="0" distL="0" distR="0" wp14:anchorId="40FE90F3" wp14:editId="19BC5943">
            <wp:extent cx="6086475" cy="793750"/>
            <wp:effectExtent l="19050" t="19050" r="9525" b="25400"/>
            <wp:docPr id="796229278" name="Diagram 79622927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05" r:lo="rId306" r:qs="rId307" r:cs="rId308"/>
              </a:graphicData>
            </a:graphic>
          </wp:inline>
        </w:drawing>
      </w:r>
    </w:p>
    <w:p w14:paraId="111FABD2" w14:textId="11CE366F" w:rsidR="00BF0CD8" w:rsidRDefault="00D5592D" w:rsidP="00627D74">
      <w:pPr>
        <w:pStyle w:val="ParagrafInvisible"/>
      </w:pPr>
      <w:bookmarkStart w:id="532" w:name="_Toc148566203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29"/>
      <w:bookmarkEnd w:id="530"/>
      <w:bookmarkEnd w:id="531"/>
      <w:bookmarkEnd w:id="532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302A17">
      <w:pPr>
        <w:pStyle w:val="Q-Normal"/>
        <w:numPr>
          <w:ilvl w:val="0"/>
          <w:numId w:val="80"/>
        </w:numPr>
      </w:pPr>
      <w:r>
        <w:t>Գլխավոր քվանտային թիվ,</w:t>
      </w:r>
    </w:p>
    <w:p w14:paraId="22E58B7D" w14:textId="77777777" w:rsidR="008241B3" w:rsidRDefault="008241B3" w:rsidP="00302A17">
      <w:pPr>
        <w:pStyle w:val="Q-Normal"/>
        <w:numPr>
          <w:ilvl w:val="0"/>
          <w:numId w:val="81"/>
        </w:numPr>
      </w:pPr>
      <w:r>
        <w:t>Օրբիտալային քվանտային թիվ,</w:t>
      </w:r>
    </w:p>
    <w:p w14:paraId="2B2A159E" w14:textId="63CFD494" w:rsidR="008241B3" w:rsidRDefault="008241B3" w:rsidP="00302A17">
      <w:pPr>
        <w:pStyle w:val="Q-Normal"/>
        <w:numPr>
          <w:ilvl w:val="0"/>
          <w:numId w:val="81"/>
        </w:numPr>
      </w:pPr>
      <w:r>
        <w:t>Մագնիսական քվանտային թիվ,</w:t>
      </w:r>
    </w:p>
    <w:p w14:paraId="57BAB3F2" w14:textId="371B0F94" w:rsidR="008241B3" w:rsidRPr="003D588A" w:rsidRDefault="008241B3" w:rsidP="00302A17">
      <w:pPr>
        <w:pStyle w:val="Q-Normal"/>
        <w:numPr>
          <w:ilvl w:val="0"/>
          <w:numId w:val="81"/>
        </w:numPr>
      </w:pPr>
      <w:r>
        <w:t>Սպինային քվանտային թիվ:</w:t>
      </w:r>
    </w:p>
    <w:p w14:paraId="7B24DCE9" w14:textId="4504777F" w:rsidR="00C80C98" w:rsidRPr="009A3FD1" w:rsidRDefault="00007B8B" w:rsidP="00302A17">
      <w:pPr>
        <w:pStyle w:val="Q-Normal"/>
        <w:numPr>
          <w:ilvl w:val="0"/>
          <w:numId w:val="87"/>
        </w:numPr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46ACD598" w:rsidR="00B45E66" w:rsidRPr="008241B3" w:rsidRDefault="00B45E66" w:rsidP="00302A17">
      <w:pPr>
        <w:pStyle w:val="Q-Normal"/>
      </w:pPr>
      <w:r w:rsidRPr="008241B3">
        <w:t>Գլխավոր քվանտային թիվը՝ n, բնութագրում է էլեկտրոն</w:t>
      </w:r>
      <w:r w:rsidR="00064A83" w:rsidRPr="008241B3">
        <w:t>ներ</w:t>
      </w:r>
      <w:r w:rsidRPr="008241B3">
        <w:t xml:space="preserve">ի էներգիան և </w:t>
      </w:r>
      <w:r w:rsidR="00C80C98" w:rsidRPr="008241B3">
        <w:t>որոշում է, թե էլեկտրոնը որ էներգիական մակարդակում է գտնվում:</w:t>
      </w:r>
      <w:r w:rsidRPr="008241B3">
        <w:t xml:space="preserve"> Այն ընդունում է ամբողջական ար</w:t>
      </w:r>
      <w:r w:rsidR="00172DB2" w:rsidRPr="008241B3">
        <w:t xml:space="preserve">ժեքներ </w:t>
      </w:r>
      <w:r w:rsidR="00772CC2" w:rsidRPr="008241B3">
        <w:t>մեկից մինչև անվերջություն.</w:t>
      </w:r>
    </w:p>
    <w:p w14:paraId="06AFB760" w14:textId="029239A5" w:rsidR="00772CC2" w:rsidRDefault="00772CC2" w:rsidP="00302A17">
      <w:pPr>
        <w:pStyle w:val="Q-Normal"/>
      </w:pPr>
      <w:r w:rsidRPr="00D03B90">
        <w:t>n = 1, 2, 3, 4, 5...</w:t>
      </w:r>
      <w:r w:rsidR="00930ECB">
        <w:t xml:space="preserve"> </w:t>
      </w:r>
      <w:r w:rsidRPr="00D03B90">
        <w:t>:</w:t>
      </w:r>
    </w:p>
    <w:p w14:paraId="5C6A65FA" w14:textId="1FDFE547" w:rsidR="00C5791C" w:rsidRPr="0078417E" w:rsidRDefault="009A3FD1" w:rsidP="00302A17">
      <w:pPr>
        <w:pStyle w:val="Q-Normal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55"/>
        <w:gridCol w:w="677"/>
        <w:gridCol w:w="677"/>
        <w:gridCol w:w="677"/>
        <w:gridCol w:w="677"/>
        <w:gridCol w:w="677"/>
        <w:gridCol w:w="677"/>
        <w:gridCol w:w="1188"/>
      </w:tblGrid>
      <w:tr w:rsidR="0018378D" w:rsidRPr="007912EE" w14:paraId="046B47C5" w14:textId="77777777" w:rsidTr="0018378D">
        <w:trPr>
          <w:trHeight w:val="387"/>
          <w:jc w:val="center"/>
        </w:trPr>
        <w:tc>
          <w:tcPr>
            <w:tcW w:w="3655" w:type="dxa"/>
          </w:tcPr>
          <w:p w14:paraId="78D715BD" w14:textId="77777777" w:rsidR="00C5791C" w:rsidRPr="00E25A79" w:rsidRDefault="00C5791C" w:rsidP="00302A17">
            <w:pPr>
              <w:pStyle w:val="Q-Normal"/>
            </w:pPr>
            <w:r w:rsidRPr="00E25A79">
              <w:t>Գլխավոր քվանտային թիվ (</w:t>
            </w:r>
            <w:r w:rsidRPr="00E25A79">
              <w:rPr>
                <w:lang w:val="en-US"/>
              </w:rPr>
              <w:t>n</w:t>
            </w:r>
            <w:r w:rsidRPr="00E25A79">
              <w:t xml:space="preserve">)    </w:t>
            </w:r>
          </w:p>
        </w:tc>
        <w:tc>
          <w:tcPr>
            <w:tcW w:w="677" w:type="dxa"/>
          </w:tcPr>
          <w:p w14:paraId="6E69DF68" w14:textId="77777777" w:rsidR="00C5791C" w:rsidRPr="00E25A79" w:rsidRDefault="00C5791C" w:rsidP="00302A17">
            <w:pPr>
              <w:pStyle w:val="Q-Normal"/>
            </w:pPr>
            <w:r w:rsidRPr="00E25A79">
              <w:t>1</w:t>
            </w:r>
          </w:p>
        </w:tc>
        <w:tc>
          <w:tcPr>
            <w:tcW w:w="677" w:type="dxa"/>
          </w:tcPr>
          <w:p w14:paraId="6EAC7A69" w14:textId="77777777" w:rsidR="00C5791C" w:rsidRPr="00E25A79" w:rsidRDefault="00C5791C" w:rsidP="00302A17">
            <w:pPr>
              <w:pStyle w:val="Q-Normal"/>
            </w:pPr>
            <w:r w:rsidRPr="00E25A79">
              <w:t>2</w:t>
            </w:r>
          </w:p>
        </w:tc>
        <w:tc>
          <w:tcPr>
            <w:tcW w:w="677" w:type="dxa"/>
          </w:tcPr>
          <w:p w14:paraId="69E1020E" w14:textId="77777777" w:rsidR="00C5791C" w:rsidRPr="00E25A79" w:rsidRDefault="00C5791C" w:rsidP="00302A17">
            <w:pPr>
              <w:pStyle w:val="Q-Normal"/>
            </w:pPr>
            <w:r w:rsidRPr="00E25A79">
              <w:t>3</w:t>
            </w:r>
          </w:p>
        </w:tc>
        <w:tc>
          <w:tcPr>
            <w:tcW w:w="677" w:type="dxa"/>
          </w:tcPr>
          <w:p w14:paraId="7818D349" w14:textId="77777777" w:rsidR="00C5791C" w:rsidRPr="00E25A79" w:rsidRDefault="00C5791C" w:rsidP="00302A17">
            <w:pPr>
              <w:pStyle w:val="Q-Normal"/>
            </w:pPr>
            <w:r w:rsidRPr="00E25A79">
              <w:t>4</w:t>
            </w:r>
          </w:p>
        </w:tc>
        <w:tc>
          <w:tcPr>
            <w:tcW w:w="677" w:type="dxa"/>
          </w:tcPr>
          <w:p w14:paraId="6B6E8F8D" w14:textId="77777777" w:rsidR="00C5791C" w:rsidRPr="00E25A79" w:rsidRDefault="00C5791C" w:rsidP="00302A17">
            <w:pPr>
              <w:pStyle w:val="Q-Normal"/>
            </w:pPr>
            <w:r w:rsidRPr="00E25A79">
              <w:t>5</w:t>
            </w:r>
          </w:p>
        </w:tc>
        <w:tc>
          <w:tcPr>
            <w:tcW w:w="677" w:type="dxa"/>
          </w:tcPr>
          <w:p w14:paraId="0B861421" w14:textId="77777777" w:rsidR="00C5791C" w:rsidRPr="00E25A79" w:rsidRDefault="00C5791C" w:rsidP="00302A17">
            <w:pPr>
              <w:pStyle w:val="Q-Normal"/>
            </w:pPr>
            <w:r w:rsidRPr="00E25A79">
              <w:t>6</w:t>
            </w:r>
          </w:p>
        </w:tc>
        <w:tc>
          <w:tcPr>
            <w:tcW w:w="1188" w:type="dxa"/>
          </w:tcPr>
          <w:p w14:paraId="31BEEBDD" w14:textId="77777777" w:rsidR="00C5791C" w:rsidRPr="00E25A79" w:rsidRDefault="00C5791C" w:rsidP="00302A17">
            <w:pPr>
              <w:pStyle w:val="Q-Normal"/>
            </w:pPr>
            <w:r w:rsidRPr="00E25A79">
              <w:t>7 ...</w:t>
            </w:r>
          </w:p>
        </w:tc>
      </w:tr>
      <w:tr w:rsidR="0018378D" w:rsidRPr="007912EE" w14:paraId="580BA697" w14:textId="77777777" w:rsidTr="0018378D">
        <w:trPr>
          <w:trHeight w:val="508"/>
          <w:jc w:val="center"/>
        </w:trPr>
        <w:tc>
          <w:tcPr>
            <w:tcW w:w="3655" w:type="dxa"/>
            <w:vAlign w:val="center"/>
          </w:tcPr>
          <w:p w14:paraId="5FEBC969" w14:textId="0E849EA7" w:rsidR="00C5791C" w:rsidRPr="0018378D" w:rsidRDefault="00C5791C" w:rsidP="00302A17">
            <w:pPr>
              <w:pStyle w:val="Q-Normal"/>
            </w:pPr>
            <w:r w:rsidRPr="00E25A79">
              <w:t>Էներգիական մակարդակ</w:t>
            </w:r>
          </w:p>
        </w:tc>
        <w:tc>
          <w:tcPr>
            <w:tcW w:w="677" w:type="dxa"/>
            <w:vAlign w:val="center"/>
          </w:tcPr>
          <w:p w14:paraId="739AB5A8" w14:textId="77777777" w:rsidR="00C5791C" w:rsidRPr="00E25A79" w:rsidRDefault="00C5791C" w:rsidP="00302A17">
            <w:pPr>
              <w:pStyle w:val="Q-Normal"/>
            </w:pPr>
            <w:r w:rsidRPr="00E25A79">
              <w:t>K</w:t>
            </w:r>
          </w:p>
        </w:tc>
        <w:tc>
          <w:tcPr>
            <w:tcW w:w="677" w:type="dxa"/>
            <w:vAlign w:val="center"/>
          </w:tcPr>
          <w:p w14:paraId="1137D92F" w14:textId="77777777" w:rsidR="00C5791C" w:rsidRPr="00E25A79" w:rsidRDefault="00C5791C" w:rsidP="00302A17">
            <w:pPr>
              <w:pStyle w:val="Q-Normal"/>
            </w:pPr>
            <w:r w:rsidRPr="00E25A79">
              <w:t>L</w:t>
            </w:r>
          </w:p>
        </w:tc>
        <w:tc>
          <w:tcPr>
            <w:tcW w:w="677" w:type="dxa"/>
            <w:vAlign w:val="center"/>
          </w:tcPr>
          <w:p w14:paraId="269389F6" w14:textId="77777777" w:rsidR="00C5791C" w:rsidRPr="00E25A79" w:rsidRDefault="00C5791C" w:rsidP="00302A17">
            <w:pPr>
              <w:pStyle w:val="Q-Normal"/>
            </w:pPr>
            <w:r w:rsidRPr="00E25A79">
              <w:t>M</w:t>
            </w:r>
          </w:p>
        </w:tc>
        <w:tc>
          <w:tcPr>
            <w:tcW w:w="677" w:type="dxa"/>
            <w:vAlign w:val="center"/>
          </w:tcPr>
          <w:p w14:paraId="05206A74" w14:textId="77777777" w:rsidR="00C5791C" w:rsidRPr="00E25A79" w:rsidRDefault="00C5791C" w:rsidP="00302A17">
            <w:pPr>
              <w:pStyle w:val="Q-Normal"/>
            </w:pPr>
            <w:r w:rsidRPr="00E25A79">
              <w:t>N</w:t>
            </w:r>
          </w:p>
        </w:tc>
        <w:tc>
          <w:tcPr>
            <w:tcW w:w="677" w:type="dxa"/>
            <w:vAlign w:val="center"/>
          </w:tcPr>
          <w:p w14:paraId="47A08D93" w14:textId="77777777" w:rsidR="00C5791C" w:rsidRPr="00E25A79" w:rsidRDefault="00C5791C" w:rsidP="00302A17">
            <w:pPr>
              <w:pStyle w:val="Q-Normal"/>
            </w:pPr>
            <w:r w:rsidRPr="00E25A79">
              <w:t>O</w:t>
            </w:r>
          </w:p>
        </w:tc>
        <w:tc>
          <w:tcPr>
            <w:tcW w:w="677" w:type="dxa"/>
            <w:vAlign w:val="center"/>
          </w:tcPr>
          <w:p w14:paraId="75642B66" w14:textId="77777777" w:rsidR="00C5791C" w:rsidRPr="00E25A79" w:rsidRDefault="00C5791C" w:rsidP="00302A17">
            <w:pPr>
              <w:pStyle w:val="Q-Normal"/>
            </w:pPr>
            <w:r w:rsidRPr="00E25A79">
              <w:t>P</w:t>
            </w:r>
          </w:p>
        </w:tc>
        <w:tc>
          <w:tcPr>
            <w:tcW w:w="1188" w:type="dxa"/>
            <w:vAlign w:val="center"/>
          </w:tcPr>
          <w:p w14:paraId="1EE1D095" w14:textId="77777777" w:rsidR="00C5791C" w:rsidRPr="00E25A79" w:rsidRDefault="00C5791C" w:rsidP="00302A17">
            <w:pPr>
              <w:pStyle w:val="Q-Normal"/>
            </w:pPr>
            <w:r w:rsidRPr="00E25A79">
              <w:t>Q ....</w:t>
            </w:r>
          </w:p>
        </w:tc>
      </w:tr>
      <w:tr w:rsidR="0018378D" w:rsidRPr="00302A17" w14:paraId="72192E91" w14:textId="77777777" w:rsidTr="0018378D">
        <w:trPr>
          <w:trHeight w:val="508"/>
          <w:jc w:val="center"/>
        </w:trPr>
        <w:tc>
          <w:tcPr>
            <w:tcW w:w="3655" w:type="dxa"/>
          </w:tcPr>
          <w:p w14:paraId="0C9267B6" w14:textId="14F4CDB7" w:rsidR="0018378D" w:rsidRPr="00E25A79" w:rsidRDefault="0018378D" w:rsidP="00302A17">
            <w:pPr>
              <w:pStyle w:val="Q-Normal"/>
            </w:pPr>
            <w:r w:rsidRPr="00E25A79">
              <w:t>(էլեկտրոնային շերտ)</w:t>
            </w:r>
          </w:p>
        </w:tc>
        <w:tc>
          <w:tcPr>
            <w:tcW w:w="5250" w:type="dxa"/>
            <w:gridSpan w:val="7"/>
            <w:vAlign w:val="center"/>
          </w:tcPr>
          <w:p w14:paraId="771169EA" w14:textId="10C736DA" w:rsidR="0018378D" w:rsidRPr="00E25A79" w:rsidRDefault="00000000" w:rsidP="00302A17">
            <w:pPr>
              <w:pStyle w:val="Q-Normal"/>
              <w:rPr>
                <w:color w:val="2F5496" w:themeColor="accent1" w:themeShade="BF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րբիտալների էներգիան և չափսերը մեծանում են</m:t>
                  </m:r>
                </m:e>
              </m:acc>
            </m:oMath>
            <w:r w:rsidR="0018378D">
              <w:rPr>
                <w:color w:val="2F5496" w:themeColor="accent1" w:themeShade="BF"/>
              </w:rPr>
              <w:t xml:space="preserve"> </w:t>
            </w:r>
          </w:p>
        </w:tc>
      </w:tr>
    </w:tbl>
    <w:p w14:paraId="19B5E3F6" w14:textId="77777777" w:rsidR="0018378D" w:rsidRDefault="0018378D" w:rsidP="00302A17">
      <w:pPr>
        <w:pStyle w:val="Q-Normal"/>
      </w:pPr>
    </w:p>
    <w:p w14:paraId="780F1604" w14:textId="46562EC3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էներգիական մակարդակում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3434E353" w:rsidR="00346591" w:rsidRPr="00D03B90" w:rsidRDefault="009A3FD1" w:rsidP="00302A17">
      <w:pPr>
        <w:pStyle w:val="Q-Normal"/>
      </w:pPr>
      <w:r>
        <w:t>Գլխավոր քվանտային թիվը որոշում է նաև օրբիտալների չափսերը: Որքան օրբիտալները միջուկից հեռու են գտնվում, այնքան ունենում են ավելի մեծ չափսեր,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էներգիական մակարդակի օրբիտալների չափսերը</w:t>
      </w:r>
      <w:r>
        <w:rPr>
          <w:b/>
        </w:rPr>
        <w:t>:</w:t>
      </w:r>
    </w:p>
    <w:p w14:paraId="074C9BD8" w14:textId="1E7EAD96" w:rsidR="00C5791C" w:rsidRDefault="00C5791C" w:rsidP="00302A17">
      <w:pPr>
        <w:pStyle w:val="Q-Normal"/>
      </w:pPr>
      <w:r>
        <w:t xml:space="preserve">Գլխավոր քվանտային թվի միևնույն արժեքով բնութագրվող էլեկտրոններն ատոմում առաջացնում են մոտավորապես միատեսակ չափսեր ունեցող օրբիտալներ, այդ պատճառով ատոմում </w:t>
      </w:r>
      <w:r w:rsidR="00443D62">
        <w:t xml:space="preserve">առաջանում են </w:t>
      </w:r>
      <w:r>
        <w:t>էլեկտրոնային շերտեր, որոն</w:t>
      </w:r>
      <w:r w:rsidR="00F85623">
        <w:t>ց</w:t>
      </w:r>
      <w:r>
        <w:t xml:space="preserve"> համապատասխանում </w:t>
      </w:r>
      <w:r w:rsidR="00F85623">
        <w:t>է</w:t>
      </w:r>
      <w:r>
        <w:t xml:space="preserve"> գլխավոր քվանտային թվի որոշակի արժեք:</w:t>
      </w:r>
    </w:p>
    <w:p w14:paraId="25BA7429" w14:textId="60EBDB43" w:rsidR="006C27CD" w:rsidRPr="00E25A79" w:rsidRDefault="00C5791C" w:rsidP="00302A17">
      <w:pPr>
        <w:pStyle w:val="Q-Normal"/>
      </w:pPr>
      <w:r>
        <w:lastRenderedPageBreak/>
        <w:t>Մ</w:t>
      </w:r>
      <w:r w:rsidR="00930ECB" w:rsidRPr="00930ECB">
        <w:t>իևնույն էներգիական մակարդակում գտնվող էլեկտրոնները միասին հաճախ անվանում են էլեկտրոնային շերտ:</w:t>
      </w:r>
    </w:p>
    <w:p w14:paraId="64E86A73" w14:textId="77777777" w:rsidR="00BF0CD8" w:rsidRPr="0095181C" w:rsidRDefault="00BF0CD8" w:rsidP="00302A17">
      <w:pPr>
        <w:pStyle w:val="Q-Normal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AD26D80" wp14:editId="0D948B6A">
                <wp:extent cx="5359400" cy="1063413"/>
                <wp:effectExtent l="0" t="0" r="0" b="3810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9400" cy="10634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4EB41A5C" w:rsidR="00685F51" w:rsidRPr="00150AAA" w:rsidRDefault="00685F51" w:rsidP="00C454C8">
                            <w:pPr>
                              <w:pStyle w:val="Q-Yndgcvac"/>
                            </w:pPr>
                            <w:r w:rsidRPr="00150AAA">
      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164" style="width:422pt;height:8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9FA2F7F" w14:textId="4EB41A5C" w:rsidR="00685F51" w:rsidRPr="00150AAA" w:rsidRDefault="00685F51" w:rsidP="00C454C8">
                      <w:pPr>
                        <w:pStyle w:val="Q-Yndgcvac"/>
                      </w:pPr>
                      <w:r w:rsidRPr="00150AAA">
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335297B1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</w:p>
    <w:p w14:paraId="3F15231C" w14:textId="4A6001CC" w:rsidR="00BF0CD8" w:rsidRDefault="00BF0CD8" w:rsidP="00302A17">
      <w:pPr>
        <w:pStyle w:val="Q-Normal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ListTable3-Accent5"/>
        <w:tblW w:w="0" w:type="auto"/>
        <w:jc w:val="center"/>
        <w:tblLook w:val="04A0" w:firstRow="1" w:lastRow="0" w:firstColumn="1" w:lastColumn="0" w:noHBand="0" w:noVBand="1"/>
      </w:tblPr>
      <w:tblGrid>
        <w:gridCol w:w="2172"/>
        <w:gridCol w:w="5812"/>
      </w:tblGrid>
      <w:tr w:rsidR="00BF0CD8" w:rsidRPr="00302A17" w14:paraId="54F9AE0A" w14:textId="77777777" w:rsidTr="00150AA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76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320" w:type="dxa"/>
          </w:tcPr>
          <w:p w14:paraId="28F0BFB7" w14:textId="5715FA70" w:rsidR="00BF0CD8" w:rsidRPr="00050748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bCs w:val="0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 xml:space="preserve">n=1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>=1</m:t>
              </m:r>
            </m:oMath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>,</w:t>
            </w:r>
          </w:p>
        </w:tc>
        <w:tc>
          <w:tcPr>
            <w:tcW w:w="6225" w:type="dxa"/>
          </w:tcPr>
          <w:p w14:paraId="36F7A174" w14:textId="2C298CE8" w:rsidR="00BF0CD8" w:rsidRPr="00003D62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</w:pPr>
            <w:r w:rsidRPr="00003D62"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  <w:t xml:space="preserve">առաջին էներգիական մակարդակում կա </w:t>
            </w:r>
            <w:r w:rsidR="00D03B90"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  <w:t>1 օրբիտալ</w:t>
            </w:r>
            <w:r w:rsidRPr="00003D62"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  <w:t>,</w:t>
            </w:r>
          </w:p>
        </w:tc>
      </w:tr>
      <w:tr w:rsidR="00BF0CD8" w:rsidRPr="00302A17" w14:paraId="70ED32E5" w14:textId="77777777" w:rsidTr="00150AA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</w:tcPr>
          <w:p w14:paraId="099699BE" w14:textId="7CEEF7C0" w:rsidR="00BF0CD8" w:rsidRPr="00050748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bCs w:val="0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 xml:space="preserve">n=2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>=4</m:t>
              </m:r>
            </m:oMath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>,</w:t>
            </w:r>
          </w:p>
        </w:tc>
        <w:tc>
          <w:tcPr>
            <w:tcW w:w="6225" w:type="dxa"/>
          </w:tcPr>
          <w:p w14:paraId="7194B4E9" w14:textId="7AF6B774" w:rsidR="00BF0CD8" w:rsidRPr="00050748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Cs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 xml:space="preserve">երկրորդ էներգիական մակարդակում կա </w:t>
            </w:r>
            <w:r w:rsidR="00D03B90">
              <w:rPr>
                <w:rFonts w:ascii="GHEA Grapalat" w:hAnsi="GHEA Grapalat" w:cs="Arial"/>
                <w:bCs/>
                <w:lang w:val="hy-AM" w:eastAsia="ru-RU" w:bidi="he-IL"/>
              </w:rPr>
              <w:t>4 օրբիտալ</w:t>
            </w: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>,</w:t>
            </w:r>
          </w:p>
        </w:tc>
      </w:tr>
      <w:tr w:rsidR="00BF0CD8" w:rsidRPr="00302A17" w14:paraId="27A325DC" w14:textId="77777777" w:rsidTr="00150AAA">
        <w:trPr>
          <w:trHeight w:val="43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</w:tcPr>
          <w:p w14:paraId="56C67CE4" w14:textId="7B0F7CE8" w:rsidR="00BF0CD8" w:rsidRPr="00050748" w:rsidRDefault="00BF0CD8" w:rsidP="00003D62">
            <w:pPr>
              <w:spacing w:before="100" w:beforeAutospacing="1" w:after="100" w:afterAutospacing="1" w:line="360" w:lineRule="auto"/>
              <w:jc w:val="both"/>
              <w:rPr>
                <w:rFonts w:ascii="GHEA Grapalat" w:hAnsi="GHEA Grapalat" w:cs="Arial"/>
                <w:bCs w:val="0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 xml:space="preserve">n=3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>=9</m:t>
              </m:r>
              <m:r>
                <m:rPr>
                  <m:sty m:val="b"/>
                </m:rPr>
                <w:rPr>
                  <w:rFonts w:ascii="Cambria Math" w:hAnsi="Cambria Math" w:cs="Arial"/>
                  <w:lang w:val="hy-AM" w:eastAsia="ru-RU" w:bidi="he-IL"/>
                </w:rPr>
                <m:t>,</m:t>
              </m:r>
            </m:oMath>
          </w:p>
        </w:tc>
        <w:tc>
          <w:tcPr>
            <w:tcW w:w="6225" w:type="dxa"/>
          </w:tcPr>
          <w:p w14:paraId="17B220DB" w14:textId="3024DC5E" w:rsidR="00BF0CD8" w:rsidRPr="00050748" w:rsidRDefault="00BF0CD8" w:rsidP="00003D62">
            <w:pPr>
              <w:spacing w:before="100" w:beforeAutospacing="1" w:after="100" w:afterAutospacing="1"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Cs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 xml:space="preserve">երրորդ էներգիական մակարդակում կա </w:t>
            </w:r>
            <w:r w:rsidR="00D03B90">
              <w:rPr>
                <w:rFonts w:ascii="GHEA Grapalat" w:hAnsi="GHEA Grapalat" w:cs="Arial"/>
                <w:bCs/>
                <w:lang w:val="hy-AM" w:eastAsia="ru-RU" w:bidi="he-IL"/>
              </w:rPr>
              <w:t>9 օրբիտալ</w:t>
            </w: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 xml:space="preserve"> և այլն:</w:t>
            </w:r>
          </w:p>
        </w:tc>
      </w:tr>
    </w:tbl>
    <w:p w14:paraId="38F03A85" w14:textId="1CCD9E91" w:rsidR="00BF0CD8" w:rsidRDefault="00BF0CD8" w:rsidP="00302A17">
      <w:pPr>
        <w:pStyle w:val="Q-Normal"/>
      </w:pPr>
    </w:p>
    <w:p w14:paraId="6F6C7131" w14:textId="64EC708B" w:rsidR="009151C6" w:rsidRPr="008B5BFC" w:rsidRDefault="009151C6" w:rsidP="00302A17">
      <w:pPr>
        <w:pStyle w:val="Q-Normal"/>
        <w:numPr>
          <w:ilvl w:val="0"/>
          <w:numId w:val="87"/>
        </w:numPr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0F312258" w:rsidR="0011668E" w:rsidRPr="008B5BFC" w:rsidRDefault="009151C6" w:rsidP="00302A17">
      <w:pPr>
        <w:pStyle w:val="Q-Normal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 xml:space="preserve">ընդունում է ամբողջ թվերի արժեքներ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 w:cs="Times New Roman"/>
          </w:rPr>
          <m:t>n</m:t>
        </m:r>
        <m:r>
          <w:rPr>
            <w:rFonts w:ascii="Cambria Math" w:hAnsi="Cambria Math" w:cs="Times New Roman"/>
          </w:rPr>
          <m:t>-</m:t>
        </m:r>
        <m:r>
          <m:rPr>
            <m:sty m:val="bi"/>
          </m:rPr>
          <w:rPr>
            <w:rFonts w:ascii="Cambria Math" w:hAnsi="Cambria Math" w:cs="Times New Roman"/>
          </w:rPr>
          <m:t>1</m:t>
        </m:r>
        <m:r>
          <w:rPr>
            <w:rFonts w:ascii="Cambria Math" w:hAnsi="Cambria Math" w:cs="Times New Roman"/>
          </w:rPr>
          <m:t>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09D667E0" w:rsidR="00E87382" w:rsidRDefault="00E87382" w:rsidP="00F4207A">
      <w:pPr>
        <w:pStyle w:val="3"/>
      </w:pPr>
      <w:r>
        <w:t>Գլխավոր ևօրբիտալային քվանտային թվերի արժեքների միջև կապ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206"/>
        <w:gridCol w:w="2507"/>
        <w:gridCol w:w="3271"/>
      </w:tblGrid>
      <w:tr w:rsidR="00E87382" w:rsidRPr="00302A17" w14:paraId="04222A08" w14:textId="77777777" w:rsidTr="0078417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335A6CC0" w14:textId="11EDA223" w:rsidR="00E87382" w:rsidRPr="00E87382" w:rsidRDefault="00E87382" w:rsidP="00302A17">
            <w:pPr>
              <w:pStyle w:val="Q-Normal"/>
            </w:pPr>
            <w:r w:rsidRPr="00E87382">
              <w:t>Էներգիական մակարդակը</w:t>
            </w:r>
          </w:p>
        </w:tc>
        <w:tc>
          <w:tcPr>
            <w:tcW w:w="2757" w:type="dxa"/>
            <w:vAlign w:val="center"/>
          </w:tcPr>
          <w:p w14:paraId="2F0AC2A4" w14:textId="7FFA6095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600" w:type="dxa"/>
            <w:vAlign w:val="center"/>
          </w:tcPr>
          <w:p w14:paraId="4AD9CC98" w14:textId="40F2A569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5F04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757" w:type="dxa"/>
          </w:tcPr>
          <w:p w14:paraId="4E491BF4" w14:textId="75E9BE4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600" w:type="dxa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5F04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757" w:type="dxa"/>
          </w:tcPr>
          <w:p w14:paraId="4B64E9B9" w14:textId="2335AFC4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600" w:type="dxa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5F04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757" w:type="dxa"/>
          </w:tcPr>
          <w:p w14:paraId="0DAF1AFA" w14:textId="5DA4C359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600" w:type="dxa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5F04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757" w:type="dxa"/>
          </w:tcPr>
          <w:p w14:paraId="7EA3A25F" w14:textId="14E722A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600" w:type="dxa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6E18F54F" w14:textId="2FF22CD0" w:rsidR="0079048D" w:rsidRDefault="00741B6E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p w14:paraId="030152B7" w14:textId="77777777" w:rsidR="0018378D" w:rsidRPr="0095181C" w:rsidRDefault="0018378D" w:rsidP="00302A17">
      <w:pPr>
        <w:pStyle w:val="Q-Normal"/>
      </w:pP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3145"/>
        <w:gridCol w:w="594"/>
        <w:gridCol w:w="595"/>
        <w:gridCol w:w="595"/>
        <w:gridCol w:w="594"/>
        <w:gridCol w:w="595"/>
        <w:gridCol w:w="595"/>
      </w:tblGrid>
      <w:tr w:rsidR="0079048D" w:rsidRPr="00250580" w14:paraId="2617B14B" w14:textId="77777777" w:rsidTr="008942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4E87B7D5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Arial Armenian" w:hAnsi="Arial Armenian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lang w:val="hy-AM" w:eastAsia="ru-RU" w:bidi="he-IL"/>
                </w:rPr>
                <m:t>l</m:t>
              </m:r>
            </m:oMath>
            <w:r w:rsidRPr="00050748">
              <w:rPr>
                <w:rFonts w:ascii="Arial Armenian" w:hAnsi="Arial Armenian"/>
                <w:lang w:val="hy-AM" w:eastAsia="ru-RU" w:bidi="he-IL"/>
              </w:rPr>
              <w:t>-</w:t>
            </w:r>
            <w:r w:rsidRPr="00050748">
              <w:rPr>
                <w:rFonts w:ascii="GHEA Grapalat" w:hAnsi="GHEA Grapalat" w:cs="Arial"/>
                <w:lang w:val="hy-AM" w:eastAsia="ru-RU" w:bidi="he-IL"/>
              </w:rPr>
              <w:t>ի</w:t>
            </w:r>
            <w:r w:rsidRPr="00050748">
              <w:rPr>
                <w:rFonts w:ascii="GHEA Grapalat" w:hAnsi="GHEA Grapalat"/>
                <w:lang w:val="hy-AM" w:eastAsia="ru-RU" w:bidi="he-IL"/>
              </w:rPr>
              <w:t xml:space="preserve"> </w:t>
            </w:r>
            <w:r w:rsidRPr="00050748">
              <w:rPr>
                <w:rFonts w:ascii="GHEA Grapalat" w:hAnsi="GHEA Grapalat" w:cs="Arial"/>
                <w:lang w:val="hy-AM" w:eastAsia="ru-RU" w:bidi="he-IL"/>
              </w:rPr>
              <w:t>արժեքը</w:t>
            </w:r>
          </w:p>
        </w:tc>
        <w:tc>
          <w:tcPr>
            <w:tcW w:w="594" w:type="dxa"/>
          </w:tcPr>
          <w:p w14:paraId="47A44204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0</w:t>
            </w:r>
          </w:p>
        </w:tc>
        <w:tc>
          <w:tcPr>
            <w:tcW w:w="595" w:type="dxa"/>
          </w:tcPr>
          <w:p w14:paraId="038572EA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1</w:t>
            </w:r>
          </w:p>
        </w:tc>
        <w:tc>
          <w:tcPr>
            <w:tcW w:w="595" w:type="dxa"/>
          </w:tcPr>
          <w:p w14:paraId="31963E38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2</w:t>
            </w:r>
          </w:p>
        </w:tc>
        <w:tc>
          <w:tcPr>
            <w:tcW w:w="594" w:type="dxa"/>
          </w:tcPr>
          <w:p w14:paraId="6BDDC18F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3</w:t>
            </w:r>
          </w:p>
        </w:tc>
        <w:tc>
          <w:tcPr>
            <w:tcW w:w="595" w:type="dxa"/>
          </w:tcPr>
          <w:p w14:paraId="35577546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4</w:t>
            </w:r>
          </w:p>
        </w:tc>
        <w:tc>
          <w:tcPr>
            <w:tcW w:w="595" w:type="dxa"/>
          </w:tcPr>
          <w:p w14:paraId="773ACEAD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5</w:t>
            </w:r>
          </w:p>
        </w:tc>
      </w:tr>
      <w:tr w:rsidR="0079048D" w:rsidRPr="00250580" w14:paraId="71A0608A" w14:textId="77777777" w:rsidTr="008942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75F95A31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lang w:val="hy-AM" w:eastAsia="ru-RU" w:bidi="he-IL"/>
              </w:rPr>
              <w:t>Տառային նշանակումը</w:t>
            </w:r>
          </w:p>
        </w:tc>
        <w:tc>
          <w:tcPr>
            <w:tcW w:w="594" w:type="dxa"/>
          </w:tcPr>
          <w:p w14:paraId="7A0602BB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s</w:t>
            </w:r>
          </w:p>
        </w:tc>
        <w:tc>
          <w:tcPr>
            <w:tcW w:w="595" w:type="dxa"/>
          </w:tcPr>
          <w:p w14:paraId="53A3C6BB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p</w:t>
            </w:r>
          </w:p>
        </w:tc>
        <w:tc>
          <w:tcPr>
            <w:tcW w:w="595" w:type="dxa"/>
          </w:tcPr>
          <w:p w14:paraId="4D0BC515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d</w:t>
            </w:r>
          </w:p>
        </w:tc>
        <w:tc>
          <w:tcPr>
            <w:tcW w:w="594" w:type="dxa"/>
          </w:tcPr>
          <w:p w14:paraId="5794859A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f</w:t>
            </w:r>
          </w:p>
        </w:tc>
        <w:tc>
          <w:tcPr>
            <w:tcW w:w="595" w:type="dxa"/>
          </w:tcPr>
          <w:p w14:paraId="77D65004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g</w:t>
            </w:r>
          </w:p>
        </w:tc>
        <w:tc>
          <w:tcPr>
            <w:tcW w:w="595" w:type="dxa"/>
          </w:tcPr>
          <w:p w14:paraId="73C898F2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lang w:eastAsia="ru-RU" w:bidi="he-IL"/>
              </w:rPr>
            </w:pPr>
            <w:r w:rsidRPr="00050748">
              <w:rPr>
                <w:rFonts w:ascii="Arial" w:hAnsi="Arial" w:cs="Arial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E24543">
      <w:pPr>
        <w:pStyle w:val="Caption"/>
        <w:jc w:val="both"/>
        <w:rPr>
          <w:color w:val="0070C0"/>
        </w:rPr>
      </w:pPr>
    </w:p>
    <w:p w14:paraId="45A3159C" w14:textId="0543767F" w:rsidR="00E24543" w:rsidRDefault="00F85623" w:rsidP="00F85623">
      <w:pPr>
        <w:pStyle w:val="Caption"/>
        <w:ind w:left="720"/>
        <w:jc w:val="both"/>
        <w:rPr>
          <w:color w:val="0070C0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7EFDF36" wp14:editId="1852D6F0">
                <wp:extent cx="5435600" cy="480907"/>
                <wp:effectExtent l="0" t="0" r="0" b="0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5600" cy="48090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165" style="width:428pt;height:3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7BE30DFA" w14:textId="77777777" w:rsidR="00685F51" w:rsidRDefault="00685F51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08A74B07" w:rsidR="00E87382" w:rsidRDefault="00E87382" w:rsidP="00302A17">
      <w:pPr>
        <w:pStyle w:val="Q-Normal"/>
      </w:pPr>
      <w:r w:rsidRPr="00BA0B34"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BA0B34">
        <w:t xml:space="preserve">, ունեն գնդի ձև և կոչվում են </w:t>
      </w:r>
      <w:r w:rsidR="00BA0B34" w:rsidRPr="005D008B">
        <w:rPr>
          <w:b/>
        </w:rPr>
        <w:t>s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 w:rsidR="00BA0B34">
        <w:t xml:space="preserve"> 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>բոլոր էներգիական մակարդակներում</w:t>
      </w:r>
      <w:r w:rsidR="00BA0B34" w:rsidRPr="00BA0B34">
        <w:t>, իսկ առաջին էներգիական մակարդակում միայն այդ օրբիտալ</w:t>
      </w:r>
      <w:r w:rsidR="00DD09F2">
        <w:t>ն է</w:t>
      </w:r>
      <w:r w:rsidR="00BA0B34" w:rsidRPr="00BA0B34">
        <w:t>:</w:t>
      </w:r>
    </w:p>
    <w:p w14:paraId="2010CFF1" w14:textId="77777777" w:rsidR="00150AAA" w:rsidRDefault="00150AAA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28509A" wp14:editId="01A8D63A">
            <wp:extent cx="3567448" cy="1465506"/>
            <wp:effectExtent l="0" t="0" r="0" b="0"/>
            <wp:docPr id="867996160" name="Рисунок 867996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1" name="օրբիտալների ձևերը 5.gif.png"/>
                    <pic:cNvPicPr/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9817" cy="1466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B7D5C" w14:textId="44DB3BBE" w:rsidR="00150AAA" w:rsidRDefault="00150AAA" w:rsidP="00F447C0">
      <w:pPr>
        <w:pStyle w:val="30"/>
      </w:pPr>
      <w:r w:rsidRPr="001C12C6">
        <w:t>s, p, d, f</w:t>
      </w:r>
      <w:r w:rsidR="00741B6E">
        <w:t xml:space="preserve"> </w:t>
      </w:r>
      <w:r w:rsidRPr="001C12C6">
        <w:t>օրբիտալների ձևերը</w:t>
      </w:r>
    </w:p>
    <w:p w14:paraId="6A48D8DA" w14:textId="01759B1D" w:rsidR="00BA0B34" w:rsidRDefault="00BA0B34" w:rsidP="00302A17">
      <w:pPr>
        <w:pStyle w:val="Q-Normal"/>
      </w:pPr>
      <w: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>
        <w:t xml:space="preserve">, ունեն </w:t>
      </w:r>
      <w:r w:rsidR="000810F9">
        <w:t xml:space="preserve">մարզագնդի </w:t>
      </w:r>
      <w:r>
        <w:t>(</w:t>
      </w:r>
      <w:r w:rsidR="000810F9">
        <w:t>հանտել</w:t>
      </w:r>
      <w:r>
        <w:t xml:space="preserve">) ձև և կոչվում են </w:t>
      </w:r>
      <w:r w:rsidRPr="005D008B">
        <w:rPr>
          <w:b/>
        </w:rPr>
        <w:t>p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>
        <w:t xml:space="preserve">: Բոլոր էներգիական մակարդակներում կան </w:t>
      </w:r>
      <w:r w:rsidR="0079048D" w:rsidRPr="00BA0B34">
        <w:t>p</w:t>
      </w:r>
      <w:r w:rsidR="00741B6E">
        <w:t xml:space="preserve"> </w:t>
      </w:r>
      <w:r w:rsidR="0079048D">
        <w:t>օրբիտալներ, բացի առաջին մակարդակից:</w:t>
      </w:r>
    </w:p>
    <w:p w14:paraId="6121479B" w14:textId="7B10CC4C" w:rsidR="007E022E" w:rsidRDefault="005D008B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=2</m:t>
        </m:r>
      </m:oMath>
      <w:r w:rsidR="000138D8" w:rsidRPr="000138D8">
        <w:t xml:space="preserve"> </w:t>
      </w:r>
      <w:r w:rsidR="000138D8">
        <w:t xml:space="preserve">արժեքին համապատասխանում է </w:t>
      </w:r>
      <w:r w:rsidR="000138D8" w:rsidRPr="005D008B">
        <w:rPr>
          <w:b/>
        </w:rPr>
        <w:t>d</w:t>
      </w:r>
      <w:r w:rsidR="00741B6E">
        <w:rPr>
          <w:b/>
        </w:rPr>
        <w:t xml:space="preserve"> </w:t>
      </w:r>
      <w:r w:rsidR="000138D8" w:rsidRPr="005D008B">
        <w:rPr>
          <w:b/>
        </w:rPr>
        <w:t>օրբիտալը</w:t>
      </w:r>
      <w:r w:rsidR="000138D8">
        <w:t xml:space="preserve">,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="000138D8" w:rsidRPr="000138D8">
        <w:t xml:space="preserve"> </w:t>
      </w:r>
      <w:r w:rsidR="000138D8">
        <w:t xml:space="preserve">արժեքին՝ </w:t>
      </w:r>
      <w:r w:rsidR="000138D8" w:rsidRPr="005D008B">
        <w:rPr>
          <w:b/>
        </w:rPr>
        <w:t>f</w:t>
      </w:r>
      <w:r w:rsidR="00741B6E">
        <w:rPr>
          <w:b/>
        </w:rPr>
        <w:t xml:space="preserve"> </w:t>
      </w:r>
      <w:r w:rsidR="000138D8" w:rsidRPr="005D008B">
        <w:rPr>
          <w:b/>
        </w:rPr>
        <w:t>օրբիտալը</w:t>
      </w:r>
      <w:r w:rsidR="000138D8">
        <w:t>, որն ունի ավելի բարդ ձև</w:t>
      </w:r>
      <w:r w:rsidR="00964E8B">
        <w:t>.</w:t>
      </w:r>
    </w:p>
    <w:p w14:paraId="03F740E8" w14:textId="77777777" w:rsidR="00964E8B" w:rsidRPr="00964E8B" w:rsidRDefault="00964E8B" w:rsidP="00302A17">
      <w:pPr>
        <w:pStyle w:val="Q-Normal"/>
      </w:pPr>
    </w:p>
    <w:tbl>
      <w:tblPr>
        <w:tblStyle w:val="GridTable2-Accent5"/>
        <w:tblW w:w="0" w:type="auto"/>
        <w:jc w:val="center"/>
        <w:tblLook w:val="04A0" w:firstRow="1" w:lastRow="0" w:firstColumn="1" w:lastColumn="0" w:noHBand="0" w:noVBand="1"/>
      </w:tblPr>
      <w:tblGrid>
        <w:gridCol w:w="926"/>
        <w:gridCol w:w="1895"/>
        <w:gridCol w:w="3870"/>
      </w:tblGrid>
      <w:tr w:rsidR="000138D8" w14:paraId="3157D07F" w14:textId="77777777" w:rsidTr="000138D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15896A4F" w14:textId="0339D0D4" w:rsidR="000138D8" w:rsidRPr="000138D8" w:rsidRDefault="00770043" w:rsidP="00302A17">
            <w:pPr>
              <w:pStyle w:val="Q-Normal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</w:tcPr>
          <w:p w14:paraId="53C01D1C" w14:textId="4C06361A" w:rsidR="000138D8" w:rsidRPr="00770043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70043">
              <w:rPr>
                <w:lang w:val="en-US"/>
              </w:rPr>
              <w:t>s</w:t>
            </w:r>
            <w:r w:rsidR="00741B6E">
              <w:t xml:space="preserve"> </w:t>
            </w:r>
            <w:r w:rsidRPr="00770043">
              <w:t>օրբիտալ</w:t>
            </w:r>
          </w:p>
        </w:tc>
        <w:tc>
          <w:tcPr>
            <w:tcW w:w="3870" w:type="dxa"/>
          </w:tcPr>
          <w:p w14:paraId="0C298ECC" w14:textId="116FCB07" w:rsidR="000138D8" w:rsidRPr="00770043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70043">
              <w:t xml:space="preserve">գնդաձև </w:t>
            </w:r>
          </w:p>
        </w:tc>
      </w:tr>
      <w:tr w:rsidR="000138D8" w14:paraId="5D077D57" w14:textId="77777777" w:rsidTr="000138D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799B66E8" w14:textId="5320C841" w:rsidR="000138D8" w:rsidRPr="000138D8" w:rsidRDefault="000138D8" w:rsidP="00302A17">
            <w:pPr>
              <w:pStyle w:val="Q-Normal"/>
              <w:rPr>
                <w:rFonts w:eastAsia="Calibri"/>
                <w:b w:val="0"/>
                <w:iCs/>
              </w:rPr>
            </w:pPr>
            <w:r w:rsidRPr="000138D8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</w:tcPr>
          <w:p w14:paraId="59C7BBB4" w14:textId="247E3E46" w:rsidR="000138D8" w:rsidRPr="000138D8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lang w:val="en-US"/>
              </w:rPr>
              <w:t>p</w:t>
            </w:r>
            <w:r w:rsidR="00741B6E">
              <w:t xml:space="preserve"> </w:t>
            </w:r>
            <w:r>
              <w:t>օրբիտալ</w:t>
            </w:r>
          </w:p>
        </w:tc>
        <w:tc>
          <w:tcPr>
            <w:tcW w:w="3870" w:type="dxa"/>
          </w:tcPr>
          <w:p w14:paraId="5E78D81B" w14:textId="4B91A283" w:rsidR="000138D8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մարզագնդ</w:t>
            </w:r>
            <w:r w:rsidR="000138D8">
              <w:t>ի ձև</w:t>
            </w:r>
          </w:p>
        </w:tc>
      </w:tr>
      <w:tr w:rsidR="0079048D" w14:paraId="3A1DA3C0" w14:textId="77777777" w:rsidTr="000138D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3D51B920" w14:textId="31F313D7" w:rsidR="0079048D" w:rsidRDefault="0079048D" w:rsidP="00302A17">
            <w:pPr>
              <w:pStyle w:val="Q-Normal"/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=2</m:t>
              </m:r>
            </m:oMath>
            <w:r>
              <w:t xml:space="preserve">  </w:t>
            </w:r>
          </w:p>
        </w:tc>
        <w:tc>
          <w:tcPr>
            <w:tcW w:w="1895" w:type="dxa"/>
          </w:tcPr>
          <w:p w14:paraId="0337C2DE" w14:textId="6C277F18" w:rsidR="0079048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048D">
              <w:t>d</w:t>
            </w:r>
            <w:r w:rsidR="00741B6E">
              <w:t xml:space="preserve"> </w:t>
            </w:r>
            <w:r>
              <w:t>օրբիտալ</w:t>
            </w:r>
            <w:r w:rsidRPr="0079048D">
              <w:t>,</w:t>
            </w:r>
          </w:p>
        </w:tc>
        <w:tc>
          <w:tcPr>
            <w:tcW w:w="3870" w:type="dxa"/>
          </w:tcPr>
          <w:p w14:paraId="0D3B61A5" w14:textId="7FE449F5" w:rsidR="0079048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քառաթերթ ծաղկի ձև</w:t>
            </w:r>
          </w:p>
        </w:tc>
      </w:tr>
      <w:tr w:rsidR="0079048D" w14:paraId="39D2D9BA" w14:textId="77777777" w:rsidTr="000138D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1E1FDF0D" w14:textId="1E974335" w:rsidR="0079048D" w:rsidRDefault="0079048D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</w:tcPr>
          <w:p w14:paraId="47BCA5E7" w14:textId="186B3E87" w:rsidR="0079048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9048D">
              <w:t>f</w:t>
            </w:r>
            <w:r w:rsidR="00741B6E">
              <w:t xml:space="preserve"> </w:t>
            </w:r>
            <w:r>
              <w:t>օրբիտալ</w:t>
            </w:r>
          </w:p>
        </w:tc>
        <w:tc>
          <w:tcPr>
            <w:tcW w:w="3870" w:type="dxa"/>
          </w:tcPr>
          <w:p w14:paraId="2B3560E4" w14:textId="77777777" w:rsidR="0079048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17D496EE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 և երկրորդ մակարդակներից: f</w:t>
      </w:r>
      <w:r w:rsidR="00741B6E">
        <w:t xml:space="preserve"> </w:t>
      </w:r>
      <w:r w:rsidRPr="005F0458">
        <w:t>օրբիտալներ կան բոլոր էներգիական մակարդակ</w:t>
      </w:r>
      <w:r>
        <w:t>ն</w:t>
      </w:r>
      <w:r w:rsidRPr="005F0458">
        <w:t>երում, բացի առաջին, երկրորդ և երրորդ մակարդակներից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302A17">
      <w:pPr>
        <w:pStyle w:val="Q-Normal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302A17">
      <w:pPr>
        <w:pStyle w:val="Q-Normal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C74212A" wp14:editId="7BBC4DA6">
                <wp:extent cx="5886027" cy="765386"/>
                <wp:effectExtent l="0" t="0" r="635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6027" cy="7653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46C9E546" w:rsidR="00685F51" w:rsidRDefault="00685F51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166" style="width:463.45pt;height:6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" fillcolor="#d7f5f5" stroked="f" strokeweight="1pt">
                <v:stroke joinstyle="miter"/>
                <v:textbox>
                  <w:txbxContent>
                    <w:p w14:paraId="1C2347D3" w14:textId="46C9E546" w:rsidR="00685F51" w:rsidRDefault="00685F51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lastRenderedPageBreak/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647CCD2C" w:rsidR="00280967" w:rsidRDefault="00010956" w:rsidP="00302A17">
      <w:pPr>
        <w:pStyle w:val="Q-Normal"/>
      </w:pPr>
      <w:r>
        <w:t>Էներգիական ենթամակարդակը նշանակում են այսպես. գլխավոր քվանտային թիվը նշում են արաբական թվանշանով, իսկ օրբիտալային քվանտային թիվը՝ համապատասխան լատինական տառով: Օրինակ</w:t>
      </w:r>
      <w:r w:rsidR="00280967" w:rsidRPr="00280967">
        <w:t>.</w:t>
      </w:r>
      <w:r>
        <w:t xml:space="preserve"> </w:t>
      </w:r>
    </w:p>
    <w:p w14:paraId="16D818B3" w14:textId="065E1859" w:rsidR="00280967" w:rsidRPr="00741B6E" w:rsidRDefault="00010956" w:rsidP="00302A17">
      <w:pPr>
        <w:pStyle w:val="Q-Normal"/>
      </w:pPr>
      <w:r w:rsidRPr="00741B6E">
        <w:t>1s</w:t>
      </w:r>
      <w:r w:rsidR="00741B6E" w:rsidRPr="00741B6E">
        <w:t>՝</w:t>
      </w:r>
      <w:r w:rsidR="00280967" w:rsidRPr="00741B6E">
        <w:t xml:space="preserve"> առաջին</w:t>
      </w:r>
      <w:r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4EC7184E" w:rsidR="006D79F5" w:rsidRPr="00741B6E" w:rsidRDefault="00280967" w:rsidP="00302A17">
      <w:pPr>
        <w:pStyle w:val="Q-Normal"/>
      </w:pPr>
      <w:r w:rsidRPr="00741B6E">
        <w:t>3d</w:t>
      </w:r>
      <w:r w:rsidR="00741B6E" w:rsidRPr="00741B6E">
        <w:t xml:space="preserve">՝ </w:t>
      </w:r>
      <w:r w:rsidRPr="00741B6E">
        <w:t>երրորդ էներգիական մակարդակի d</w:t>
      </w:r>
      <w:r w:rsidR="00741B6E" w:rsidRPr="00741B6E">
        <w:t xml:space="preserve"> </w:t>
      </w:r>
      <w:r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Pr="00741B6E">
        <w:t>):</w:t>
      </w:r>
    </w:p>
    <w:p w14:paraId="6B0DEF00" w14:textId="7179E65B" w:rsidR="00280967" w:rsidRPr="00280967" w:rsidRDefault="00280967" w:rsidP="00302A17">
      <w:pPr>
        <w:pStyle w:val="Q-Normal"/>
      </w:pPr>
      <w:r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>-ի ընդունած արժեքների թիվը հավասար է գլխավոր քվանտային թվին: Նշանակում է՝ էներգիական մակարդակում ենթամակարդակների թիվը նույնպես հավասար է գլխավոր քվանտային թվին:</w:t>
      </w:r>
    </w:p>
    <w:p w14:paraId="2E819AB1" w14:textId="64261986" w:rsidR="00273823" w:rsidRPr="00273823" w:rsidRDefault="00E57295" w:rsidP="00302A17">
      <w:pPr>
        <w:pStyle w:val="Q-Normal"/>
        <w:numPr>
          <w:ilvl w:val="0"/>
          <w:numId w:val="87"/>
        </w:numPr>
        <w:rPr>
          <w:rFonts w:eastAsia="Times New Roman"/>
          <w:bCs/>
          <w:sz w:val="24"/>
          <w:szCs w:val="24"/>
        </w:rPr>
      </w:pPr>
      <w:r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302A17">
      <w:pPr>
        <w:pStyle w:val="Q-Normal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20EEAFF2">
                <wp:extent cx="5452110" cy="723900"/>
                <wp:effectExtent l="0" t="0" r="0" b="0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52110" cy="723900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685F51" w:rsidRPr="00FF3862" w:rsidRDefault="00685F51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33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33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167" style="width:429.3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" fillcolor="#d7f5f5" stroked="f" strokeweight="1pt">
                <v:stroke joinstyle="miter"/>
                <v:textbox>
                  <w:txbxContent>
                    <w:p w14:paraId="3706B80D" w14:textId="1852CE35" w:rsidR="00685F51" w:rsidRPr="00FF3862" w:rsidRDefault="00685F51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34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34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215D7570" w:rsidR="00D155A7" w:rsidRDefault="007B5E2C" w:rsidP="00302A17">
      <w:pPr>
        <w:pStyle w:val="Q-Normal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 xml:space="preserve">օրբիտալ, նշանակում է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p w14:paraId="3B2735D3" w14:textId="77777777" w:rsidR="004607D4" w:rsidRDefault="004607D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2D918E" wp14:editId="653CC1FC">
            <wp:extent cx="1754293" cy="1424150"/>
            <wp:effectExtent l="0" t="0" r="0" b="508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էս օրբիտալ.png.jpg"/>
                    <pic:cNvPicPr/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4293" cy="14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6CA41" w14:textId="18C1ED9B" w:rsidR="00A72AAA" w:rsidRDefault="00A72AAA" w:rsidP="00F447C0">
      <w:pPr>
        <w:pStyle w:val="30"/>
      </w:pPr>
      <w:r>
        <w:rPr>
          <w:lang w:val="en-US"/>
        </w:rPr>
        <w:t>s</w:t>
      </w:r>
      <w:r>
        <w:t>-օրբիտալը տարածության մեջ</w:t>
      </w:r>
    </w:p>
    <w:p w14:paraId="771711E0" w14:textId="7A8597F7" w:rsidR="0053788C" w:rsidRDefault="0053788C" w:rsidP="00302A17">
      <w:pPr>
        <w:pStyle w:val="Q-Normal"/>
      </w:pPr>
      <w:r w:rsidRPr="00EE0492">
        <w:rPr>
          <w:b/>
        </w:rPr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5E8F2382" w14:textId="77777777" w:rsidR="0053788C" w:rsidRDefault="0053788C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2BE6C0A6" wp14:editId="4E7975DF">
            <wp:extent cx="3940936" cy="1522764"/>
            <wp:effectExtent l="0" t="0" r="2540" b="1270"/>
            <wp:docPr id="1029157764" name="Рисунок 1029157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-օրբիտալ 2.jpg"/>
                    <pic:cNvPicPr/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6710" cy="1524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C1C58C" w14:textId="63DED792" w:rsidR="00A72AAA" w:rsidRDefault="0053788C" w:rsidP="00F447C0">
      <w:pPr>
        <w:pStyle w:val="30"/>
      </w:pPr>
      <w:r>
        <w:rPr>
          <w:lang w:val="en-US"/>
        </w:rPr>
        <w:t>p</w:t>
      </w:r>
      <w:r w:rsidR="00741B6E">
        <w:t xml:space="preserve"> </w:t>
      </w:r>
      <w:r>
        <w:t>օրբիտալների տարածական կողմնորոշումները</w:t>
      </w:r>
      <w:r w:rsidRPr="00A72AAA">
        <w:t xml:space="preserve">     </w:t>
      </w:r>
    </w:p>
    <w:p w14:paraId="4DB4A8FB" w14:textId="58F20C91" w:rsidR="00A72AAA" w:rsidRDefault="00A72AAA" w:rsidP="00302A17">
      <w:pPr>
        <w:pStyle w:val="Q-Normal"/>
        <w:rPr>
          <w:rFonts w:eastAsiaTheme="minorEastAsia"/>
        </w:rPr>
      </w:pPr>
      <w:r w:rsidRPr="00EE0492">
        <w:t>d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5EF6C987">
            <wp:extent cx="6115050" cy="1604010"/>
            <wp:effectExtent l="0" t="0" r="0" b="0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5050" cy="1604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F447C0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EE0492">
        <w:t>f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95B33F2" wp14:editId="645D645B">
            <wp:extent cx="3830496" cy="2430356"/>
            <wp:effectExtent l="0" t="0" r="0" b="8255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0496" cy="2430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F447C0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lastRenderedPageBreak/>
        <w:t>Գրաֆիկորեն յուրաքանչյուր օրբիտալ պատկերում են վանդակի ձևով (քվանտային վանդակ).</w:t>
      </w:r>
    </w:p>
    <w:tbl>
      <w:tblPr>
        <w:tblStyle w:val="GridTable1Light-Accent5"/>
        <w:tblW w:w="0" w:type="auto"/>
        <w:jc w:val="center"/>
        <w:tblLook w:val="04A0" w:firstRow="1" w:lastRow="0" w:firstColumn="1" w:lastColumn="0" w:noHBand="0" w:noVBand="1"/>
      </w:tblPr>
      <w:tblGrid>
        <w:gridCol w:w="4225"/>
        <w:gridCol w:w="2532"/>
      </w:tblGrid>
      <w:tr w:rsidR="00EE0492" w14:paraId="06D0769A" w14:textId="77777777" w:rsidTr="008942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t>s ենթամակարդակում կա 1 օրբիտալ</w:t>
            </w:r>
          </w:p>
        </w:tc>
        <w:tc>
          <w:tcPr>
            <w:tcW w:w="2070" w:type="dxa"/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noProof/>
              </w:rPr>
              <w:object w:dxaOrig="459" w:dyaOrig="459" w14:anchorId="0838D4D9">
                <v:shape id="_x0000_i1079" type="#_x0000_t75" style="width:12.55pt;height:12.55pt" o:ole="">
                  <v:imagedata r:id="rId315" o:title=""/>
                </v:shape>
                <o:OLEObject Type="Embed" ProgID="ChemDraw.Document.6.0" ShapeID="_x0000_i1079" DrawAspect="Content" ObjectID="_1759460247" r:id="rId316"/>
              </w:object>
            </w:r>
          </w:p>
        </w:tc>
      </w:tr>
      <w:tr w:rsidR="00EE0492" w14:paraId="6417E97C" w14:textId="77777777" w:rsidTr="008942C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</w:tcPr>
          <w:p w14:paraId="1262670C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1258" w:dyaOrig="459" w14:anchorId="074A43F4">
                <v:shape id="_x0000_i1080" type="#_x0000_t75" style="width:41.85pt;height:12.55pt" o:ole="">
                  <v:imagedata r:id="rId317" o:title=""/>
                </v:shape>
                <o:OLEObject Type="Embed" ProgID="ChemDraw.Document.6.0" ShapeID="_x0000_i1080" DrawAspect="Content" ObjectID="_1759460248" r:id="rId318"/>
              </w:object>
            </w:r>
          </w:p>
        </w:tc>
      </w:tr>
      <w:tr w:rsidR="00EE0492" w14:paraId="55205E21" w14:textId="77777777" w:rsidTr="008942C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</w:tcPr>
          <w:p w14:paraId="37B27ADE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2059" w:dyaOrig="458" w14:anchorId="471DA72E">
                <v:shape id="_x0000_i1081" type="#_x0000_t75" style="width:70.35pt;height:17.6pt" o:ole="">
                  <v:imagedata r:id="rId319" o:title=""/>
                </v:shape>
                <o:OLEObject Type="Embed" ProgID="ChemDraw.Document.6.0" ShapeID="_x0000_i1081" DrawAspect="Content" ObjectID="_1759460249" r:id="rId320"/>
              </w:object>
            </w:r>
          </w:p>
        </w:tc>
      </w:tr>
      <w:tr w:rsidR="00EE0492" w14:paraId="42AF545D" w14:textId="77777777" w:rsidTr="008942C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</w:tcPr>
          <w:p w14:paraId="7438D0CE" w14:textId="17518352" w:rsidR="00EE0492" w:rsidRDefault="00FF386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12EE">
              <w:rPr>
                <w:noProof/>
              </w:rPr>
              <w:object w:dxaOrig="2860" w:dyaOrig="458" w14:anchorId="57A36ABF">
                <v:shape id="_x0000_i1082" type="#_x0000_t75" style="width:94.6pt;height:14.25pt" o:ole="">
                  <v:imagedata r:id="rId321" o:title=""/>
                </v:shape>
                <o:OLEObject Type="Embed" ProgID="ChemDraw.Document.6.0" ShapeID="_x0000_i1082" DrawAspect="Content" ObjectID="_1759460250" r:id="rId322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314D9BC8" w:rsidR="008C0EB6" w:rsidRPr="008C0EB6" w:rsidRDefault="008C0EB6" w:rsidP="00302A17">
      <w:pPr>
        <w:pStyle w:val="Q-Normal"/>
        <w:numPr>
          <w:ilvl w:val="0"/>
          <w:numId w:val="87"/>
        </w:numPr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p w14:paraId="4CEB0E47" w14:textId="4FA88D1E" w:rsidR="00B03C06" w:rsidRDefault="005D008B" w:rsidP="00302A17">
      <w:pPr>
        <w:pStyle w:val="Q-Normal"/>
        <w:rPr>
          <w:rFonts w:eastAsiaTheme="minorEastAsia"/>
          <w:b/>
          <w:sz w:val="24"/>
          <w:szCs w:val="24"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 xml:space="preserve">միջուկի շուրջը </w:t>
      </w:r>
      <w:r w:rsidR="000810F9">
        <w:t>էլեկտրոնի</w:t>
      </w:r>
      <w:r w:rsidR="00CF29FD">
        <w:t xml:space="preserve"> շարժման </w:t>
      </w:r>
      <w:r w:rsidR="00770043">
        <w:t xml:space="preserve"> հետ</w:t>
      </w:r>
      <w:r w:rsidR="008C0EB6" w:rsidRPr="00B03C06">
        <w:t xml:space="preserve">: </w:t>
      </w:r>
      <w:r w:rsidR="00B03C06" w:rsidRPr="00B03C06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B03C06">
        <w:t>, էլեկտրոնի</w:t>
      </w:r>
      <w:r w:rsidR="00F10534">
        <w:t xml:space="preserve"> </w:t>
      </w:r>
      <w:r w:rsidR="000810F9" w:rsidRPr="00B03C06">
        <w:t>սեփական</w:t>
      </w:r>
      <w:r w:rsidR="000810F9">
        <w:t xml:space="preserve"> </w:t>
      </w:r>
      <w:r w:rsidR="006A34EC">
        <w:t>իմպուլս</w:t>
      </w:r>
      <w:r w:rsidR="000810F9">
        <w:t xml:space="preserve">ի </w:t>
      </w:r>
      <w:r w:rsidR="00B03C06" w:rsidRPr="00B03C06">
        <w:t>մոմենտն է</w:t>
      </w:r>
      <w:r w:rsidR="00B03C06">
        <w:t>, որը</w:t>
      </w:r>
      <w:r w:rsidR="00B03C06" w:rsidRPr="00B03C06">
        <w:t xml:space="preserve"> </w:t>
      </w:r>
      <w:r w:rsidR="00462B29">
        <w:t xml:space="preserve">հաստատուն </w:t>
      </w:r>
      <w:r w:rsidR="00B03C06" w:rsidRPr="00B03C06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B03C06">
        <w:rPr>
          <w:rFonts w:eastAsiaTheme="minorEastAsia"/>
        </w:rPr>
        <w:t xml:space="preserve"> : </w:t>
      </w:r>
      <w:r w:rsidR="00B03C06">
        <w:rPr>
          <w:rFonts w:eastAsiaTheme="minorEastAsia"/>
        </w:rPr>
        <w:t xml:space="preserve">Սպինի պրոյեկցիան </w:t>
      </w:r>
      <w:r w:rsidR="00B03C06" w:rsidRPr="00B03C06">
        <w:rPr>
          <w:rFonts w:eastAsiaTheme="minorEastAsia"/>
        </w:rPr>
        <w:t xml:space="preserve">z </w:t>
      </w:r>
      <w:r w:rsidR="00B03C06">
        <w:rPr>
          <w:rFonts w:eastAsiaTheme="minorEastAsia"/>
        </w:rPr>
        <w:t xml:space="preserve">առանցքի վրա կոչվում է </w:t>
      </w:r>
      <w:r w:rsidR="00B03C06" w:rsidRPr="00BD4F62">
        <w:rPr>
          <w:rFonts w:eastAsiaTheme="minorEastAsia"/>
          <w:b/>
        </w:rPr>
        <w:t>սպինային քվանտային թիվ</w:t>
      </w:r>
      <w:r w:rsidR="00B03C06">
        <w:rPr>
          <w:rFonts w:eastAsiaTheme="minorEastAsia"/>
        </w:rPr>
        <w:t xml:space="preserve">, </w:t>
      </w:r>
      <w:r w:rsidR="00B03C06" w:rsidRPr="00391065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 </m:t>
        </m:r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 w:rsidR="00BD4F62">
        <w:rPr>
          <w:rFonts w:eastAsiaTheme="minorEastAsia"/>
          <w:sz w:val="24"/>
          <w:szCs w:val="24"/>
        </w:rPr>
        <w:t>:</w:t>
      </w:r>
    </w:p>
    <w:p w14:paraId="11C1526F" w14:textId="4A1415DD" w:rsidR="00B03C06" w:rsidRPr="00391065" w:rsidRDefault="00BD4F62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391065">
        <w:t xml:space="preserve"> սպին</w:t>
      </w:r>
      <w:r w:rsidR="00F84630" w:rsidRPr="00391065">
        <w:t xml:space="preserve"> ունեցող</w:t>
      </w:r>
      <w:r w:rsidRPr="00391065">
        <w:t xml:space="preserve"> էլեկտրոնը պայմանականորեն նշանակում են դեպի 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391065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391065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391065">
        <w:t xml:space="preserve"> (նկ</w:t>
      </w:r>
      <w:r w:rsidR="00F47D8F">
        <w:t>ար</w:t>
      </w:r>
      <w:r w:rsidRPr="00391065">
        <w:t xml:space="preserve"> </w:t>
      </w:r>
      <w:r w:rsidR="008F558E" w:rsidRPr="00391065">
        <w:t>3.1</w:t>
      </w:r>
      <w:r w:rsidR="00422C85">
        <w:t>2</w:t>
      </w:r>
      <w:r w:rsidRPr="00391065">
        <w:t>):</w:t>
      </w:r>
    </w:p>
    <w:p w14:paraId="1D725CAE" w14:textId="68D15F9D" w:rsidR="00462B29" w:rsidRDefault="00462B29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4E68E7A" wp14:editId="12749B1A">
            <wp:extent cx="2289387" cy="2271722"/>
            <wp:effectExtent l="0" t="0" r="0" b="0"/>
            <wp:docPr id="1029157786" name="Рисунок 1029157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6" name="սպին.png"/>
                    <pic:cNvPicPr/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0623" cy="2272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45002" w14:textId="119AE5F5" w:rsidR="00150AAA" w:rsidRPr="00601B16" w:rsidRDefault="00462B29" w:rsidP="00F447C0">
      <w:pPr>
        <w:pStyle w:val="30"/>
      </w:pPr>
      <w:r>
        <w:t>Էլեկտրոնների պատկերումն ըստ սպինային քվանտային թվերի</w:t>
      </w:r>
    </w:p>
    <w:p w14:paraId="7E74970E" w14:textId="77777777" w:rsidR="00601B16" w:rsidRDefault="00601B16" w:rsidP="00F447C0">
      <w:pPr>
        <w:pStyle w:val="30"/>
        <w:numPr>
          <w:ilvl w:val="0"/>
          <w:numId w:val="0"/>
        </w:numPr>
      </w:pPr>
    </w:p>
    <w:p w14:paraId="54F6C8B2" w14:textId="77CF4D40" w:rsidR="001C12C6" w:rsidRDefault="00150AAA" w:rsidP="00F447C0">
      <w:pPr>
        <w:pStyle w:val="30"/>
        <w:numPr>
          <w:ilvl w:val="0"/>
          <w:numId w:val="0"/>
        </w:numPr>
        <w:ind w:left="630"/>
        <w:rPr>
          <w:rFonts w:ascii="Sylfaen" w:hAnsi="Sylfaen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709C2604" wp14:editId="66007B49">
                <wp:extent cx="5750560" cy="1185333"/>
                <wp:effectExtent l="0" t="0" r="2540" b="0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50560" cy="118533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46872DDE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01A381CA" w14:textId="477AA134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168" style="width:452.8pt;height:93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CD3BCA5" w14:textId="77777777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685F51" w:rsidRDefault="00685F51" w:rsidP="00C454C8">
                      <w:pPr>
                        <w:pStyle w:val="Q-Yndgcvac"/>
                      </w:pPr>
                    </w:p>
                    <w:p w14:paraId="46872DDE" w14:textId="77777777" w:rsidR="00685F51" w:rsidRDefault="00685F51" w:rsidP="00C454C8">
                      <w:pPr>
                        <w:pStyle w:val="Q-Yndgcvac"/>
                      </w:pPr>
                    </w:p>
                    <w:p w14:paraId="01A381CA" w14:textId="477AA134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D37FF7" w14:textId="5AE12056" w:rsidR="00ED7396" w:rsidRDefault="00ED7396" w:rsidP="00F447C0">
      <w:pPr>
        <w:pStyle w:val="30"/>
        <w:numPr>
          <w:ilvl w:val="0"/>
          <w:numId w:val="0"/>
        </w:numPr>
        <w:ind w:left="630"/>
      </w:pPr>
    </w:p>
    <w:p w14:paraId="09A27BE1" w14:textId="77777777" w:rsidR="00ED7396" w:rsidRPr="00ED7396" w:rsidRDefault="00ED7396" w:rsidP="00F447C0">
      <w:pPr>
        <w:pStyle w:val="30"/>
        <w:numPr>
          <w:ilvl w:val="0"/>
          <w:numId w:val="0"/>
        </w:numPr>
        <w:ind w:left="630"/>
      </w:pPr>
    </w:p>
    <w:p w14:paraId="54F74FFD" w14:textId="77777777" w:rsidR="00BF0CD8" w:rsidRPr="002541AB" w:rsidRDefault="00BF0CD8" w:rsidP="00F4207A">
      <w:pPr>
        <w:pStyle w:val="3"/>
      </w:pPr>
      <w:r w:rsidRPr="002541AB">
        <w:t>Էներգիական մակարդակների բաժանումը ենթամակարդակների և օրբիտալների:</w:t>
      </w:r>
    </w:p>
    <w:tbl>
      <w:tblPr>
        <w:tblStyle w:val="GridTable1Light-Accent1"/>
        <w:tblW w:w="9445" w:type="dxa"/>
        <w:tblLayout w:type="fixed"/>
        <w:tblLook w:val="04A0" w:firstRow="1" w:lastRow="0" w:firstColumn="1" w:lastColumn="0" w:noHBand="0" w:noVBand="1"/>
      </w:tblPr>
      <w:tblGrid>
        <w:gridCol w:w="1435"/>
        <w:gridCol w:w="1080"/>
        <w:gridCol w:w="1080"/>
        <w:gridCol w:w="2430"/>
        <w:gridCol w:w="1710"/>
        <w:gridCol w:w="1710"/>
      </w:tblGrid>
      <w:tr w:rsidR="00BF0CD8" w:rsidRPr="003C43E9" w14:paraId="1A9658E9" w14:textId="77777777" w:rsidTr="0077004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</w:tcPr>
          <w:p w14:paraId="532EFAC1" w14:textId="77777777" w:rsidR="00066883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Էներգիա</w:t>
            </w:r>
          </w:p>
          <w:p w14:paraId="2F7DCF6B" w14:textId="77777777" w:rsidR="00066883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կան մակար</w:t>
            </w:r>
          </w:p>
          <w:p w14:paraId="2EC491E0" w14:textId="4C568D76" w:rsidR="00BF0CD8" w:rsidRPr="00385044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 w:eastAsia="ru-RU" w:bidi="he-IL"/>
                </w:rPr>
                <m:t>n</m:t>
              </m:r>
            </m:oMath>
          </w:p>
        </w:tc>
        <w:tc>
          <w:tcPr>
            <w:tcW w:w="1080" w:type="dxa"/>
            <w:vMerge w:val="restart"/>
            <w:vAlign w:val="center"/>
          </w:tcPr>
          <w:p w14:paraId="461D069B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lang w:val="hy-AM" w:eastAsia="ru-RU" w:bidi="he-IL"/>
                </w:rPr>
                <m:t>l</m:t>
              </m:r>
            </m:oMath>
            <w:r w:rsidRPr="003C43E9">
              <w:rPr>
                <w:rFonts w:ascii="GHEA Grapalat" w:hAnsi="GHEA Grapalat"/>
                <w:lang w:val="hy-AM" w:eastAsia="ru-RU" w:bidi="he-IL"/>
              </w:rPr>
              <w:t>-ի արժեքը</w:t>
            </w:r>
          </w:p>
        </w:tc>
        <w:tc>
          <w:tcPr>
            <w:tcW w:w="1080" w:type="dxa"/>
            <w:vMerge w:val="restart"/>
            <w:textDirection w:val="btLr"/>
            <w:vAlign w:val="center"/>
          </w:tcPr>
          <w:p w14:paraId="6293460B" w14:textId="77777777" w:rsidR="00BF0CD8" w:rsidRPr="003C43E9" w:rsidRDefault="00BF0CD8" w:rsidP="00770043">
            <w:pPr>
              <w:spacing w:before="100" w:beforeAutospacing="1" w:after="100" w:afterAutospacing="1"/>
              <w:ind w:left="115" w:right="11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Ենթամա</w:t>
            </w:r>
          </w:p>
          <w:p w14:paraId="5AF4F6FA" w14:textId="45093AFE" w:rsidR="00066883" w:rsidRDefault="00066883" w:rsidP="00770043">
            <w:pPr>
              <w:spacing w:before="100" w:beforeAutospacing="1" w:after="100" w:afterAutospacing="1"/>
              <w:ind w:left="115" w:right="11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bCs w:val="0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Կ</w:t>
            </w:r>
            <w:r w:rsidR="00BF0CD8" w:rsidRPr="003C43E9">
              <w:rPr>
                <w:rFonts w:ascii="GHEA Grapalat" w:hAnsi="GHEA Grapalat"/>
                <w:lang w:val="hy-AM" w:eastAsia="ru-RU" w:bidi="he-IL"/>
              </w:rPr>
              <w:t>արդակ</w:t>
            </w:r>
          </w:p>
          <w:p w14:paraId="46F2F6C0" w14:textId="088B16C3" w:rsidR="00BF0CD8" w:rsidRPr="003C43E9" w:rsidRDefault="00BF0CD8" w:rsidP="00770043">
            <w:pPr>
              <w:spacing w:before="100" w:beforeAutospacing="1" w:after="100" w:afterAutospacing="1"/>
              <w:ind w:left="115" w:right="11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ները</w:t>
            </w:r>
            <w:r w:rsidR="00066883">
              <w:rPr>
                <w:rFonts w:ascii="GHEA Grapalat" w:hAnsi="GHEA Grapalat"/>
                <w:lang w:val="hy-AM" w:eastAsia="ru-RU" w:bidi="he-IL"/>
              </w:rPr>
              <w:t>ը</w:t>
            </w:r>
          </w:p>
        </w:tc>
        <w:tc>
          <w:tcPr>
            <w:tcW w:w="2430" w:type="dxa"/>
            <w:vMerge w:val="restart"/>
            <w:vAlign w:val="center"/>
          </w:tcPr>
          <w:p w14:paraId="71F10D06" w14:textId="77777777" w:rsidR="00BF0CD8" w:rsidRPr="003C43E9" w:rsidRDefault="00000000" w:rsidP="00735DD0">
            <w:pPr>
              <w:spacing w:before="100" w:beforeAutospacing="1" w:after="100" w:afterAutospacing="1" w:line="60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3C43E9">
              <w:rPr>
                <w:rFonts w:ascii="GHEA Grapalat" w:hAnsi="GHEA Grapalat"/>
                <w:bCs w:val="0"/>
                <w:lang w:val="hy-AM" w:eastAsia="ru-RU" w:bidi="he-IL"/>
              </w:rPr>
              <w:t>-ի արժեքները</w:t>
            </w:r>
          </w:p>
        </w:tc>
        <w:tc>
          <w:tcPr>
            <w:tcW w:w="3420" w:type="dxa"/>
            <w:gridSpan w:val="2"/>
          </w:tcPr>
          <w:p w14:paraId="478D80E3" w14:textId="77777777" w:rsidR="00BF0CD8" w:rsidRPr="003C43E9" w:rsidRDefault="00BF0CD8" w:rsidP="00066883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Օրբիտալների թիվը</w:t>
            </w:r>
          </w:p>
        </w:tc>
      </w:tr>
      <w:tr w:rsidR="00BF0CD8" w:rsidRPr="003C43E9" w14:paraId="77F7596A" w14:textId="77777777" w:rsidTr="00066883">
        <w:trPr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14DDB15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lang w:val="hy-AM" w:eastAsia="ru-RU" w:bidi="he-IL"/>
              </w:rPr>
            </w:pPr>
          </w:p>
        </w:tc>
        <w:tc>
          <w:tcPr>
            <w:tcW w:w="1080" w:type="dxa"/>
            <w:vMerge/>
          </w:tcPr>
          <w:p w14:paraId="17E865FE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</w:p>
        </w:tc>
        <w:tc>
          <w:tcPr>
            <w:tcW w:w="1080" w:type="dxa"/>
            <w:vMerge/>
          </w:tcPr>
          <w:p w14:paraId="499D7486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</w:p>
        </w:tc>
        <w:tc>
          <w:tcPr>
            <w:tcW w:w="2430" w:type="dxa"/>
            <w:vMerge/>
          </w:tcPr>
          <w:p w14:paraId="388C1BD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/>
                <w:lang w:val="hy-AM" w:eastAsia="ru-RU" w:bidi="he-IL"/>
              </w:rPr>
            </w:pPr>
          </w:p>
        </w:tc>
        <w:tc>
          <w:tcPr>
            <w:tcW w:w="1710" w:type="dxa"/>
          </w:tcPr>
          <w:p w14:paraId="7213B9F3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Ենթամակարդակում</w:t>
            </w:r>
            <w:r w:rsidRPr="003C43E9">
              <w:rPr>
                <w:rFonts w:ascii="GHEA Grapalat" w:hAnsi="GHEA Grapalat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lang w:eastAsia="ru-RU" w:bidi="he-IL"/>
                </w:rPr>
                <m:t>2l+1</m:t>
              </m:r>
            </m:oMath>
            <w:r w:rsidRPr="003C43E9">
              <w:rPr>
                <w:rFonts w:ascii="GHEA Grapalat" w:hAnsi="GHEA Grapalat"/>
                <w:lang w:eastAsia="ru-RU" w:bidi="he-IL"/>
              </w:rPr>
              <w:t>)</w:t>
            </w:r>
          </w:p>
        </w:tc>
        <w:tc>
          <w:tcPr>
            <w:tcW w:w="1710" w:type="dxa"/>
          </w:tcPr>
          <w:p w14:paraId="79D192BD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eastAsia="ru-RU" w:bidi="he-IL"/>
              </w:rPr>
            </w:pPr>
            <w:r w:rsidRPr="003C43E9">
              <w:rPr>
                <w:rFonts w:ascii="GHEA Grapalat" w:hAnsi="GHEA Grapalat" w:cs="Arial"/>
                <w:lang w:val="hy-AM" w:eastAsia="ru-RU" w:bidi="he-IL"/>
              </w:rPr>
              <w:t>Էներգիական մակարդակում</w:t>
            </w:r>
            <w:r w:rsidRPr="003C43E9">
              <w:rPr>
                <w:rFonts w:ascii="GHEA Grapalat" w:hAnsi="GHEA Grapalat" w:cs="Arial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BF0CD8" w:rsidRPr="003C43E9" w14:paraId="210CEF23" w14:textId="77777777" w:rsidTr="0006688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672E21FB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6FDA785E" w14:textId="6962E701" w:rsidR="00BF0CD8" w:rsidRPr="003C43E9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2B48945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1s</m:t>
                </m:r>
              </m:oMath>
            </m:oMathPara>
          </w:p>
        </w:tc>
        <w:tc>
          <w:tcPr>
            <w:tcW w:w="2430" w:type="dxa"/>
          </w:tcPr>
          <w:p w14:paraId="1A70113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58525B7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Align w:val="center"/>
          </w:tcPr>
          <w:p w14:paraId="6A8C3CFF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1</w:t>
            </w:r>
          </w:p>
        </w:tc>
      </w:tr>
      <w:tr w:rsidR="00BF0CD8" w:rsidRPr="003C43E9" w14:paraId="54936B78" w14:textId="77777777" w:rsidTr="00066883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  <w:vAlign w:val="center"/>
          </w:tcPr>
          <w:p w14:paraId="083EC5CB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6B36B970" w14:textId="7AE2E5D5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2D74DC7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430" w:type="dxa"/>
          </w:tcPr>
          <w:p w14:paraId="773ADF4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28939D8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Merge w:val="restart"/>
            <w:vAlign w:val="center"/>
          </w:tcPr>
          <w:p w14:paraId="420F0083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4</w:t>
            </w:r>
          </w:p>
        </w:tc>
      </w:tr>
      <w:tr w:rsidR="00BF0CD8" w:rsidRPr="003C43E9" w14:paraId="2E183EAE" w14:textId="77777777" w:rsidTr="00066883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  <w:vAlign w:val="center"/>
          </w:tcPr>
          <w:p w14:paraId="368EB82E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1C3C9188" w14:textId="7F3715C0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1</m:t>
                </m:r>
              </m:oMath>
            </m:oMathPara>
          </w:p>
        </w:tc>
        <w:tc>
          <w:tcPr>
            <w:tcW w:w="1080" w:type="dxa"/>
          </w:tcPr>
          <w:p w14:paraId="5AA7D98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430" w:type="dxa"/>
          </w:tcPr>
          <w:p w14:paraId="745223E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710" w:type="dxa"/>
          </w:tcPr>
          <w:p w14:paraId="0E3856C6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3</w:t>
            </w:r>
          </w:p>
        </w:tc>
        <w:tc>
          <w:tcPr>
            <w:tcW w:w="1710" w:type="dxa"/>
            <w:vMerge/>
            <w:vAlign w:val="center"/>
          </w:tcPr>
          <w:p w14:paraId="2265952A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</w:p>
        </w:tc>
      </w:tr>
      <w:tr w:rsidR="00BF0CD8" w:rsidRPr="003C43E9" w14:paraId="334173CF" w14:textId="77777777" w:rsidTr="00066883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  <w:vAlign w:val="center"/>
          </w:tcPr>
          <w:p w14:paraId="73296B8E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17101854" w14:textId="66A11643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5F821E2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430" w:type="dxa"/>
          </w:tcPr>
          <w:p w14:paraId="1DCC0E5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384E2A3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Merge w:val="restart"/>
            <w:vAlign w:val="center"/>
          </w:tcPr>
          <w:p w14:paraId="29B581CE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9</w:t>
            </w:r>
          </w:p>
        </w:tc>
      </w:tr>
      <w:tr w:rsidR="00BF0CD8" w:rsidRPr="003C43E9" w14:paraId="55F83D98" w14:textId="77777777" w:rsidTr="00066883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  <w:vAlign w:val="center"/>
          </w:tcPr>
          <w:p w14:paraId="710499F9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5893D420" w14:textId="607B3288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1</m:t>
                </m:r>
              </m:oMath>
            </m:oMathPara>
          </w:p>
        </w:tc>
        <w:tc>
          <w:tcPr>
            <w:tcW w:w="1080" w:type="dxa"/>
          </w:tcPr>
          <w:p w14:paraId="3A3DB46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430" w:type="dxa"/>
          </w:tcPr>
          <w:p w14:paraId="6C3EB905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710" w:type="dxa"/>
          </w:tcPr>
          <w:p w14:paraId="3D4CDA58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3</w:t>
            </w:r>
          </w:p>
        </w:tc>
        <w:tc>
          <w:tcPr>
            <w:tcW w:w="1710" w:type="dxa"/>
            <w:vMerge/>
            <w:vAlign w:val="center"/>
          </w:tcPr>
          <w:p w14:paraId="4861409A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</w:p>
        </w:tc>
      </w:tr>
      <w:tr w:rsidR="00BF0CD8" w:rsidRPr="003C43E9" w14:paraId="70D87CAB" w14:textId="77777777" w:rsidTr="00066883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  <w:vAlign w:val="center"/>
          </w:tcPr>
          <w:p w14:paraId="2F5FCE68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097E2BA0" w14:textId="6976FBDB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1080" w:type="dxa"/>
          </w:tcPr>
          <w:p w14:paraId="485C434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430" w:type="dxa"/>
          </w:tcPr>
          <w:p w14:paraId="168F11A8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710" w:type="dxa"/>
          </w:tcPr>
          <w:p w14:paraId="09A5195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5</w:t>
            </w:r>
          </w:p>
        </w:tc>
        <w:tc>
          <w:tcPr>
            <w:tcW w:w="1710" w:type="dxa"/>
            <w:vMerge/>
            <w:vAlign w:val="center"/>
          </w:tcPr>
          <w:p w14:paraId="1DCA3178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</w:p>
        </w:tc>
      </w:tr>
      <w:tr w:rsidR="00BF0CD8" w:rsidRPr="003C43E9" w14:paraId="3E45D615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  <w:vAlign w:val="center"/>
          </w:tcPr>
          <w:p w14:paraId="3C338F2D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21089049" w14:textId="2EDA7531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6093F95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430" w:type="dxa"/>
          </w:tcPr>
          <w:p w14:paraId="27D06621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00EAC154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Merge w:val="restart"/>
            <w:vAlign w:val="center"/>
          </w:tcPr>
          <w:p w14:paraId="490775FA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16</w:t>
            </w:r>
          </w:p>
        </w:tc>
      </w:tr>
      <w:tr w:rsidR="00BF0CD8" w:rsidRPr="003C43E9" w14:paraId="312A8320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1832B5E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6C792353" w14:textId="4A6C347F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1080" w:type="dxa"/>
          </w:tcPr>
          <w:p w14:paraId="7E4D212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430" w:type="dxa"/>
          </w:tcPr>
          <w:p w14:paraId="6FFD0A76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710" w:type="dxa"/>
          </w:tcPr>
          <w:p w14:paraId="59874D7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3</w:t>
            </w:r>
          </w:p>
        </w:tc>
        <w:tc>
          <w:tcPr>
            <w:tcW w:w="1710" w:type="dxa"/>
            <w:vMerge/>
          </w:tcPr>
          <w:p w14:paraId="36B3F77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</w:p>
        </w:tc>
      </w:tr>
      <w:tr w:rsidR="00BF0CD8" w:rsidRPr="003C43E9" w14:paraId="67C02971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46F5411C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49CFAAE2" w14:textId="4E189E68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1080" w:type="dxa"/>
          </w:tcPr>
          <w:p w14:paraId="3EDB868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430" w:type="dxa"/>
          </w:tcPr>
          <w:p w14:paraId="06C4CE8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710" w:type="dxa"/>
          </w:tcPr>
          <w:p w14:paraId="4732B5B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5</w:t>
            </w:r>
          </w:p>
        </w:tc>
        <w:tc>
          <w:tcPr>
            <w:tcW w:w="1710" w:type="dxa"/>
            <w:vMerge/>
          </w:tcPr>
          <w:p w14:paraId="7F72875E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</w:p>
        </w:tc>
      </w:tr>
      <w:tr w:rsidR="00BF0CD8" w:rsidRPr="003C43E9" w14:paraId="63AF63A3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5202BD7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4E2BBA9A" w14:textId="0D5481C8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1080" w:type="dxa"/>
          </w:tcPr>
          <w:p w14:paraId="7EA27225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430" w:type="dxa"/>
          </w:tcPr>
          <w:p w14:paraId="3901EB3B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>
              <m:r>
                <w:rPr>
                  <w:rFonts w:ascii="Cambria Math" w:hAnsi="Cambria Math"/>
                  <w:lang w:eastAsia="ru-RU" w:bidi="he-IL"/>
                </w:rPr>
                <m:t>-3,-2,-1, 0, +1, +2,+3</m:t>
              </m:r>
            </m:oMath>
            <w:r w:rsidRPr="003C43E9">
              <w:rPr>
                <w:rFonts w:ascii="Arial Armenian" w:hAnsi="Arial Armenian"/>
              </w:rPr>
              <w:t xml:space="preserve"> </w:t>
            </w:r>
          </w:p>
        </w:tc>
        <w:tc>
          <w:tcPr>
            <w:tcW w:w="1710" w:type="dxa"/>
          </w:tcPr>
          <w:p w14:paraId="19A9FE98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7</w:t>
            </w:r>
          </w:p>
        </w:tc>
        <w:tc>
          <w:tcPr>
            <w:tcW w:w="1710" w:type="dxa"/>
            <w:vMerge/>
          </w:tcPr>
          <w:p w14:paraId="2998BDA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</w:p>
        </w:tc>
      </w:tr>
    </w:tbl>
    <w:p w14:paraId="6CBBEA2E" w14:textId="7318540D" w:rsidR="00E57C71" w:rsidRDefault="00E57C71">
      <w:pPr>
        <w:rPr>
          <w:rFonts w:ascii="Arial Armenian" w:hAnsi="Arial Armenian"/>
          <w:sz w:val="24"/>
          <w:szCs w:val="24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6F706D71" w14:textId="47237452" w:rsidR="00150AAA" w:rsidRDefault="00150AAA">
      <w:pPr>
        <w:rPr>
          <w:rFonts w:ascii="Arial Armenian" w:hAnsi="Arial Armenian"/>
          <w:sz w:val="24"/>
          <w:szCs w:val="24"/>
        </w:rPr>
      </w:pPr>
    </w:p>
    <w:p w14:paraId="363259C3" w14:textId="44AA5DDD" w:rsidR="00150AAA" w:rsidRDefault="00150AAA">
      <w:pPr>
        <w:rPr>
          <w:rFonts w:ascii="Arial Armenian" w:hAnsi="Arial Armenian"/>
          <w:sz w:val="24"/>
          <w:szCs w:val="24"/>
        </w:rPr>
      </w:pPr>
    </w:p>
    <w:p w14:paraId="56DFC0D3" w14:textId="60F53AD0" w:rsidR="00150AAA" w:rsidRDefault="00150AAA">
      <w:pPr>
        <w:rPr>
          <w:rFonts w:ascii="Arial Armenian" w:hAnsi="Arial Armenian"/>
          <w:sz w:val="24"/>
          <w:szCs w:val="24"/>
        </w:rPr>
      </w:pPr>
    </w:p>
    <w:p w14:paraId="3ADE2770" w14:textId="779BC069" w:rsidR="00150AAA" w:rsidRDefault="00150AAA">
      <w:pPr>
        <w:rPr>
          <w:rFonts w:ascii="Arial Armenian" w:hAnsi="Arial Armenian"/>
          <w:sz w:val="24"/>
          <w:szCs w:val="24"/>
        </w:rPr>
      </w:pPr>
    </w:p>
    <w:p w14:paraId="2D317C59" w14:textId="5E7C3414" w:rsidR="00150AAA" w:rsidRDefault="00150AAA">
      <w:pPr>
        <w:rPr>
          <w:rFonts w:ascii="Arial Armenian" w:hAnsi="Arial Armenian"/>
          <w:sz w:val="24"/>
          <w:szCs w:val="24"/>
        </w:rPr>
      </w:pPr>
    </w:p>
    <w:p w14:paraId="5DE6C39F" w14:textId="78EB9B3A" w:rsidR="00150AAA" w:rsidRDefault="00150AAA">
      <w:pPr>
        <w:rPr>
          <w:rFonts w:ascii="Arial Armenian" w:hAnsi="Arial Armenian"/>
          <w:sz w:val="24"/>
          <w:szCs w:val="24"/>
        </w:rPr>
      </w:pPr>
    </w:p>
    <w:p w14:paraId="01AEF291" w14:textId="2F9C46C5" w:rsidR="00150AAA" w:rsidRDefault="00150AAA">
      <w:pPr>
        <w:rPr>
          <w:rFonts w:ascii="Arial Armenian" w:hAnsi="Arial Armenian"/>
          <w:sz w:val="24"/>
          <w:szCs w:val="24"/>
        </w:rPr>
      </w:pPr>
    </w:p>
    <w:p w14:paraId="1953BFD9" w14:textId="3CF3AEDD" w:rsidR="00150AAA" w:rsidRDefault="00150AAA">
      <w:pPr>
        <w:rPr>
          <w:rFonts w:ascii="Arial Armenian" w:hAnsi="Arial Armenian"/>
          <w:sz w:val="24"/>
          <w:szCs w:val="24"/>
        </w:rPr>
      </w:pPr>
    </w:p>
    <w:p w14:paraId="6B88359D" w14:textId="637DC65D" w:rsidR="00150AAA" w:rsidRDefault="00150AAA">
      <w:pPr>
        <w:rPr>
          <w:rFonts w:ascii="Arial Armenian" w:hAnsi="Arial Armenian"/>
          <w:sz w:val="24"/>
          <w:szCs w:val="24"/>
        </w:rPr>
      </w:pPr>
    </w:p>
    <w:p w14:paraId="6B2FC136" w14:textId="2214363F" w:rsidR="00150AAA" w:rsidRDefault="00150AAA">
      <w:pPr>
        <w:rPr>
          <w:rFonts w:ascii="Arial Armenian" w:hAnsi="Arial Armenian"/>
          <w:sz w:val="24"/>
          <w:szCs w:val="24"/>
        </w:rPr>
      </w:pPr>
    </w:p>
    <w:p w14:paraId="7C71CBA6" w14:textId="349EAB6C" w:rsidR="00150AAA" w:rsidRDefault="00150AAA">
      <w:pPr>
        <w:rPr>
          <w:rFonts w:ascii="Arial Armenian" w:hAnsi="Arial Armenian"/>
          <w:sz w:val="24"/>
          <w:szCs w:val="24"/>
        </w:rPr>
      </w:pPr>
    </w:p>
    <w:p w14:paraId="46231B7C" w14:textId="4BE2484D" w:rsidR="00150AAA" w:rsidRDefault="00150AAA">
      <w:pPr>
        <w:rPr>
          <w:rFonts w:ascii="Arial Armenian" w:hAnsi="Arial Armenian"/>
          <w:sz w:val="24"/>
          <w:szCs w:val="24"/>
        </w:rPr>
      </w:pPr>
    </w:p>
    <w:p w14:paraId="42FC8D29" w14:textId="6DC039E7" w:rsidR="00150AAA" w:rsidRDefault="00150AAA">
      <w:pPr>
        <w:rPr>
          <w:rFonts w:ascii="Arial Armenian" w:hAnsi="Arial Armenian"/>
          <w:sz w:val="24"/>
          <w:szCs w:val="24"/>
        </w:rPr>
      </w:pPr>
    </w:p>
    <w:p w14:paraId="027A5539" w14:textId="2A241A64" w:rsidR="00150AAA" w:rsidRDefault="00150AAA">
      <w:pPr>
        <w:rPr>
          <w:rFonts w:ascii="Arial Armenian" w:hAnsi="Arial Armenian"/>
          <w:sz w:val="24"/>
          <w:szCs w:val="24"/>
        </w:rPr>
      </w:pPr>
    </w:p>
    <w:p w14:paraId="46152806" w14:textId="34AD59C7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5A8E4D1D" w14:textId="3E708DC4" w:rsidR="00BF0CD8" w:rsidRPr="0007264D" w:rsidRDefault="008E7086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B24330C" wp14:editId="59E08B19">
            <wp:extent cx="6086475" cy="793750"/>
            <wp:effectExtent l="19050" t="19050" r="9525" b="25400"/>
            <wp:docPr id="311875087" name="Diagram 31187508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24" r:lo="rId325" r:qs="rId326" r:cs="rId327"/>
              </a:graphicData>
            </a:graphic>
          </wp:inline>
        </w:drawing>
      </w:r>
    </w:p>
    <w:p w14:paraId="3C6C3829" w14:textId="7E6A354F" w:rsidR="00BF0CD8" w:rsidRPr="008A12D6" w:rsidRDefault="00D5592D" w:rsidP="00627D74">
      <w:pPr>
        <w:pStyle w:val="ParagrafInvisible"/>
      </w:pPr>
      <w:bookmarkStart w:id="535" w:name="_Toc133963246"/>
      <w:bookmarkStart w:id="536" w:name="_Toc133965304"/>
      <w:bookmarkStart w:id="537" w:name="_Toc133965560"/>
      <w:bookmarkStart w:id="538" w:name="_Toc148566204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5"/>
      <w:bookmarkEnd w:id="536"/>
      <w:bookmarkEnd w:id="537"/>
      <w:bookmarkEnd w:id="538"/>
    </w:p>
    <w:p w14:paraId="1EB356A9" w14:textId="3169D1FD" w:rsidR="00BF0CD8" w:rsidRPr="00CE0E83" w:rsidRDefault="00BF0CD8" w:rsidP="00302A17">
      <w:pPr>
        <w:pStyle w:val="Q-Normal"/>
      </w:pPr>
      <w:r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Pr="00CE0E83">
        <w:t>, որոնցով պայմանավորված են տարրերի քիմիական հատկությունները:</w:t>
      </w:r>
    </w:p>
    <w:p w14:paraId="61105C19" w14:textId="176A0812" w:rsidR="00BF0CD8" w:rsidRPr="00CE0E83" w:rsidRDefault="00BF0CD8" w:rsidP="00302A17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668480" behindDoc="0" locked="0" layoutInCell="1" allowOverlap="1" wp14:anchorId="141AE0F3" wp14:editId="3E4B4751">
            <wp:simplePos x="0" y="0"/>
            <wp:positionH relativeFrom="column">
              <wp:posOffset>203013</wp:posOffset>
            </wp:positionH>
            <wp:positionV relativeFrom="page">
              <wp:posOffset>3457539</wp:posOffset>
            </wp:positionV>
            <wp:extent cx="1689100" cy="1891665"/>
            <wp:effectExtent l="0" t="0" r="6350" b="0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100" cy="1891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0E83">
        <w:t xml:space="preserve">Ատոմում էլեկտրոնների բաշխումն ըստ </w:t>
      </w:r>
      <w:r w:rsidR="00893C6F" w:rsidRPr="004A501B">
        <w:t>էլեկտրոնային շերտ</w:t>
      </w:r>
      <w:r w:rsidR="00893C6F">
        <w:t>եր</w:t>
      </w:r>
      <w:r w:rsidR="00893C6F" w:rsidRPr="004A501B">
        <w:t>ի</w:t>
      </w:r>
      <w:r w:rsidR="00893C6F" w:rsidRPr="0013188C">
        <w:rPr>
          <w:b/>
        </w:rPr>
        <w:t xml:space="preserve"> </w:t>
      </w:r>
      <w:r w:rsidRPr="00CE0E83">
        <w:t>և ենթամակարդակների արտահայտվում է էլեկտրոնային բանաձևերի միջոցով: Մենք արդեն գիտենք, որ ատոմում էլեկտրոնների վիճակը 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302A17">
      <w:pPr>
        <w:pStyle w:val="Q-Normal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302A17">
      <w:pPr>
        <w:pStyle w:val="Q-Normal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4D7E5D37">
                <wp:extent cx="5939952" cy="679450"/>
                <wp:effectExtent l="0" t="0" r="3810" b="6350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39952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44AACA97" w:rsidR="00685F51" w:rsidRDefault="00685F51" w:rsidP="00C454C8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8A12D6">
                              <w:rPr>
                                <w:i/>
                              </w:rPr>
                              <w:t xml:space="preserve">Պաուլի սկզբունքը՝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169" style="width:467.7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8271B3E" w14:textId="44AACA97" w:rsidR="00685F51" w:rsidRDefault="00685F51" w:rsidP="00C454C8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8A12D6">
                        <w:rPr>
                          <w:i/>
                        </w:rPr>
                        <w:t xml:space="preserve">Պաուլի սկզբունքը՝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302A17">
      <w:pPr>
        <w:pStyle w:val="Q-Normal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735DD0">
      <w:pPr>
        <w:spacing w:before="100" w:beforeAutospacing="1" w:after="100" w:afterAutospacing="1" w:line="360" w:lineRule="auto"/>
        <w:jc w:val="center"/>
        <w:rPr>
          <w:rFonts w:ascii="GHEA Grapalat" w:eastAsia="Times New Roman" w:hAnsi="GHEA Grapalat" w:cs="Times New Roman"/>
          <w:b/>
          <w:sz w:val="24"/>
          <w:szCs w:val="24"/>
          <w:lang w:val="hy-AM"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34061F22">
                <wp:extent cx="4838700" cy="663787"/>
                <wp:effectExtent l="0" t="0" r="0" b="3175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38700" cy="66378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170" style="width:381pt;height:5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3D0E319" w14:textId="41C0973B" w:rsidR="00685F51" w:rsidRDefault="00685F51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lastRenderedPageBreak/>
        <w:t>Էներգիական մակարդակում էլեկտրոնների առավելագույն թիվը կարելի է որոշել հետևյալ բանաձևով.</w:t>
      </w:r>
    </w:p>
    <w:p w14:paraId="13FA8EC2" w14:textId="177A81B7" w:rsidR="00507799" w:rsidRPr="008A12D6" w:rsidRDefault="00507799" w:rsidP="001E39E0">
      <w:pPr>
        <w:spacing w:before="100" w:beforeAutospacing="1" w:after="100" w:afterAutospacing="1" w:line="360" w:lineRule="auto"/>
        <w:contextualSpacing/>
        <w:jc w:val="center"/>
        <w:rPr>
          <w:rFonts w:ascii="GHEA Grapalat" w:eastAsia="Times New Roman" w:hAnsi="GHEA Grapalat" w:cs="Times New Roman"/>
          <w:b/>
          <w:sz w:val="24"/>
          <w:szCs w:val="24"/>
          <w:lang w:val="hy-AM" w:eastAsia="ru-RU" w:bidi="he-IL"/>
        </w:rPr>
      </w:pPr>
      <m:oMathPara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  <w:lang w:val="hy-AM" w:eastAsia="ru-RU" w:bidi="he-IL"/>
            </w:rPr>
            <m:t>N=2</m:t>
          </m:r>
          <m:sSup>
            <m:sSup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  <w:lang w:val="hy-AM"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hy-AM" w:eastAsia="ru-RU" w:bidi="he-IL"/>
                </w:rPr>
                <m:t>n</m:t>
              </m:r>
            </m:e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hy-AM" w:eastAsia="ru-RU" w:bidi="he-IL"/>
                </w:rPr>
                <m:t>2</m:t>
              </m:r>
            </m:sup>
          </m:sSup>
        </m:oMath>
      </m:oMathPara>
    </w:p>
    <w:p w14:paraId="61020ADC" w14:textId="4EB25776" w:rsidR="00BF0CD8" w:rsidRPr="00227723" w:rsidRDefault="00BF0CD8" w:rsidP="00302A17">
      <w:pPr>
        <w:pStyle w:val="Q-Normal"/>
      </w:pPr>
      <w:r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F4207A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t>Էլեկտրոնների բաշխումը ենթամակարդակներում և էներգիական մակարդակներում</w:t>
      </w:r>
    </w:p>
    <w:tbl>
      <w:tblPr>
        <w:tblStyle w:val="GridTable1Light-Accent1"/>
        <w:tblW w:w="9450" w:type="dxa"/>
        <w:tblLayout w:type="fixed"/>
        <w:tblLook w:val="01E0" w:firstRow="1" w:lastRow="1" w:firstColumn="1" w:lastColumn="1" w:noHBand="0" w:noVBand="0"/>
      </w:tblPr>
      <w:tblGrid>
        <w:gridCol w:w="1980"/>
        <w:gridCol w:w="1525"/>
        <w:gridCol w:w="1625"/>
        <w:gridCol w:w="1980"/>
        <w:gridCol w:w="2340"/>
      </w:tblGrid>
      <w:tr w:rsidR="00BF0CD8" w:rsidRPr="00302A17" w14:paraId="5EFDB3D6" w14:textId="77777777" w:rsidTr="0002284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6BF2F8F0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>Էներգիական մակարդակը</w:t>
            </w: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,</w:t>
            </w: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eastAsia="ru-RU" w:bidi="he-IL"/>
                </w:rPr>
                <m:t>n</m:t>
              </m:r>
            </m:oMath>
          </w:p>
        </w:tc>
        <w:tc>
          <w:tcPr>
            <w:tcW w:w="1525" w:type="dxa"/>
            <w:vAlign w:val="center"/>
          </w:tcPr>
          <w:p w14:paraId="6344FF34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Arial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Arial"/>
                <w:lang w:val="hy-AM" w:eastAsia="ru-RU" w:bidi="he-IL"/>
              </w:rPr>
              <w:t>ենթամակարդակը</w:t>
            </w:r>
          </w:p>
        </w:tc>
        <w:tc>
          <w:tcPr>
            <w:tcW w:w="1625" w:type="dxa"/>
          </w:tcPr>
          <w:p w14:paraId="68FF5D02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>Օրբիտալների թիվը ենթամակարդակում</w:t>
            </w:r>
          </w:p>
        </w:tc>
        <w:tc>
          <w:tcPr>
            <w:tcW w:w="1980" w:type="dxa"/>
          </w:tcPr>
          <w:p w14:paraId="279FFDE1" w14:textId="77777777" w:rsidR="00BF0CD8" w:rsidRPr="00BF0CD8" w:rsidRDefault="00BF0CD8" w:rsidP="009E2A5B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3FDB66A6" w14:textId="77777777" w:rsidR="00BF0CD8" w:rsidRPr="00BF0CD8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02284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45E90829" w14:textId="0219C704" w:rsidR="00BF0CD8" w:rsidRPr="00CB3C29" w:rsidRDefault="008E0AEA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tcW w:w="1525" w:type="dxa"/>
          </w:tcPr>
          <w:p w14:paraId="17EAEA8F" w14:textId="4B429B8C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625" w:type="dxa"/>
          </w:tcPr>
          <w:p w14:paraId="2A352560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</w:tc>
        <w:tc>
          <w:tcPr>
            <w:tcW w:w="1980" w:type="dxa"/>
          </w:tcPr>
          <w:p w14:paraId="53E79AE8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772E979C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02284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7F6CF56D" w14:textId="48483347" w:rsidR="00BF0CD8" w:rsidRPr="00CB3C29" w:rsidRDefault="008E0AEA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tcW w:w="1525" w:type="dxa"/>
          </w:tcPr>
          <w:p w14:paraId="1210583A" w14:textId="60A4FB22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625" w:type="dxa"/>
          </w:tcPr>
          <w:p w14:paraId="07F0A880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</w:t>
            </w:r>
          </w:p>
        </w:tc>
        <w:tc>
          <w:tcPr>
            <w:tcW w:w="1980" w:type="dxa"/>
          </w:tcPr>
          <w:p w14:paraId="6F40437A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5DC9DB16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02284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671E253E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0A87B79C" w14:textId="30F98E21" w:rsidR="00BF0CD8" w:rsidRPr="00CB3C29" w:rsidRDefault="008E0AEA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tcW w:w="1525" w:type="dxa"/>
          </w:tcPr>
          <w:p w14:paraId="139B875C" w14:textId="48D7DCF6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625" w:type="dxa"/>
          </w:tcPr>
          <w:p w14:paraId="2D5E2242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5</w:t>
            </w:r>
          </w:p>
        </w:tc>
        <w:tc>
          <w:tcPr>
            <w:tcW w:w="1980" w:type="dxa"/>
          </w:tcPr>
          <w:p w14:paraId="20A2D2E5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05E8B8CB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4C05EAEF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9B45A8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5973E78F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4E873676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tcW w:w="1525" w:type="dxa"/>
            <w:vAlign w:val="center"/>
          </w:tcPr>
          <w:p w14:paraId="34411AB8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625" w:type="dxa"/>
          </w:tcPr>
          <w:p w14:paraId="04B1206F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7</w:t>
            </w:r>
          </w:p>
        </w:tc>
        <w:tc>
          <w:tcPr>
            <w:tcW w:w="1980" w:type="dxa"/>
          </w:tcPr>
          <w:p w14:paraId="698A349A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4270E5C8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002BFD95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022841">
            <w:pPr>
              <w:keepNext/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</w:tr>
    </w:tbl>
    <w:p w14:paraId="0AE4D374" w14:textId="77777777" w:rsidR="00BF0CD8" w:rsidRDefault="00BF0CD8" w:rsidP="00735DD0">
      <w:pPr>
        <w:spacing w:before="100" w:beforeAutospacing="1" w:after="100" w:afterAutospacing="1" w:line="360" w:lineRule="auto"/>
        <w:contextualSpacing/>
        <w:rPr>
          <w:rFonts w:ascii="GHEA Grapalat" w:hAnsi="GHEA Grapalat" w:cs="Arial"/>
          <w:b/>
          <w:i/>
          <w:color w:val="FF0000"/>
          <w:sz w:val="24"/>
          <w:szCs w:val="24"/>
          <w:lang w:val="hy-AM"/>
        </w:rPr>
      </w:pPr>
    </w:p>
    <w:p w14:paraId="0790B367" w14:textId="77777777" w:rsidR="00BF0CD8" w:rsidRPr="008A12D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721C8EDA">
                <wp:extent cx="5869615" cy="1031132"/>
                <wp:effectExtent l="0" t="0" r="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69615" cy="10311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54B846C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i/>
                              </w:rPr>
                              <w:t xml:space="preserve">2. </w:t>
                            </w: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 w:rsidRPr="00D11891">
                              <w:t xml:space="preserve">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171" style="width:462.15pt;height:8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B0D1AA5" w14:textId="54B846C0" w:rsidR="00685F51" w:rsidRDefault="00685F51" w:rsidP="00C454C8">
                      <w:pPr>
                        <w:pStyle w:val="Q-Yndgcvac"/>
                      </w:pPr>
                      <w:r>
                        <w:rPr>
                          <w:i/>
                        </w:rPr>
                        <w:t xml:space="preserve">2. </w:t>
                      </w:r>
                      <w:r w:rsidRPr="00D11891">
                        <w:rPr>
                          <w:i/>
                        </w:rPr>
                        <w:t>Հունդի կանոնը</w:t>
                      </w:r>
                      <w:r w:rsidRPr="00D11891">
                        <w:t xml:space="preserve">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4D5C1150" w:rsidR="00BF0CD8" w:rsidRDefault="00BF0CD8" w:rsidP="00302A17">
      <w:pPr>
        <w:pStyle w:val="Q-Normal"/>
      </w:pPr>
      <w:r w:rsidRPr="006E4974">
        <w:t xml:space="preserve">Օրինակ՝ ազոտի ատոմի </w:t>
      </w:r>
      <w:r w:rsidR="00507799" w:rsidRPr="00735DD0">
        <w:t>p</w:t>
      </w:r>
      <w:r w:rsidR="0003185E">
        <w:t xml:space="preserve"> </w:t>
      </w:r>
      <w:r w:rsidR="00507799" w:rsidRPr="006E4974">
        <w:t>ենթամակարդակ</w:t>
      </w:r>
      <w:r w:rsidR="00507799">
        <w:t xml:space="preserve">ում կա երեք էլեկտրոն, </w:t>
      </w:r>
      <w:r w:rsidR="00507799" w:rsidRPr="006E4974">
        <w:t xml:space="preserve"> </w:t>
      </w:r>
      <w:r w:rsidR="00507799">
        <w:t>ի</w:t>
      </w:r>
      <w:r w:rsidR="00507799" w:rsidRPr="006E4974">
        <w:t>նչպե</w:t>
      </w:r>
      <w:r w:rsidR="00507799">
        <w:t>՞</w:t>
      </w:r>
      <w:r w:rsidR="00507799" w:rsidRPr="006E4974">
        <w:t xml:space="preserve">ս դասավորենք </w:t>
      </w:r>
      <w:r w:rsidR="00507799">
        <w:t xml:space="preserve">այդ </w:t>
      </w:r>
      <w:r w:rsidR="00507799" w:rsidRPr="006E4974">
        <w:t xml:space="preserve"> էլեկտրոնները</w:t>
      </w:r>
      <w:r w:rsidR="00507799">
        <w:t xml:space="preserve"> </w:t>
      </w:r>
      <w:r w:rsidR="00507799" w:rsidRPr="006E4974">
        <w:t>երեք օրբիտալներում (</w:t>
      </w:r>
      <w:r w:rsidR="00507799">
        <w:t xml:space="preserve">քվանտային </w:t>
      </w:r>
      <w:r w:rsidR="00507799" w:rsidRPr="006E4974">
        <w:t xml:space="preserve">վանդակներում): </w:t>
      </w:r>
    </w:p>
    <w:p w14:paraId="57EBD1BF" w14:textId="42B8A690" w:rsidR="00BF0CD8" w:rsidRPr="006E4974" w:rsidRDefault="00BF0CD8" w:rsidP="00302A17">
      <w:pPr>
        <w:pStyle w:val="Q-Normal"/>
      </w:pPr>
      <w:r w:rsidRPr="006E4974">
        <w:t>Հնարավոր է երկու ձև.</w:t>
      </w:r>
    </w:p>
    <w:p w14:paraId="0CDA6362" w14:textId="77777777" w:rsidR="00BF0CD8" w:rsidRDefault="00BF0CD8" w:rsidP="00302A17">
      <w:pPr>
        <w:pStyle w:val="Q-Normal"/>
      </w:pPr>
      <w:r>
        <w:t>1) Ենթադրենք էլեկտրոնները դասավորում ենք մեկական.</w:t>
      </w:r>
    </w:p>
    <w:p w14:paraId="312355A8" w14:textId="77777777" w:rsidR="00BF0CD8" w:rsidRDefault="008D65A7" w:rsidP="00735DD0">
      <w:pPr>
        <w:spacing w:after="0" w:line="360" w:lineRule="auto"/>
        <w:jc w:val="center"/>
        <w:rPr>
          <w:lang w:val="hy-AM"/>
        </w:rPr>
      </w:pPr>
      <w:r>
        <w:rPr>
          <w:noProof/>
        </w:rPr>
        <w:object w:dxaOrig="1260" w:dyaOrig="679" w14:anchorId="4140E05F">
          <v:shape id="_x0000_i1083" type="#_x0000_t75" style="width:63.65pt;height:36pt" o:ole="">
            <v:imagedata r:id="rId330" o:title=""/>
          </v:shape>
          <o:OLEObject Type="Embed" ProgID="ChemDraw.Document.6.0" ShapeID="_x0000_i1083" DrawAspect="Content" ObjectID="_1759460251" r:id="rId331"/>
        </w:object>
      </w:r>
      <w:r w:rsidR="00BF0CD8">
        <w:rPr>
          <w:lang w:val="hy-AM"/>
        </w:rPr>
        <w:t xml:space="preserve">  ,</w:t>
      </w:r>
    </w:p>
    <w:p w14:paraId="32C8A307" w14:textId="5CF985A5" w:rsidR="00BF0CD8" w:rsidRPr="00507799" w:rsidRDefault="00BF0CD8" w:rsidP="00302A17">
      <w:pPr>
        <w:pStyle w:val="Q-Normal"/>
        <w:rPr>
          <w:rFonts w:eastAsiaTheme="minorEastAsia"/>
        </w:rPr>
      </w:pPr>
      <w:r w:rsidRPr="006E4974">
        <w:lastRenderedPageBreak/>
        <w:t xml:space="preserve">այս </w:t>
      </w:r>
      <w:r>
        <w:t xml:space="preserve">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>
        <w:rPr>
          <w:rFonts w:eastAsiaTheme="minorEastAsia"/>
        </w:rPr>
        <w:t xml:space="preserve">       2) կամ այսպես.</w:t>
      </w:r>
    </w:p>
    <w:p w14:paraId="56232207" w14:textId="7FC5E6EB" w:rsidR="00BF0CD8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1257" w:dyaOrig="696" w14:anchorId="70EC73CD">
          <v:shape id="_x0000_i1084" type="#_x0000_t75" style="width:62.8pt;height:36pt" o:ole="">
            <v:imagedata r:id="rId332" o:title=""/>
          </v:shape>
          <o:OLEObject Type="Embed" ProgID="ChemDraw.Document.6.0" ShapeID="_x0000_i1084" DrawAspect="Content" ObjectID="_1759460252" r:id="rId333"/>
        </w:object>
      </w:r>
      <w:r w:rsidR="00BF0CD8">
        <w:t xml:space="preserve"> </w:t>
      </w:r>
      <w:r w:rsidR="00BF0CD8" w:rsidRPr="001848CE">
        <w:rPr>
          <w:rFonts w:eastAsiaTheme="minorEastAsia"/>
          <w:sz w:val="24"/>
          <w:szCs w:val="24"/>
        </w:rPr>
        <w:t xml:space="preserve"> </w:t>
      </w:r>
    </w:p>
    <w:p w14:paraId="1CDD4242" w14:textId="77777777" w:rsidR="00BF0CD8" w:rsidRPr="001848CE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302A17">
      <w:pPr>
        <w:pStyle w:val="Q-Normal"/>
      </w:pPr>
      <w:r w:rsidRPr="00431054">
        <w:t xml:space="preserve"> (1</w:t>
      </w:r>
      <w:r>
        <w:t xml:space="preserve">) </w:t>
      </w:r>
      <w:r w:rsidRPr="008A12D6">
        <w:t xml:space="preserve">դեպքում սպինային քվանտային թվերի գումարը բացարձակ արժեքով ավելի մեծ  է, հետևաբար էլեկտրոնները զբաղեցնում են առանձին օրբիտալներ: Այսպիսով՝ </w:t>
      </w:r>
    </w:p>
    <w:p w14:paraId="1012CB17" w14:textId="0A7BA7D0" w:rsidR="00BF0CD8" w:rsidRDefault="00BF0CD8" w:rsidP="00302A17">
      <w:pPr>
        <w:pStyle w:val="Q-Normal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420B0322" wp14:editId="5D2F463C">
                <wp:extent cx="4746207" cy="1052763"/>
                <wp:effectExtent l="0" t="0" r="0" b="0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46207" cy="10527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172" style="width:373.7pt;height:8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E3DB761" w14:textId="4D09A6BF" w:rsidR="00685F51" w:rsidRDefault="00685F51" w:rsidP="00C454C8">
                      <w:pPr>
                        <w:pStyle w:val="Q-Yndgcvac"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302A17">
      <w:pPr>
        <w:pStyle w:val="Q-Normal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54AEDF78" wp14:editId="09E13CCD">
                <wp:extent cx="5805832" cy="1005840"/>
                <wp:effectExtent l="0" t="0" r="4445" b="3810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05832" cy="10058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77777777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>3.</w:t>
                            </w: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 w:rsidRPr="008A12D6">
      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173" style="width:457.15pt;height:7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473CB0E0" w14:textId="77777777" w:rsidR="00685F51" w:rsidRDefault="00685F51" w:rsidP="00C454C8">
                      <w:pPr>
                        <w:pStyle w:val="Q-Yndgcvac"/>
                      </w:pPr>
                      <w:r w:rsidRPr="008A12D6">
                        <w:t>3.</w:t>
                      </w: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 w:rsidRPr="008A12D6">
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302A17">
      <w:pPr>
        <w:pStyle w:val="Q-Normal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2E541D82">
                <wp:extent cx="5183505" cy="635000"/>
                <wp:effectExtent l="0" t="0" r="0" b="0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3505" cy="635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77777777" w:rsidR="00685F51" w:rsidRDefault="00685F51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 + l</m:t>
                              </m:r>
                            </m:oMath>
                            <w:r w:rsidRPr="00A02565">
                              <w:t xml:space="preserve">   գումարի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174" style="width:408.15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6C1696E4" w14:textId="77777777" w:rsidR="00685F51" w:rsidRDefault="00685F51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 + l</m:t>
                        </m:r>
                      </m:oMath>
                      <w:r w:rsidRPr="00A02565">
                        <w:t xml:space="preserve">   գումարի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Pr="004D4A65" w:rsidRDefault="00BF0CD8" w:rsidP="00302A17">
      <w:pPr>
        <w:pStyle w:val="Q-Normal"/>
      </w:pPr>
      <w:r>
        <w:t xml:space="preserve">Օրինակ՝ </w:t>
      </w:r>
      <w:bookmarkStart w:id="539" w:name="_Hlk70797664"/>
      <w:r>
        <w:t>4</w:t>
      </w:r>
      <w:r w:rsidRPr="004D4A65">
        <w:t>s</w:t>
      </w:r>
      <w:r>
        <w:t xml:space="preserve"> ենթամակարդակի </w:t>
      </w:r>
      <w:bookmarkEnd w:id="539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40" w:name="_Hlk70798227"/>
      <w:r w:rsidRPr="004D4A65">
        <w:t>5s</w:t>
      </w:r>
      <w:bookmarkEnd w:id="540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41" w:name="_Hlk70798186"/>
      <w:r w:rsidRPr="004D4A65">
        <w:t>4d</w:t>
      </w:r>
      <w:bookmarkEnd w:id="541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06CB3FFF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ի համար 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>ի արժեքն</w:t>
      </w:r>
      <w:r w:rsidRPr="003A614E">
        <w:t xml:space="preserve"> ավելի փոքր է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DC5B5D4" w14:textId="40C03D74" w:rsidR="008E0AEA" w:rsidRDefault="008E0AEA" w:rsidP="00302A17">
      <w:pPr>
        <w:pStyle w:val="Q-Normal"/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ըստ էլեկտրոնի էներգիայի աճման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3E62C253" w14:textId="77777777" w:rsidR="008E0AEA" w:rsidRDefault="008E0AEA" w:rsidP="00302A17">
      <w:pPr>
        <w:pStyle w:val="Q-Normal"/>
      </w:pPr>
    </w:p>
    <w:p w14:paraId="55BA23F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rFonts w:eastAsia="Times New Roman"/>
          <w:noProof/>
          <w:lang w:eastAsia="ru-RU" w:bidi="he-IL"/>
        </w:rPr>
        <w:lastRenderedPageBreak/>
        <w:drawing>
          <wp:inline distT="0" distB="0" distL="0" distR="0" wp14:anchorId="6BFCC483" wp14:editId="1AC3CB5D">
            <wp:extent cx="2757948" cy="2784563"/>
            <wp:effectExtent l="0" t="0" r="0" b="0"/>
            <wp:docPr id="301821352" name="Picture 30182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էներգ. մակ. բաժ. ենթամակ..png"/>
                    <pic:cNvPicPr/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5618" cy="2802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037521" w14:textId="77777777" w:rsidR="00BF0CD8" w:rsidRPr="00C91ABA" w:rsidRDefault="00BF0CD8" w:rsidP="00F447C0">
      <w:pPr>
        <w:pStyle w:val="30"/>
        <w:rPr>
          <w:sz w:val="24"/>
          <w:szCs w:val="24"/>
        </w:rPr>
      </w:pPr>
      <w:r>
        <w:t>Էներգիական մակարդակների և ենթամակարդակների դասավորությունն էներգիայի աճման կարգով:</w:t>
      </w:r>
    </w:p>
    <w:p w14:paraId="19CEA7D4" w14:textId="77DAA316" w:rsidR="00BF0CD8" w:rsidRPr="00F935DF" w:rsidRDefault="00BF0CD8" w:rsidP="00F4207A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GridTable1Light-Accent1"/>
        <w:tblW w:w="10099" w:type="dxa"/>
        <w:tblLook w:val="04A0" w:firstRow="1" w:lastRow="0" w:firstColumn="1" w:lastColumn="0" w:noHBand="0" w:noVBand="1"/>
      </w:tblPr>
      <w:tblGrid>
        <w:gridCol w:w="2719"/>
        <w:gridCol w:w="540"/>
        <w:gridCol w:w="810"/>
        <w:gridCol w:w="810"/>
        <w:gridCol w:w="1170"/>
        <w:gridCol w:w="1170"/>
        <w:gridCol w:w="1440"/>
        <w:gridCol w:w="1440"/>
      </w:tblGrid>
      <w:tr w:rsidR="00BF0CD8" w:rsidRPr="00A02565" w14:paraId="2D736169" w14:textId="77777777" w:rsidTr="00A018C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19" w:type="dxa"/>
            <w:vAlign w:val="center"/>
          </w:tcPr>
          <w:p w14:paraId="28092225" w14:textId="77777777" w:rsidR="00BF0CD8" w:rsidRPr="00431054" w:rsidRDefault="00BF0CD8" w:rsidP="00A018C2">
            <w:pPr>
              <w:spacing w:line="360" w:lineRule="auto"/>
              <w:contextualSpacing/>
              <w:rPr>
                <w:rFonts w:ascii="Arial Armenian" w:hAnsi="Arial Armenian" w:cs="Arial"/>
                <w:sz w:val="20"/>
                <w:szCs w:val="20"/>
                <w:lang w:val="hy-AM" w:eastAsia="ru-RU" w:bidi="he-IL"/>
              </w:rPr>
            </w:pPr>
            <w:r w:rsidRPr="00431054">
              <w:rPr>
                <w:rFonts w:ascii="Arial" w:hAnsi="Arial" w:cs="Arial"/>
                <w:sz w:val="20"/>
                <w:szCs w:val="20"/>
                <w:lang w:val="hy-AM" w:eastAsia="ru-RU" w:bidi="he-IL"/>
              </w:rPr>
              <w:t>Պարբերությունը</w:t>
            </w:r>
          </w:p>
        </w:tc>
        <w:tc>
          <w:tcPr>
            <w:tcW w:w="540" w:type="dxa"/>
            <w:vAlign w:val="center"/>
          </w:tcPr>
          <w:p w14:paraId="016FACC7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</w:t>
            </w:r>
          </w:p>
        </w:tc>
        <w:tc>
          <w:tcPr>
            <w:tcW w:w="810" w:type="dxa"/>
            <w:vAlign w:val="center"/>
          </w:tcPr>
          <w:p w14:paraId="3443FEC6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I</w:t>
            </w:r>
          </w:p>
        </w:tc>
        <w:tc>
          <w:tcPr>
            <w:tcW w:w="810" w:type="dxa"/>
            <w:vAlign w:val="center"/>
          </w:tcPr>
          <w:p w14:paraId="2F91B96A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II</w:t>
            </w:r>
          </w:p>
        </w:tc>
        <w:tc>
          <w:tcPr>
            <w:tcW w:w="1170" w:type="dxa"/>
            <w:vAlign w:val="center"/>
          </w:tcPr>
          <w:p w14:paraId="0482E16E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V</w:t>
            </w:r>
          </w:p>
        </w:tc>
        <w:tc>
          <w:tcPr>
            <w:tcW w:w="1170" w:type="dxa"/>
            <w:vAlign w:val="center"/>
          </w:tcPr>
          <w:p w14:paraId="2C0EE07D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V</w:t>
            </w:r>
          </w:p>
        </w:tc>
        <w:tc>
          <w:tcPr>
            <w:tcW w:w="1440" w:type="dxa"/>
            <w:vAlign w:val="center"/>
          </w:tcPr>
          <w:p w14:paraId="51C6DAFC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VI</w:t>
            </w:r>
          </w:p>
        </w:tc>
        <w:tc>
          <w:tcPr>
            <w:tcW w:w="1440" w:type="dxa"/>
            <w:vAlign w:val="center"/>
          </w:tcPr>
          <w:p w14:paraId="54CBE740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VII</w:t>
            </w:r>
          </w:p>
        </w:tc>
      </w:tr>
      <w:tr w:rsidR="00BF0CD8" w:rsidRPr="00A02565" w14:paraId="3DB8EC91" w14:textId="77777777" w:rsidTr="00A018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19" w:type="dxa"/>
          </w:tcPr>
          <w:p w14:paraId="3E6CC6D8" w14:textId="77777777" w:rsidR="00BF0CD8" w:rsidRPr="00431054" w:rsidRDefault="00BF0CD8" w:rsidP="00735DD0">
            <w:pPr>
              <w:spacing w:line="360" w:lineRule="auto"/>
              <w:contextualSpacing/>
              <w:rPr>
                <w:rFonts w:ascii="Arial Armenian" w:hAnsi="Arial Armenian" w:cs="Arial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" w:hAnsi="Arial" w:cs="Arial"/>
                <w:sz w:val="20"/>
                <w:szCs w:val="20"/>
                <w:lang w:val="hy-AM" w:eastAsia="ru-RU" w:bidi="he-IL"/>
              </w:rPr>
              <w:t>Ենթամակարդակների</w:t>
            </w:r>
            <w:r w:rsidRPr="00431054">
              <w:rPr>
                <w:rFonts w:ascii="Arial Armenian" w:hAnsi="Arial Armenian" w:cs="Arial"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" w:hAnsi="Arial" w:cs="Arial"/>
                <w:sz w:val="20"/>
                <w:szCs w:val="20"/>
                <w:lang w:val="hy-AM" w:eastAsia="ru-RU" w:bidi="he-IL"/>
              </w:rPr>
              <w:t>հաջորդականությունը</w:t>
            </w:r>
          </w:p>
        </w:tc>
        <w:tc>
          <w:tcPr>
            <w:tcW w:w="540" w:type="dxa"/>
            <w:vAlign w:val="center"/>
          </w:tcPr>
          <w:p w14:paraId="6E15342B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810" w:type="dxa"/>
            <w:vAlign w:val="center"/>
          </w:tcPr>
          <w:p w14:paraId="3E7F3E72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2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810" w:type="dxa"/>
            <w:vAlign w:val="center"/>
          </w:tcPr>
          <w:p w14:paraId="328B79C0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3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1170" w:type="dxa"/>
            <w:vAlign w:val="center"/>
          </w:tcPr>
          <w:p w14:paraId="2BCA8887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3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1170" w:type="dxa"/>
            <w:vAlign w:val="center"/>
          </w:tcPr>
          <w:p w14:paraId="13E46B5A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1440" w:type="dxa"/>
            <w:vAlign w:val="center"/>
          </w:tcPr>
          <w:p w14:paraId="3CF71A09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6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f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1440" w:type="dxa"/>
            <w:vAlign w:val="center"/>
          </w:tcPr>
          <w:p w14:paraId="6EAEA9E7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7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f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6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7A585502" w14:textId="77777777" w:rsidR="00BF0CD8" w:rsidRPr="00EF7815" w:rsidRDefault="00BF0CD8" w:rsidP="00735DD0">
      <w:pPr>
        <w:spacing w:after="0" w:line="360" w:lineRule="auto"/>
        <w:ind w:left="-720"/>
        <w:rPr>
          <w:rFonts w:ascii="Arial Armenian" w:eastAsia="Times New Roman" w:hAnsi="Arial Armenian" w:cs="Times New Roman"/>
          <w:sz w:val="24"/>
          <w:szCs w:val="24"/>
          <w:lang w:eastAsia="ru-RU" w:bidi="he-IL"/>
        </w:rPr>
      </w:pPr>
    </w:p>
    <w:p w14:paraId="29C221D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eastAsia="ru-RU"/>
        </w:rPr>
        <w:br w:type="page"/>
      </w:r>
    </w:p>
    <w:p w14:paraId="53068A14" w14:textId="20C47413" w:rsidR="008E7086" w:rsidRDefault="008E7086" w:rsidP="008E7086">
      <w:bookmarkStart w:id="542" w:name="_Toc133963247"/>
      <w:bookmarkStart w:id="543" w:name="_Toc133965305"/>
      <w:bookmarkStart w:id="544" w:name="_Toc133965561"/>
      <w:r>
        <w:rPr>
          <w:noProof/>
        </w:rPr>
        <w:lastRenderedPageBreak/>
        <w:drawing>
          <wp:inline distT="0" distB="0" distL="0" distR="0" wp14:anchorId="2BA5C450" wp14:editId="03BD8819">
            <wp:extent cx="6105525" cy="793750"/>
            <wp:effectExtent l="0" t="19050" r="9525" b="25400"/>
            <wp:docPr id="1751359612" name="Diagram 175135961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35" r:lo="rId336" r:qs="rId337" r:cs="rId338"/>
              </a:graphicData>
            </a:graphic>
          </wp:inline>
        </w:drawing>
      </w:r>
    </w:p>
    <w:p w14:paraId="179A0A1B" w14:textId="11E38F01" w:rsidR="00BF0CD8" w:rsidRPr="00E86575" w:rsidRDefault="00D5592D" w:rsidP="00627D74">
      <w:pPr>
        <w:pStyle w:val="ParagrafInvisible"/>
      </w:pPr>
      <w:bookmarkStart w:id="545" w:name="_Toc148566205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42"/>
      <w:bookmarkEnd w:id="543"/>
      <w:bookmarkEnd w:id="544"/>
      <w:bookmarkEnd w:id="545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0EFFF3E9" w:rsidR="00BF0CD8" w:rsidRPr="006F4C3F" w:rsidRDefault="00BF0CD8" w:rsidP="00302A17">
      <w:pPr>
        <w:pStyle w:val="Q-Normal"/>
      </w:pPr>
      <w:r w:rsidRPr="003947B4">
        <w:t xml:space="preserve">1) </w:t>
      </w:r>
      <w:r>
        <w:t xml:space="preserve">Դրանցից մեկը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5" type="#_x0000_t75" style="width:25.1pt;height:36pt" o:ole="">
            <v:imagedata r:id="rId340" o:title=""/>
          </v:shape>
          <o:OLEObject Type="Embed" ProgID="ChemDraw.Document.6.0" ShapeID="_x0000_i1085" DrawAspect="Content" ObjectID="_1759460253" r:id="rId341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77777777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6F356894" wp14:editId="5EEBE52D">
            <wp:extent cx="409843" cy="686919"/>
            <wp:effectExtent l="0" t="0" r="8890" b="0"/>
            <wp:docPr id="1032316226" name="Picture 1032316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ջրածնի էլ. կառ. 2.png"/>
                    <pic:cNvPicPr/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843" cy="686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77777777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մ</w:t>
      </w:r>
      <w:r w:rsidRPr="000A0F7C">
        <w:rPr>
          <w:b/>
          <w:u w:val="single"/>
        </w:rPr>
        <w:t xml:space="preserve"> </w:t>
      </w:r>
      <w:r w:rsidRPr="000A0F7C">
        <w:t>կա երկու տարր՝ ջրածին և հելիում, որոնց ատոմներն ունեն  միայն մեկ ենթամակարդակ՝ 1s:</w:t>
      </w:r>
    </w:p>
    <w:p w14:paraId="569DAA6A" w14:textId="27B13EE2" w:rsidR="00BF0CD8" w:rsidRPr="000A0F7C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 w:rsidRPr="003947B4">
        <w:rPr>
          <w:noProof/>
        </w:rPr>
        <w:object w:dxaOrig="3207" w:dyaOrig="1485" w14:anchorId="7CA9DB41">
          <v:shape id="_x0000_i1086" type="#_x0000_t75" style="width:100.45pt;height:46.9pt" o:ole="">
            <v:imagedata r:id="rId343" o:title=""/>
          </v:shape>
          <o:OLEObject Type="Embed" ProgID="ChemDraw.Document.6.0" ShapeID="_x0000_i1086" DrawAspect="Content" ObjectID="_1759460254" r:id="rId344"/>
        </w:object>
      </w:r>
      <w:r w:rsidR="00BF0CD8">
        <w:t xml:space="preserve">    </w:t>
      </w:r>
      <w:r w:rsidR="00BF0CD8" w:rsidRPr="00AF3C69">
        <w:t xml:space="preserve">                </w:t>
      </w:r>
      <w:r w:rsidR="00BF0CD8">
        <w:t xml:space="preserve">    </w:t>
      </w:r>
      <w:r>
        <w:rPr>
          <w:noProof/>
        </w:rPr>
        <w:object w:dxaOrig="3624" w:dyaOrig="1545" w14:anchorId="1B4D3477">
          <v:shape id="_x0000_i1087" type="#_x0000_t75" style="width:117.2pt;height:51.9pt" o:ole="">
            <v:imagedata r:id="rId345" o:title=""/>
          </v:shape>
          <o:OLEObject Type="Embed" ProgID="ChemDraw.Document.6.0" ShapeID="_x0000_i1087" DrawAspect="Content" ObjectID="_1759460255" r:id="rId346"/>
        </w:object>
      </w:r>
    </w:p>
    <w:p w14:paraId="799F8EAE" w14:textId="77777777" w:rsidR="00BF0CD8" w:rsidRDefault="00BF0CD8" w:rsidP="00302A17">
      <w:pPr>
        <w:pStyle w:val="Q-Normal"/>
      </w:pPr>
      <w:r w:rsidRPr="000A0F7C">
        <w:t>He</w:t>
      </w:r>
      <w:r>
        <w:t xml:space="preserve"> </w:t>
      </w:r>
      <w:r w:rsidRPr="000A0F7C">
        <w:t>-ով ավարտվում է առաջին պարբերությունը, քանի որ 1s</w:t>
      </w:r>
      <w:r>
        <w:t xml:space="preserve"> </w:t>
      </w:r>
      <w:r w:rsidRPr="000A0F7C">
        <w:t xml:space="preserve"> ենթամակարդակն ունի միայն մեկ օրբիտալ, որում կարող է գտնվել միայն 2 էլեկտրոն:</w:t>
      </w:r>
    </w:p>
    <w:p w14:paraId="793191CF" w14:textId="614FD5D6" w:rsidR="00BF0CD8" w:rsidRDefault="00BF0CD8" w:rsidP="00302A17">
      <w:pPr>
        <w:pStyle w:val="Q-Normal"/>
      </w:pPr>
      <w:r w:rsidRPr="004508ED">
        <w:rPr>
          <w:b/>
        </w:rPr>
        <w:t>Երկրորդ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>), սկզբում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7DB3A1EA" w14:textId="30742189" w:rsidR="00BF0CD8" w:rsidRDefault="009137BF" w:rsidP="00302A17">
      <w:pPr>
        <w:pStyle w:val="Q-Normal"/>
      </w:pPr>
      <w:r>
        <w:rPr>
          <w:noProof/>
        </w:rPr>
        <w:object w:dxaOrig="7304" w:dyaOrig="1606" w14:anchorId="7BE289C6">
          <v:shape id="_x0000_i1088" type="#_x0000_t75" style="width:242.8pt;height:53.6pt" o:ole="">
            <v:imagedata r:id="rId347" o:title=""/>
          </v:shape>
          <o:OLEObject Type="Embed" ProgID="ChemDraw.Document.6.0" ShapeID="_x0000_i1088" DrawAspect="Content" ObjectID="_1759460256" r:id="rId348"/>
        </w:object>
      </w:r>
    </w:p>
    <w:p w14:paraId="6F57879D" w14:textId="4F9D2AB5" w:rsidR="00BF0CD8" w:rsidRDefault="009137BF" w:rsidP="00302A17">
      <w:pPr>
        <w:pStyle w:val="Q-Normal"/>
      </w:pPr>
      <w:r>
        <w:rPr>
          <w:noProof/>
        </w:rPr>
        <w:object w:dxaOrig="7474" w:dyaOrig="1603" w14:anchorId="3CCC7B3F">
          <v:shape id="_x0000_i1089" type="#_x0000_t75" style="width:250.35pt;height:54.4pt" o:ole="">
            <v:imagedata r:id="rId349" o:title=""/>
          </v:shape>
          <o:OLEObject Type="Embed" ProgID="ChemDraw.Document.6.0" ShapeID="_x0000_i1089" DrawAspect="Content" ObjectID="_1759460257" r:id="rId350"/>
        </w:object>
      </w:r>
    </w:p>
    <w:p w14:paraId="0BFA8AC0" w14:textId="75FB291E" w:rsidR="00BF0CD8" w:rsidRPr="004508ED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599" w:dyaOrig="1603" w14:anchorId="0BA105B8">
          <v:shape id="_x0000_i1090" type="#_x0000_t75" style="width:247.8pt;height:53.6pt" o:ole="">
            <v:imagedata r:id="rId351" o:title=""/>
          </v:shape>
          <o:OLEObject Type="Embed" ProgID="ChemDraw.Document.6.0" ShapeID="_x0000_i1090" DrawAspect="Content" ObjectID="_1759460258" r:id="rId352"/>
        </w:object>
      </w:r>
      <w:r w:rsidR="00BF0CD8">
        <w:t xml:space="preserve">  </w:t>
      </w:r>
      <w:r w:rsidRPr="003947B4">
        <w:rPr>
          <w:noProof/>
        </w:rPr>
        <w:object w:dxaOrig="7771" w:dyaOrig="1604" w14:anchorId="3B65118D">
          <v:shape id="_x0000_i1091" type="#_x0000_t75" style="width:265.4pt;height:53.6pt" o:ole="">
            <v:imagedata r:id="rId353" o:title=""/>
          </v:shape>
          <o:OLEObject Type="Embed" ProgID="ChemDraw.Document.6.0" ShapeID="_x0000_i1091" DrawAspect="Content" ObjectID="_1759460259" r:id="rId354"/>
        </w:object>
      </w:r>
    </w:p>
    <w:p w14:paraId="25A98CD7" w14:textId="10BD56FD" w:rsidR="00BF0CD8" w:rsidRDefault="00BF0CD8" w:rsidP="00302A17">
      <w:pPr>
        <w:pStyle w:val="Q-Normal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748CEA92" w14:textId="311CC6F4" w:rsidR="00BF0CD8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2F5F206C">
          <v:shape id="_x0000_i1092" type="#_x0000_t75" style="width:88.75pt;height:20.1pt" o:ole="">
            <v:imagedata r:id="rId355" o:title=""/>
          </v:shape>
          <o:OLEObject Type="Embed" ProgID="ChemDraw.Document.6.0" ShapeID="_x0000_i1092" DrawAspect="Content" ObjectID="_1759460260" r:id="rId356"/>
        </w:object>
      </w:r>
    </w:p>
    <w:p w14:paraId="5D0FD467" w14:textId="77777777" w:rsidR="00BF0CD8" w:rsidRPr="00796C3E" w:rsidRDefault="00BF0CD8" w:rsidP="00302A17">
      <w:pPr>
        <w:pStyle w:val="Q-Normal"/>
      </w:pPr>
      <w:r>
        <w:t xml:space="preserve"> Շարունակենք երկրորդ պարբերության տարրերի էլեկտրոնային բանաձևերը.</w:t>
      </w:r>
    </w:p>
    <w:p w14:paraId="43546CE0" w14:textId="158F334D" w:rsidR="00BF0CD8" w:rsidRDefault="009137BF" w:rsidP="00302A17">
      <w:pPr>
        <w:pStyle w:val="Q-Normal"/>
      </w:pPr>
      <w:r>
        <w:rPr>
          <w:noProof/>
        </w:rPr>
        <w:object w:dxaOrig="7951" w:dyaOrig="1604" w14:anchorId="6F6B8CAC">
          <v:shape id="_x0000_i1093" type="#_x0000_t75" style="width:250.35pt;height:51.9pt" o:ole="">
            <v:imagedata r:id="rId357" o:title=""/>
          </v:shape>
          <o:OLEObject Type="Embed" ProgID="ChemDraw.Document.6.0" ShapeID="_x0000_i1093" DrawAspect="Content" ObjectID="_1759460261" r:id="rId358"/>
        </w:object>
      </w:r>
    </w:p>
    <w:p w14:paraId="18E1B813" w14:textId="1F1BC4B7" w:rsidR="00BF0CD8" w:rsidRPr="003A614E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743" w:dyaOrig="1603" w14:anchorId="0C00A098">
          <v:shape id="_x0000_i1094" type="#_x0000_t75" style="width:252pt;height:52.75pt" o:ole="">
            <v:imagedata r:id="rId359" o:title=""/>
          </v:shape>
          <o:OLEObject Type="Embed" ProgID="ChemDraw.Document.6.0" ShapeID="_x0000_i1094" DrawAspect="Content" ObjectID="_1759460262" r:id="rId360"/>
        </w:object>
      </w:r>
    </w:p>
    <w:p w14:paraId="265F7D8E" w14:textId="3F0A81B5" w:rsidR="00BF0CD8" w:rsidRPr="003A614E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990" w:dyaOrig="1603" w14:anchorId="0F1D8F4F">
          <v:shape id="_x0000_i1095" type="#_x0000_t75" style="width:271.25pt;height:53.6pt" o:ole="">
            <v:imagedata r:id="rId361" o:title=""/>
          </v:shape>
          <o:OLEObject Type="Embed" ProgID="ChemDraw.Document.6.0" ShapeID="_x0000_i1095" DrawAspect="Content" ObjectID="_1759460263" r:id="rId362"/>
        </w:object>
      </w:r>
    </w:p>
    <w:p w14:paraId="38608375" w14:textId="505D0DF8" w:rsidR="00BF0CD8" w:rsidRPr="003A614E" w:rsidRDefault="009137BF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7999" w:dyaOrig="1603" w14:anchorId="7C0F83FD">
          <v:shape id="_x0000_i1096" type="#_x0000_t75" style="width:277.95pt;height:55.25pt" o:ole="">
            <v:imagedata r:id="rId363" o:title=""/>
          </v:shape>
          <o:OLEObject Type="Embed" ProgID="ChemDraw.Document.6.0" ShapeID="_x0000_i1096" DrawAspect="Content" ObjectID="_1759460264" r:id="rId364"/>
        </w:object>
      </w:r>
    </w:p>
    <w:p w14:paraId="699FF54B" w14:textId="112BCCBD" w:rsidR="00BF0CD8" w:rsidRDefault="00BF0CD8" w:rsidP="00302A17">
      <w:pPr>
        <w:pStyle w:val="Q-Normal"/>
        <w:rPr>
          <w:rFonts w:ascii="Arial" w:hAnsi="Arial"/>
          <w:b/>
          <w:u w:val="single"/>
        </w:rPr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ն էլեկտրոններով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և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  <w:r>
        <w:rPr>
          <w:rFonts w:ascii="Sylfaen" w:hAnsi="Sylfaen"/>
        </w:rPr>
        <w:t xml:space="preserve">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  <m:sup/>
          <m:e>
            <m:r>
              <m:rPr>
                <m:sty m:val="bi"/>
              </m:rPr>
              <w:rPr>
                <w:rFonts w:ascii="Cambria Math" w:hAnsi="Cambria Math"/>
              </w:rPr>
              <m:t>Ne   KL</m:t>
            </m:r>
          </m:e>
        </m:sPre>
      </m:oMath>
      <w:r>
        <w:t>:</w:t>
      </w:r>
      <w:r w:rsidRPr="00C14595">
        <w:rPr>
          <w:rFonts w:ascii="Arial" w:hAnsi="Arial"/>
          <w:b/>
          <w:u w:val="single"/>
        </w:rPr>
        <w:t xml:space="preserve"> </w:t>
      </w:r>
    </w:p>
    <w:p w14:paraId="38923DA0" w14:textId="1B5FCFF8" w:rsidR="00BF0CD8" w:rsidRPr="008557AE" w:rsidRDefault="00BF0CD8" w:rsidP="00302A17">
      <w:pPr>
        <w:pStyle w:val="Q-Normal"/>
        <w:rPr>
          <w:b/>
          <w:u w:val="single"/>
        </w:rPr>
      </w:pPr>
      <w:r w:rsidRPr="004508ED">
        <w:rPr>
          <w:b/>
        </w:rPr>
        <w:t xml:space="preserve">Երրորդ պարբերության </w:t>
      </w:r>
      <w:r>
        <w:t xml:space="preserve"> </w:t>
      </w:r>
      <w:r w:rsidRPr="008557AE">
        <w:t xml:space="preserve">տարրերն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Pr="008557AE">
        <w:t xml:space="preserve">: Լրացումը կատարվում է սկզբում </w:t>
      </w:r>
      <w:r w:rsidRPr="008557AE">
        <w:rPr>
          <w:rFonts w:cs="Times New Roman"/>
        </w:rPr>
        <w:t>3s</w:t>
      </w:r>
      <w:r w:rsidRPr="008557AE">
        <w:t xml:space="preserve">, հետո՝ </w:t>
      </w:r>
      <w:r w:rsidRPr="008557AE">
        <w:rPr>
          <w:rFonts w:cs="Times New Roman"/>
        </w:rPr>
        <w:t>3p</w:t>
      </w:r>
      <w:r w:rsidRPr="008557AE">
        <w:t xml:space="preserve"> ենթամակարդակում:</w:t>
      </w:r>
      <w:r>
        <w:t xml:space="preserve"> 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D52F4DF" w14:textId="68464970" w:rsidR="00BF0CD8" w:rsidRDefault="009137BF" w:rsidP="00302A17">
      <w:pPr>
        <w:pStyle w:val="Q-Normal"/>
      </w:pPr>
      <w:r>
        <w:rPr>
          <w:noProof/>
        </w:rPr>
        <w:object w:dxaOrig="9855" w:dyaOrig="1594" w14:anchorId="7A478D3F">
          <v:shape id="_x0000_i1097" type="#_x0000_t75" style="width:5in;height:56.95pt" o:ole="">
            <v:imagedata r:id="rId365" o:title=""/>
          </v:shape>
          <o:OLEObject Type="Embed" ProgID="ChemDraw.Document.6.0" ShapeID="_x0000_i1097" DrawAspect="Content" ObjectID="_1759460265" r:id="rId366"/>
        </w:object>
      </w:r>
    </w:p>
    <w:p w14:paraId="5288EF5E" w14:textId="3A6326EE" w:rsidR="00BF0CD8" w:rsidRPr="00551432" w:rsidRDefault="00BF0CD8" w:rsidP="00302A17">
      <w:pPr>
        <w:pStyle w:val="Q-Normal"/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.</w:t>
      </w:r>
    </w:p>
    <w:p w14:paraId="6A53D99D" w14:textId="60346DF2" w:rsidR="00BF0CD8" w:rsidRPr="00EB5EA3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L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EB5EA3">
        <w:rPr>
          <w:rFonts w:eastAsiaTheme="minorEastAsia"/>
        </w:rPr>
        <w:t xml:space="preserve"> կամ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e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2DD04E87" w14:textId="77777777" w:rsidR="00BF0CD8" w:rsidRPr="004508ED" w:rsidRDefault="00BF0CD8" w:rsidP="00302A17">
      <w:pPr>
        <w:pStyle w:val="Q-Normal"/>
      </w:pPr>
      <w:r w:rsidRPr="006858CC">
        <w:t>Շարունակությունը կատարվում է</w:t>
      </w:r>
      <w:r w:rsidRPr="00EB5EA3">
        <w:t xml:space="preserve"> </w:t>
      </w:r>
      <w:r w:rsidRPr="006858CC">
        <w:t>այնպես, ինչպես երկրորդ պարբերության տարրերի մոտ:</w:t>
      </w:r>
      <w:r w:rsidRPr="006858CC">
        <w:rPr>
          <w:rFonts w:ascii="Arial Armenian" w:hAnsi="Arial Armenian"/>
        </w:rPr>
        <w:br w:type="textWrapping" w:clear="all"/>
      </w:r>
      <w:r w:rsidRPr="00EF7815">
        <w:rPr>
          <w:rFonts w:ascii="Arial Armenian" w:hAnsi="Arial Armenian"/>
        </w:rPr>
        <w:t xml:space="preserve">               </w:t>
      </w:r>
      <w:r>
        <w:t>...........................................................................................................</w:t>
      </w:r>
    </w:p>
    <w:p w14:paraId="2B615980" w14:textId="19B6C1A9" w:rsidR="00BF0CD8" w:rsidRPr="00EF7815" w:rsidRDefault="009137BF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9968" w:dyaOrig="1573" w14:anchorId="2602B255">
          <v:shape id="_x0000_i1098" type="#_x0000_t75" style="width:356.65pt;height:56.95pt" o:ole="">
            <v:imagedata r:id="rId367" o:title=""/>
          </v:shape>
          <o:OLEObject Type="Embed" ProgID="ChemDraw.Document.6.0" ShapeID="_x0000_i1098" DrawAspect="Content" ObjectID="_1759460266" r:id="rId368"/>
        </w:object>
      </w:r>
    </w:p>
    <w:p w14:paraId="50B34FC7" w14:textId="77777777" w:rsidR="00BF0CD8" w:rsidRPr="008557AE" w:rsidRDefault="00BF0CD8" w:rsidP="00302A17">
      <w:pPr>
        <w:pStyle w:val="Q-Normal"/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       </w:t>
      </w:r>
    </w:p>
    <w:p w14:paraId="0A085BB0" w14:textId="395B6DFE" w:rsidR="00BF0CD8" w:rsidRDefault="009137BF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10102" w:dyaOrig="1774" w14:anchorId="508037E0">
          <v:shape id="_x0000_i1099" type="#_x0000_t75" style="width:361.65pt;height:62.8pt" o:ole="">
            <v:imagedata r:id="rId369" o:title=""/>
          </v:shape>
          <o:OLEObject Type="Embed" ProgID="ChemDraw.Document.6.0" ShapeID="_x0000_i1099" DrawAspect="Content" ObjectID="_1759460267" r:id="rId370"/>
        </w:object>
      </w:r>
    </w:p>
    <w:p w14:paraId="7DB232F8" w14:textId="77777777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III պարբերությունը, այսինքն այս պարբերության տարրերի մոտ էլեկտրոնների լրացումը կատարվում է միայն </w:t>
      </w:r>
      <w:r w:rsidRPr="008557AE">
        <w:rPr>
          <w:rFonts w:cs="Times New Roman"/>
        </w:rPr>
        <w:t>3s</w:t>
      </w:r>
      <w:r w:rsidRPr="008557AE">
        <w:t xml:space="preserve"> և </w:t>
      </w:r>
      <w:r w:rsidRPr="008557AE">
        <w:rPr>
          <w:rFonts w:cs="Times New Roman"/>
        </w:rPr>
        <w:t>3p</w:t>
      </w:r>
      <w:r w:rsidRPr="008557AE">
        <w:t xml:space="preserve"> ենթամակարդակներում, իսկ </w:t>
      </w:r>
      <w:r w:rsidRPr="008557AE">
        <w:rPr>
          <w:rFonts w:cs="Times New Roman"/>
        </w:rPr>
        <w:t>3d</w:t>
      </w:r>
      <w:r>
        <w:rPr>
          <w:rFonts w:cs="Times New Roman"/>
        </w:rPr>
        <w:t xml:space="preserve"> </w:t>
      </w:r>
      <w:r>
        <w:t>ենթամակարդակը մնում է չլրացված:</w:t>
      </w:r>
    </w:p>
    <w:p w14:paraId="385A5199" w14:textId="0F18B04F" w:rsidR="00BF0CD8" w:rsidRPr="00C620BF" w:rsidRDefault="00BF0CD8" w:rsidP="00302A17">
      <w:pPr>
        <w:pStyle w:val="Q-Normal"/>
      </w:pPr>
      <w:r w:rsidRPr="004508ED">
        <w:rPr>
          <w:b/>
        </w:rPr>
        <w:t xml:space="preserve">Չորրորդ պարբերության </w:t>
      </w:r>
      <w:r w:rsidRPr="004508ED">
        <w:t>տարրերն</w:t>
      </w:r>
      <w:r w:rsidRPr="00C620BF">
        <w:t xml:space="preserve"> ունեն չորս ենթամակարդակ՝ 4s, 4p, 4d, 4f: Սկզբում էլեկտրոնների լրացումը կատարվում է  4s  ենթամարդակում (2 տարր), այնուհետև նախորդ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C620BF">
        <w:t>d ենթամակարդակում (3d): Այս ենթամակարդակի լրացումը կատարվում է  սկանդիումից մինչև ցինկ տարրերի մոտ (10տարր):</w:t>
      </w:r>
    </w:p>
    <w:p w14:paraId="23CCD45B" w14:textId="4716DAA5" w:rsidR="00BF0CD8" w:rsidRPr="00EF7815" w:rsidRDefault="009137BF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986" w:dyaOrig="1584" w14:anchorId="61EC73C6">
          <v:shape id="_x0000_i1100" type="#_x0000_t75" style="width:203.45pt;height:54.4pt" o:ole="">
            <v:imagedata r:id="rId371" o:title=""/>
          </v:shape>
          <o:OLEObject Type="Embed" ProgID="ChemDraw.Document.6.0" ShapeID="_x0000_i1100" DrawAspect="Content" ObjectID="_1759460268" r:id="rId372"/>
        </w:object>
      </w:r>
      <w:r w:rsidR="00BF0CD8">
        <w:t xml:space="preserve">        </w:t>
      </w:r>
      <w:r>
        <w:rPr>
          <w:noProof/>
        </w:rPr>
        <w:object w:dxaOrig="5782" w:dyaOrig="1584" w14:anchorId="4722663F">
          <v:shape id="_x0000_i1101" type="#_x0000_t75" style="width:187.55pt;height:51.9pt" o:ole="">
            <v:imagedata r:id="rId373" o:title=""/>
          </v:shape>
          <o:OLEObject Type="Embed" ProgID="ChemDraw.Document.6.0" ShapeID="_x0000_i1101" DrawAspect="Content" ObjectID="_1759460269" r:id="rId374"/>
        </w:object>
      </w:r>
    </w:p>
    <w:p w14:paraId="03FB63D4" w14:textId="6F925BE0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9019" w:dyaOrig="3250" w14:anchorId="0DB94745">
          <v:shape id="_x0000_i1102" type="#_x0000_t75" style="width:267.9pt;height:97.1pt" o:ole="">
            <v:imagedata r:id="rId375" o:title=""/>
          </v:shape>
          <o:OLEObject Type="Embed" ProgID="ChemDraw.Document.6.0" ShapeID="_x0000_i1102" DrawAspect="Content" ObjectID="_1759460270" r:id="rId376"/>
        </w:object>
      </w: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lastRenderedPageBreak/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B5811E2" w14:textId="62F64AC6" w:rsidR="00BF0CD8" w:rsidRDefault="009137BF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2637" w:dyaOrig="519" w14:anchorId="17EFE761">
          <v:shape id="_x0000_i1103" type="#_x0000_t75" style="width:90.4pt;height:18.4pt" o:ole="">
            <v:imagedata r:id="rId377" o:title=""/>
          </v:shape>
          <o:OLEObject Type="Embed" ProgID="ChemDraw.Document.6.0" ShapeID="_x0000_i1103" DrawAspect="Content" ObjectID="_1759460271" r:id="rId378"/>
        </w:object>
      </w:r>
    </w:p>
    <w:p w14:paraId="6CB2E16B" w14:textId="77777777" w:rsidR="00BF0CD8" w:rsidRPr="003A614E" w:rsidRDefault="00BF0CD8" w:rsidP="00302A17">
      <w:pPr>
        <w:pStyle w:val="Q-Normal"/>
        <w:rPr>
          <w:rFonts w:cs="Times New Roman"/>
        </w:rPr>
      </w:pPr>
      <w:r>
        <w:rPr>
          <w:rFonts w:cs="Times New Roman"/>
        </w:rPr>
        <w:t xml:space="preserve">Այնուհետև </w:t>
      </w:r>
      <w:r w:rsidRPr="003A614E">
        <w:t xml:space="preserve">սկսում է լրացվել </w:t>
      </w:r>
      <w:r w:rsidRPr="003A614E">
        <w:rPr>
          <w:rFonts w:cs="Times New Roman"/>
        </w:rPr>
        <w:t>4p</w:t>
      </w:r>
      <w:r w:rsidRPr="003A614E">
        <w:t xml:space="preserve"> ենթամակարդակը գալիումից մինչև կրիպտոն տարրերի ատոմներում</w:t>
      </w:r>
      <w:r>
        <w:t xml:space="preserve"> (</w:t>
      </w:r>
      <w:r w:rsidRPr="003A614E">
        <w:t>6 տարր</w:t>
      </w:r>
      <w:r>
        <w:t>)</w:t>
      </w:r>
      <w:r w:rsidRPr="003A614E">
        <w:rPr>
          <w:rFonts w:cs="Times New Roman"/>
        </w:rPr>
        <w:t>.</w:t>
      </w:r>
    </w:p>
    <w:p w14:paraId="257EA94E" w14:textId="3088F7F9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8861" w:dyaOrig="3250" w14:anchorId="698C2863">
          <v:shape id="_x0000_i1104" type="#_x0000_t75" style="width:269.6pt;height:98.8pt" o:ole="">
            <v:imagedata r:id="rId379" o:title=""/>
          </v:shape>
          <o:OLEObject Type="Embed" ProgID="ChemDraw.Document.6.0" ShapeID="_x0000_i1104" DrawAspect="Content" ObjectID="_1759460272" r:id="rId380"/>
        </w:object>
      </w:r>
    </w:p>
    <w:p w14:paraId="0731CA50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Հինգերորդ պարբերության</w:t>
      </w:r>
      <w:r w:rsidRPr="003A614E">
        <w:rPr>
          <w:b/>
        </w:rPr>
        <w:t xml:space="preserve"> </w:t>
      </w:r>
      <w:r w:rsidRPr="003A614E">
        <w:t xml:space="preserve">տարրերի ատոմներում էլեկտրոնների լրացումը կատարվում է </w:t>
      </w:r>
      <w:r w:rsidRPr="003A614E">
        <w:rPr>
          <w:rFonts w:cs="Times New Roman"/>
        </w:rPr>
        <w:t xml:space="preserve">5s </w:t>
      </w:r>
      <w:r w:rsidRPr="003A614E">
        <w:t xml:space="preserve">ենթամակարդակում, այնուհետև՝ </w:t>
      </w:r>
      <w:r w:rsidRPr="003A614E">
        <w:rPr>
          <w:rFonts w:cs="Times New Roman"/>
        </w:rPr>
        <w:t>4d</w:t>
      </w:r>
      <w:r w:rsidRPr="003A614E">
        <w:t xml:space="preserve">, հետո՝ </w:t>
      </w:r>
      <w:r w:rsidRPr="003A614E">
        <w:rPr>
          <w:rFonts w:cs="Times New Roman"/>
        </w:rPr>
        <w:t>5p</w:t>
      </w:r>
      <w:r w:rsidRPr="003A614E">
        <w:t xml:space="preserve"> ենթամակարդակներում</w:t>
      </w:r>
      <w:r w:rsidRPr="003A614E">
        <w:rPr>
          <w:b/>
          <w:u w:val="single"/>
        </w:rPr>
        <w:t>:</w:t>
      </w:r>
    </w:p>
    <w:p w14:paraId="1C2B22A6" w14:textId="470B4ECB" w:rsidR="00BF0CD8" w:rsidRPr="00EF7815" w:rsidRDefault="006E044E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5" type="#_x0000_t75" style="width:185.85pt;height:41.85pt" o:ole="">
            <v:imagedata r:id="rId381" o:title=""/>
          </v:shape>
          <o:OLEObject Type="Embed" ProgID="ChemDraw.Document.6.0" ShapeID="_x0000_i1105" DrawAspect="Content" ObjectID="_1759460273" r:id="rId382"/>
        </w:object>
      </w:r>
    </w:p>
    <w:p w14:paraId="3DDD0E00" w14:textId="7041C45F" w:rsidR="00BF0CD8" w:rsidRDefault="008D65A7" w:rsidP="00302A17">
      <w:pPr>
        <w:pStyle w:val="Q-Normal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106" type="#_x0000_t75" style="width:5.85pt;height:5.85pt" o:ole="">
            <v:imagedata r:id="rId383" o:title=""/>
          </v:shape>
          <o:OLEObject Type="Embed" ProgID="ChemDraw.Document.6.0" ShapeID="_x0000_i1106" DrawAspect="Content" ObjectID="_1759460274" r:id="rId384"/>
        </w:object>
      </w:r>
      <w:r w:rsidR="00C56E49">
        <w:rPr>
          <w:noProof/>
        </w:rPr>
        <w:object w:dxaOrig="6343" w:dyaOrig="1255" w14:anchorId="5274CC00">
          <v:shape id="_x0000_i1107" type="#_x0000_t75" style="width:214.35pt;height:43.55pt" o:ole="">
            <v:imagedata r:id="rId385" o:title=""/>
          </v:shape>
          <o:OLEObject Type="Embed" ProgID="ChemDraw.Document.6.0" ShapeID="_x0000_i1107" DrawAspect="Content" ObjectID="_1759460275" r:id="rId386"/>
        </w:object>
      </w:r>
    </w:p>
    <w:p w14:paraId="646EEBB7" w14:textId="2638069D" w:rsidR="00BF0CD8" w:rsidRPr="00F826A6" w:rsidRDefault="00BF0CD8" w:rsidP="00302A17">
      <w:pPr>
        <w:pStyle w:val="Q-Normal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686C3AEB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108" type="#_x0000_t75" style="width:223.55pt;height:43.55pt" o:ole="">
            <v:imagedata r:id="rId387" o:title=""/>
          </v:shape>
          <o:OLEObject Type="Embed" ProgID="ChemDraw.Document.6.0" ShapeID="_x0000_i1108" DrawAspect="Content" ObjectID="_1759460276" r:id="rId388"/>
        </w:object>
      </w:r>
    </w:p>
    <w:p w14:paraId="0B48D7B3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Վեցերորդ պարբերության</w:t>
      </w:r>
      <w:r w:rsidRPr="003A614E">
        <w:rPr>
          <w:b/>
          <w:u w:val="single"/>
        </w:rPr>
        <w:t xml:space="preserve">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4A3B2500" w:rsidR="00BF0CD8" w:rsidRPr="003A614E" w:rsidRDefault="00C56E49" w:rsidP="00302A17">
      <w:pPr>
        <w:pStyle w:val="Q-Normal"/>
      </w:pPr>
      <w:r>
        <w:rPr>
          <w:noProof/>
        </w:rPr>
        <w:object w:dxaOrig="9437" w:dyaOrig="1594" w14:anchorId="02417796">
          <v:shape id="_x0000_i1109" type="#_x0000_t75" style="width:325.65pt;height:55.25pt" o:ole="">
            <v:imagedata r:id="rId389" o:title=""/>
          </v:shape>
          <o:OLEObject Type="Embed" ProgID="ChemDraw.Document.6.0" ShapeID="_x0000_i1109" DrawAspect="Content" ObjectID="_1759460277" r:id="rId390"/>
        </w:object>
      </w:r>
    </w:p>
    <w:p w14:paraId="633758EE" w14:textId="77777777" w:rsidR="00BF0CD8" w:rsidRPr="003A614E" w:rsidRDefault="00BF0CD8" w:rsidP="00302A17">
      <w:pPr>
        <w:pStyle w:val="Q-Normal"/>
      </w:pPr>
      <w:r w:rsidRPr="003A614E">
        <w:t>La-ի ատոմում սկսվում է էլեկտրոնների լրացումը  5d  ենթամակարդակում.</w:t>
      </w:r>
    </w:p>
    <w:p w14:paraId="5D5B8331" w14:textId="66A93670" w:rsidR="00BF0CD8" w:rsidRPr="003A614E" w:rsidRDefault="00C56E49" w:rsidP="00302A17">
      <w:pPr>
        <w:pStyle w:val="Q-Normal"/>
      </w:pPr>
      <w:r w:rsidRPr="003A614E">
        <w:rPr>
          <w:noProof/>
        </w:rPr>
        <w:object w:dxaOrig="4547" w:dyaOrig="344" w14:anchorId="24955A82">
          <v:shape id="_x0000_i1110" type="#_x0000_t75" style="width:226.9pt;height:18.4pt" o:ole="">
            <v:imagedata r:id="rId391" o:title=""/>
          </v:shape>
          <o:OLEObject Type="Embed" ProgID="ChemDraw.Document.6.0" ShapeID="_x0000_i1110" DrawAspect="Content" ObjectID="_1759460278" r:id="rId392"/>
        </w:object>
      </w:r>
      <w:r w:rsidR="00BF0CD8" w:rsidRPr="003A614E">
        <w:t>:</w:t>
      </w:r>
    </w:p>
    <w:p w14:paraId="1AC4DBC0" w14:textId="77777777" w:rsidR="00BF0CD8" w:rsidRPr="00D33BC4" w:rsidRDefault="00BF0CD8" w:rsidP="00302A17">
      <w:pPr>
        <w:pStyle w:val="Q-Normal"/>
      </w:pPr>
      <w:r w:rsidRPr="00D33BC4">
        <w:t>Ցերիումից (</w:t>
      </w:r>
      <w:r w:rsidRPr="00D33BC4">
        <w:rPr>
          <w:vertAlign w:val="subscript"/>
        </w:rPr>
        <w:t>58</w:t>
      </w:r>
      <w:r w:rsidRPr="00D33BC4">
        <w:t>Ce) մինչև լուտեցիում</w:t>
      </w:r>
      <w:r>
        <w:t xml:space="preserve"> </w:t>
      </w:r>
      <w:r w:rsidRPr="00D33BC4">
        <w:t>(</w:t>
      </w:r>
      <w:r w:rsidRPr="00D33BC4">
        <w:rPr>
          <w:vertAlign w:val="subscript"/>
        </w:rPr>
        <w:t>71</w:t>
      </w:r>
      <w:r w:rsidRPr="00D33BC4">
        <w:t xml:space="preserve">Lu) տարրերի ատոմներում էլեկտրոնների լրացումը կատարվում է 4f ենթամակարդակում: Այս տարրերը կոչվում են </w:t>
      </w:r>
      <w:r w:rsidRPr="00085E15">
        <w:rPr>
          <w:b/>
        </w:rPr>
        <w:t>լանթանիդներ</w:t>
      </w:r>
      <w:r w:rsidRPr="00D33BC4">
        <w:t>, դրանք 14</w:t>
      </w:r>
      <w:r>
        <w:t xml:space="preserve"> տարր</w:t>
      </w:r>
      <w:r w:rsidRPr="00D33BC4">
        <w:t xml:space="preserve"> են.</w:t>
      </w:r>
    </w:p>
    <w:p w14:paraId="0D2F0C46" w14:textId="2E2E5B42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1" type="#_x0000_t75" style="width:301.4pt;height:42.7pt" o:ole="">
            <v:imagedata r:id="rId393" o:title=""/>
          </v:shape>
          <o:OLEObject Type="Embed" ProgID="ChemDraw.Document.6.0" ShapeID="_x0000_i1111" DrawAspect="Content" ObjectID="_1759460279" r:id="rId394"/>
        </w:object>
      </w:r>
    </w:p>
    <w:p w14:paraId="60F6A3C2" w14:textId="55FF2CF9" w:rsidR="00BF0CD8" w:rsidRDefault="00BF0CD8" w:rsidP="00302A17">
      <w:pPr>
        <w:pStyle w:val="Q-Normal"/>
      </w:pPr>
      <w:r>
        <w:lastRenderedPageBreak/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3C1580E2" w:rsidR="00BF0CD8" w:rsidRPr="003A614E" w:rsidRDefault="008E0AEA" w:rsidP="00302A17">
      <w:pPr>
        <w:pStyle w:val="Q-Normal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2" type="#_x0000_t75" style="width:203.45pt;height:18.4pt" o:ole="">
            <v:imagedata r:id="rId395" o:title=""/>
          </v:shape>
          <o:OLEObject Type="Embed" ProgID="ChemDraw.Document.6.0" ShapeID="_x0000_i1112" DrawAspect="Content" ObjectID="_1759460280" r:id="rId396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77D45D49" w:rsidR="00BF0CD8" w:rsidRDefault="008E0AEA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3" type="#_x0000_t75" style="width:238.6pt;height:37.65pt" o:ole="">
            <v:imagedata r:id="rId397" o:title=""/>
          </v:shape>
          <o:OLEObject Type="Embed" ProgID="ChemDraw.Document.6.0" ShapeID="_x0000_i1113" DrawAspect="Content" ObjectID="_1759460281" r:id="rId398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34AEFA9" w:rsidR="00BF0CD8" w:rsidRDefault="008E0AEA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4" type="#_x0000_t75" style="width:260.35pt;height:38.5pt" o:ole="">
            <v:imagedata r:id="rId399" o:title=""/>
          </v:shape>
          <o:OLEObject Type="Embed" ProgID="ChemDraw.Document.6.0" ShapeID="_x0000_i1114" DrawAspect="Content" ObjectID="_1759460282" r:id="rId400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554433B7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>: Այսպես, ըստ ընդհանուր օրինաչափության՝ քրոմ և պղինձ տարրերի ատոմներում էլեկտրոնները  3d  և 4s  օրբիտալներում պետք է դասավորվեն հետևյալ կերպ.</w:t>
      </w:r>
    </w:p>
    <w:p w14:paraId="1C1F707C" w14:textId="078769DF" w:rsidR="00BF0CD8" w:rsidRPr="009C52F4" w:rsidRDefault="009137BF" w:rsidP="00302A17">
      <w:pPr>
        <w:pStyle w:val="Q-Normal"/>
      </w:pPr>
      <w:r w:rsidRPr="00EF7815">
        <w:rPr>
          <w:noProof/>
        </w:rPr>
        <w:object w:dxaOrig="3461" w:dyaOrig="1146" w14:anchorId="24BFFFFB">
          <v:shape id="_x0000_i1115" type="#_x0000_t75" style="width:158.25pt;height:51.9pt" o:ole="">
            <v:imagedata r:id="rId401" o:title=""/>
          </v:shape>
          <o:OLEObject Type="Embed" ProgID="ChemDraw.Document.6.0" ShapeID="_x0000_i1115" DrawAspect="Content" ObjectID="_1759460283" r:id="rId402"/>
        </w:object>
      </w:r>
      <w:r w:rsidR="00BF0CD8" w:rsidRPr="009C52F4">
        <w:t xml:space="preserve">                      </w:t>
      </w:r>
      <w:r>
        <w:rPr>
          <w:noProof/>
        </w:rPr>
        <w:object w:dxaOrig="5254" w:dyaOrig="1813" w14:anchorId="74CC10CE">
          <v:shape id="_x0000_i1116" type="#_x0000_t75" style="width:163.25pt;height:56.95pt" o:ole="">
            <v:imagedata r:id="rId403" o:title=""/>
          </v:shape>
          <o:OLEObject Type="Embed" ProgID="ChemDraw.Document.6.0" ShapeID="_x0000_i1116" DrawAspect="Content" ObjectID="_1759460284" r:id="rId404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67C594F8" w:rsidR="00BF0CD8" w:rsidRPr="00A97098" w:rsidRDefault="009137BF" w:rsidP="00302A17">
      <w:pPr>
        <w:pStyle w:val="Q-Normal"/>
      </w:pPr>
      <w:r w:rsidRPr="00EF7815">
        <w:rPr>
          <w:noProof/>
        </w:rPr>
        <w:object w:dxaOrig="3459" w:dyaOrig="1165" w14:anchorId="53AD99C2">
          <v:shape id="_x0000_i1117" type="#_x0000_t75" style="width:157.4pt;height:53.6pt" o:ole="">
            <v:imagedata r:id="rId405" o:title=""/>
          </v:shape>
          <o:OLEObject Type="Embed" ProgID="ChemDraw.Document.6.0" ShapeID="_x0000_i1117" DrawAspect="Content" ObjectID="_1759460285" r:id="rId406"/>
        </w:object>
      </w:r>
      <w:r w:rsidR="00BF0CD8" w:rsidRPr="00A97098">
        <w:t xml:space="preserve">           </w:t>
      </w:r>
      <w:bookmarkStart w:id="546" w:name="_Hlk131857330"/>
      <w:r w:rsidRPr="00EF7815">
        <w:rPr>
          <w:noProof/>
        </w:rPr>
        <w:object w:dxaOrig="3603" w:dyaOrig="1208" w14:anchorId="45F0891C">
          <v:shape id="_x0000_i1118" type="#_x0000_t75" style="width:159.9pt;height:53.6pt" o:ole="">
            <v:imagedata r:id="rId407" o:title=""/>
          </v:shape>
          <o:OLEObject Type="Embed" ProgID="ChemDraw.Document.6.0" ShapeID="_x0000_i1118" DrawAspect="Content" ObjectID="_1759460286" r:id="rId408"/>
        </w:object>
      </w:r>
      <w:bookmarkEnd w:id="546"/>
    </w:p>
    <w:p w14:paraId="4A715AA8" w14:textId="765BB609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7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7"/>
      <w:r w:rsidRPr="009C52F4">
        <w:t>d</w:t>
      </w:r>
      <w:r>
        <w:t xml:space="preserve"> </w:t>
      </w:r>
      <w:r w:rsidRPr="009C52F4">
        <w:t xml:space="preserve">ենթամակարդակում կա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C0E042B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p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1554FF03" w14:textId="78C7E00A" w:rsidR="009137BF" w:rsidRPr="009137BF" w:rsidRDefault="0058017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Pd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731AE949" w14:textId="54035467" w:rsidR="008E7086" w:rsidRDefault="008E7086" w:rsidP="006E044E">
      <w:bookmarkStart w:id="548" w:name="_Toc133963248"/>
      <w:bookmarkStart w:id="549" w:name="_Toc133965306"/>
      <w:bookmarkStart w:id="550" w:name="_Toc133965562"/>
      <w:r>
        <w:rPr>
          <w:noProof/>
        </w:rPr>
        <w:lastRenderedPageBreak/>
        <w:drawing>
          <wp:inline distT="0" distB="0" distL="0" distR="0" wp14:anchorId="1EC9C551" wp14:editId="62063772">
            <wp:extent cx="6111875" cy="793750"/>
            <wp:effectExtent l="0" t="19050" r="3175" b="25400"/>
            <wp:docPr id="233053347" name="Diagram 23305334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09" r:lo="rId410" r:qs="rId411" r:cs="rId412"/>
              </a:graphicData>
            </a:graphic>
          </wp:inline>
        </w:drawing>
      </w:r>
    </w:p>
    <w:p w14:paraId="216E3574" w14:textId="7FDFF8B4" w:rsidR="000B0D9D" w:rsidRDefault="00205ADB" w:rsidP="00627D74">
      <w:pPr>
        <w:pStyle w:val="ParagrafInvisible"/>
      </w:pPr>
      <w:bookmarkStart w:id="551" w:name="_Toc148566206"/>
      <w:bookmarkStart w:id="552" w:name="_Toc133963249"/>
      <w:bookmarkStart w:id="553" w:name="_Toc133965307"/>
      <w:bookmarkStart w:id="554" w:name="_Toc133965563"/>
      <w:bookmarkEnd w:id="548"/>
      <w:bookmarkEnd w:id="549"/>
      <w:bookmarkEnd w:id="550"/>
      <w:r>
        <w:t>§3.6. ՊԱՐԲԵՐԱԿԱՆ ՀԱՄԱԿԱՐԳՆ ԸՍՏ ՔԻՄԻԱԿԱՆ ՏԱՐՐԵՐԻ ԷԼԵԿՏՐՈՆԱՅԻՆ ԿԱՌՈՒՑՎԱԾՔԻ, ՊԱՐԲԵՐԱԿԱՆ ԱՂՅՈՒՍԱԿԻ ԿԱՐՃ ԵՎ ԵՐԿԱՐ ՁԵՎԵՐԸ</w:t>
      </w:r>
      <w:bookmarkEnd w:id="551"/>
    </w:p>
    <w:p w14:paraId="67343616" w14:textId="6909361F" w:rsidR="00BF0CD8" w:rsidRPr="00F970DC" w:rsidRDefault="00E57C71" w:rsidP="00A50215">
      <w:pPr>
        <w:pStyle w:val="Q-Yentavernagir"/>
      </w:pPr>
      <w:bookmarkStart w:id="555" w:name="_Toc148566207"/>
      <w:r w:rsidRPr="00F970DC">
        <w:t>ՊԱՐԲԵՐԱԿԱՆ ՕՐԵՆՔԸ ԵՎ ՊԱՐԲԵՐԱԿԱՆ ՀԱՄԱԿԱՐԳԸ</w:t>
      </w:r>
      <w:bookmarkEnd w:id="552"/>
      <w:bookmarkEnd w:id="553"/>
      <w:bookmarkEnd w:id="554"/>
      <w:bookmarkEnd w:id="555"/>
      <w:r w:rsidR="00BF0CD8" w:rsidRPr="00F970DC">
        <w:t xml:space="preserve"> </w:t>
      </w:r>
    </w:p>
    <w:p w14:paraId="38105E41" w14:textId="0755FFEF" w:rsidR="00BF0CD8" w:rsidRPr="0028394B" w:rsidRDefault="00C60004" w:rsidP="00302A17">
      <w:pPr>
        <w:pStyle w:val="Q-Normal"/>
      </w:pPr>
      <w:r>
        <w:t xml:space="preserve">Ռուս գիտնական </w:t>
      </w:r>
      <w:r w:rsidR="00BF0CD8" w:rsidRPr="002134C9">
        <w:t>Դ. Ի. Մենդելեևը 1</w:t>
      </w:r>
      <w:r w:rsidR="00147F96">
        <w:t>8</w:t>
      </w:r>
      <w:r w:rsidR="00BF0CD8" w:rsidRPr="002134C9">
        <w:t>69թ.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իչը ատոմական զանգվածն է, այդ պատճառով պարբերական օրենքը ձևակերպել է այսպես.</w:t>
      </w:r>
    </w:p>
    <w:p w14:paraId="66FCA2A0" w14:textId="77777777" w:rsidR="00BF0CD8" w:rsidRPr="0028394B" w:rsidRDefault="00BF0CD8" w:rsidP="00302A17">
      <w:pPr>
        <w:pStyle w:val="Q-Normal"/>
      </w:pPr>
      <w:r w:rsidRPr="0028394B"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72696890" w:rsidR="00BF0CD8" w:rsidRDefault="00BF0CD8" w:rsidP="00302A17">
      <w:pPr>
        <w:pStyle w:val="Q-Normal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ր</w:t>
      </w:r>
      <w:r w:rsidR="00C60004">
        <w:t>ական</w:t>
      </w:r>
      <w:r>
        <w:t xml:space="preserve"> մեծությունը դարձավ միջուկի լիցքի մեծությունը, ուստի պարբերական օրենքի ժամանակակից ձևակերպումը հետևյալն է.</w:t>
      </w:r>
    </w:p>
    <w:p w14:paraId="3137DC19" w14:textId="77777777" w:rsidR="00BF0CD8" w:rsidRPr="00544589" w:rsidRDefault="00BF0CD8" w:rsidP="00302A17">
      <w:pPr>
        <w:pStyle w:val="Q-Normal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10B61EA2">
                <wp:extent cx="5340771" cy="990600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771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175" style="width:420.55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6D7187A7" w14:textId="77777777" w:rsidR="00685F51" w:rsidRDefault="00685F51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77777777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կարգված են ըստ իրենց հատկությունների օրինաչափ փոփոխության:</w:t>
      </w:r>
    </w:p>
    <w:p w14:paraId="6877784C" w14:textId="6653CFC3" w:rsidR="00BF0CD8" w:rsidRPr="00512ECA" w:rsidRDefault="00E57C71" w:rsidP="00A50215">
      <w:pPr>
        <w:pStyle w:val="Q-Yentavernagir"/>
      </w:pPr>
      <w:bookmarkStart w:id="556" w:name="_Toc133963250"/>
      <w:bookmarkStart w:id="557" w:name="_Toc133965308"/>
      <w:bookmarkStart w:id="558" w:name="_Toc133965564"/>
      <w:bookmarkStart w:id="559" w:name="_Toc148566208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6"/>
      <w:bookmarkEnd w:id="557"/>
      <w:bookmarkEnd w:id="558"/>
      <w:bookmarkEnd w:id="559"/>
    </w:p>
    <w:p w14:paraId="52AF1147" w14:textId="77777777" w:rsidR="00BF0CD8" w:rsidRDefault="00BF0CD8" w:rsidP="00302A17">
      <w:pPr>
        <w:pStyle w:val="Q-Normal"/>
      </w:pPr>
      <w:r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2797223" w:rsidR="00BF0CD8" w:rsidRDefault="00B07130" w:rsidP="00302A17">
      <w:pPr>
        <w:pStyle w:val="Q-Normal"/>
      </w:pPr>
      <w:r>
        <w:t>Արդեն գիտենք, որ պ</w:t>
      </w:r>
      <w:r w:rsidR="00BF0CD8">
        <w:t xml:space="preserve">արբերությունները </w:t>
      </w:r>
      <w:r>
        <w:t>յոթն են և</w:t>
      </w:r>
      <w:r w:rsidR="007025AB">
        <w:t xml:space="preserve"> </w:t>
      </w:r>
      <w:r w:rsidR="00BF0CD8">
        <w:t xml:space="preserve">լինում են փոքր (1-3) </w:t>
      </w:r>
      <w:r w:rsidR="007025AB">
        <w:t>ու</w:t>
      </w:r>
      <w:r w:rsidR="00BF0CD8">
        <w:t xml:space="preserve"> մեծ (4-7): Փոքր պարբերությունները պարունակում են համապատասխանաբար 2,8,8 տարր, իսկ մեծ պարբերությունները՝ 18, 18, 32, 32 տարր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F447C0">
      <w:pPr>
        <w:pStyle w:val="30"/>
        <w:numPr>
          <w:ilvl w:val="0"/>
          <w:numId w:val="0"/>
        </w:numPr>
      </w:pPr>
      <w:r w:rsidRPr="0028394B">
        <w:rPr>
          <w:noProof/>
        </w:rPr>
        <w:lastRenderedPageBreak/>
        <w:drawing>
          <wp:inline distT="0" distB="0" distL="0" distR="0" wp14:anchorId="2AC74A7A" wp14:editId="7AA5E262">
            <wp:extent cx="4960620" cy="2189194"/>
            <wp:effectExtent l="0" t="38100" r="11430" b="5905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14" r:lo="rId415" r:qs="rId416" r:cs="rId417"/>
              </a:graphicData>
            </a:graphic>
          </wp:inline>
        </w:drawing>
      </w:r>
    </w:p>
    <w:p w14:paraId="1933A338" w14:textId="77777777" w:rsidR="00BF0CD8" w:rsidRPr="00057690" w:rsidRDefault="00BF0CD8" w:rsidP="00F447C0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4241E85B">
            <wp:extent cx="4982220" cy="2034535"/>
            <wp:effectExtent l="0" t="38100" r="0" b="0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19" r:lo="rId420" r:qs="rId421" r:cs="rId422"/>
              </a:graphicData>
            </a:graphic>
          </wp:inline>
        </w:drawing>
      </w:r>
    </w:p>
    <w:p w14:paraId="66F8B2A4" w14:textId="77777777" w:rsidR="00BF0CD8" w:rsidRPr="00946508" w:rsidRDefault="00BF0CD8" w:rsidP="00F447C0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015401CA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 xml:space="preserve">8 խումբ, որոնք բաժանված են ենթախմբերի՝ գլխավոր և երկրորդական (կամ </w:t>
      </w:r>
      <w:r w:rsidRPr="008618E2">
        <w:t>A</w:t>
      </w:r>
      <w:r>
        <w:t xml:space="preserve"> և</w:t>
      </w:r>
      <w:r w:rsidRPr="008618E2">
        <w:t xml:space="preserve"> B)</w:t>
      </w:r>
      <w:r>
        <w:t xml:space="preserve">: Գլխավոր ենթախմբերի մեջ մտնում են և՛ փոքր, և՛ մեծ պարբերությունների տարրերը: Դրանք կարող են լինել մետաղներ և ոչ մետաղներ: Երկրորդակա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1E3F3AFA" w:rsidR="002513D1" w:rsidRDefault="002513D1" w:rsidP="00302A17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EE28E75" w14:textId="77777777" w:rsidR="009E45D0" w:rsidRDefault="009E45D0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1714DE17" wp14:editId="4E70F821">
            <wp:extent cx="5471779" cy="3916612"/>
            <wp:effectExtent l="0" t="0" r="0" b="8255"/>
            <wp:docPr id="867996177" name="Рисунок 867996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7" name="պարբ. աղյ. կարճ 1.png"/>
                    <pic:cNvPicPr/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2981" cy="3917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49F55" w14:textId="0D1C90E9" w:rsidR="00BF0CD8" w:rsidRDefault="009E45D0" w:rsidP="00F447C0">
      <w:pPr>
        <w:pStyle w:val="30"/>
      </w:pPr>
      <w:r>
        <w:t>Պարբերական աղյուսակի կարճ ձևը</w:t>
      </w:r>
    </w:p>
    <w:p w14:paraId="32569480" w14:textId="77777777" w:rsidR="0001145E" w:rsidRDefault="0001145E" w:rsidP="00302A17">
      <w:pPr>
        <w:pStyle w:val="Q-Normal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</w:t>
      </w:r>
      <w:r>
        <w:rPr>
          <w:b/>
        </w:rPr>
        <w:t xml:space="preserve"> </w:t>
      </w:r>
      <w:r w:rsidRPr="00C04E3F">
        <w:rPr>
          <w:b/>
        </w:rPr>
        <w:t>-</w:t>
      </w:r>
      <w:r>
        <w:rPr>
          <w:b/>
        </w:rPr>
        <w:t xml:space="preserve"> </w:t>
      </w:r>
      <w:r w:rsidRPr="00C04E3F">
        <w:rPr>
          <w:b/>
        </w:rPr>
        <w:t>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</w:t>
      </w:r>
    </w:p>
    <w:p w14:paraId="3E8BB483" w14:textId="1B707234" w:rsidR="0001145E" w:rsidRDefault="0001145E" w:rsidP="00302A17">
      <w:pPr>
        <w:pStyle w:val="Q-Normal"/>
      </w:pPr>
      <w:r w:rsidRPr="00DB20BA">
        <w:t xml:space="preserve"> </w:t>
      </w:r>
      <w:r w:rsidRPr="0001145E">
        <w:rPr>
          <w:b/>
        </w:rPr>
        <w:t>1,</w:t>
      </w:r>
      <w:r w:rsidR="003D1102"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1098E068" w14:textId="77777777" w:rsidR="0001145E" w:rsidRDefault="0001145E" w:rsidP="00302A17">
      <w:pPr>
        <w:pStyle w:val="Q-Normal"/>
      </w:pPr>
      <w:r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53E5AEF3" w14:textId="3E6512F5" w:rsidR="0001145E" w:rsidRDefault="0001145E" w:rsidP="00302A17">
      <w:pPr>
        <w:pStyle w:val="Q-Normal"/>
      </w:pPr>
      <w:r w:rsidRPr="00867C31">
        <w:t>IUPAC</w:t>
      </w:r>
      <w:r>
        <w:t xml:space="preserve">-ը հավանություն է տվել  նման տարրերի հետևյալ հավաքական անվանումների կիրառությանը՝ </w:t>
      </w:r>
      <w:r w:rsidRPr="004B2B07">
        <w:rPr>
          <w:b/>
        </w:rPr>
        <w:t>ալկալիական մետաղներ</w:t>
      </w:r>
      <w:r>
        <w:t xml:space="preserve"> (</w:t>
      </w:r>
      <w:r w:rsidRPr="002513D1">
        <w:t>Li, Na, K, Rb, Cs, Fr</w:t>
      </w:r>
      <w:r>
        <w:t xml:space="preserve">), </w:t>
      </w:r>
      <w:r w:rsidRPr="004B2B07">
        <w:rPr>
          <w:b/>
        </w:rPr>
        <w:t>հողալկալիական մետաղներ</w:t>
      </w:r>
      <w:r>
        <w:t xml:space="preserve"> (</w:t>
      </w:r>
      <w:r w:rsidRPr="002513D1">
        <w:t>Be, Mg, Ca, Sr, Ba, Ra</w:t>
      </w:r>
      <w:r>
        <w:t xml:space="preserve">), </w:t>
      </w:r>
      <w:r w:rsidRPr="004B2B07">
        <w:rPr>
          <w:b/>
        </w:rPr>
        <w:t>պնիկտոգեններ</w:t>
      </w:r>
      <w:r>
        <w:t xml:space="preserve"> (</w:t>
      </w:r>
      <w:r w:rsidRPr="002513D1">
        <w:t>N, P, As, Sb, Bi</w:t>
      </w:r>
      <w:r>
        <w:t xml:space="preserve">), </w:t>
      </w:r>
      <w:r w:rsidRPr="004B2B07">
        <w:rPr>
          <w:b/>
        </w:rPr>
        <w:t xml:space="preserve">քալկոգեններ </w:t>
      </w:r>
      <w:r>
        <w:t>(</w:t>
      </w:r>
      <w:r w:rsidRPr="002513D1">
        <w:t>O, S, Se, Te, Po</w:t>
      </w:r>
      <w:r>
        <w:t xml:space="preserve">), </w:t>
      </w:r>
      <w:r w:rsidRPr="004B2B07">
        <w:rPr>
          <w:b/>
        </w:rPr>
        <w:t>հալոգեններ</w:t>
      </w:r>
      <w:r>
        <w:t xml:space="preserve"> (</w:t>
      </w:r>
      <w:r w:rsidRPr="002513D1">
        <w:t>F, Cl, Br, I, At</w:t>
      </w:r>
      <w:r>
        <w:t xml:space="preserve">), </w:t>
      </w:r>
      <w:r w:rsidRPr="004B2B07">
        <w:rPr>
          <w:b/>
        </w:rPr>
        <w:t>ազնիվ գազեր</w:t>
      </w:r>
      <w:r>
        <w:t xml:space="preserve"> (</w:t>
      </w:r>
      <w:r w:rsidRPr="002513D1">
        <w:t>He, Ne, Ar, Kr, Xe, Rn</w:t>
      </w:r>
      <w:r>
        <w:t xml:space="preserve">), </w:t>
      </w:r>
      <w:r w:rsidRPr="004B2B07">
        <w:rPr>
          <w:b/>
        </w:rPr>
        <w:t>լանթան</w:t>
      </w:r>
      <w:r w:rsidR="001E39E0"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La-Lu</w:t>
      </w:r>
      <w:r>
        <w:t xml:space="preserve">), </w:t>
      </w:r>
      <w:r w:rsidRPr="004B2B07">
        <w:rPr>
          <w:b/>
        </w:rPr>
        <w:t>հողհազվագյուր մետաղներ</w:t>
      </w:r>
      <w:r>
        <w:t xml:space="preserve"> (</w:t>
      </w:r>
      <w:r w:rsidRPr="002513D1">
        <w:t xml:space="preserve">Sc, </w:t>
      </w:r>
      <w:r w:rsidRPr="00DB20BA">
        <w:t>Y</w:t>
      </w:r>
      <w:r>
        <w:t xml:space="preserve"> և լանթան</w:t>
      </w:r>
      <w:r w:rsidR="001E39E0">
        <w:t>ո</w:t>
      </w:r>
      <w:r>
        <w:t xml:space="preserve">իդներ)  և </w:t>
      </w:r>
      <w:r w:rsidRPr="004B2B07">
        <w:rPr>
          <w:b/>
        </w:rPr>
        <w:t>ակտին</w:t>
      </w:r>
      <w:r w:rsidR="001E39E0"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Ac-Lr</w:t>
      </w:r>
      <w:r>
        <w:t xml:space="preserve">): </w:t>
      </w:r>
    </w:p>
    <w:p w14:paraId="1BF002A7" w14:textId="25F3154A" w:rsidR="002A3819" w:rsidRDefault="0001145E" w:rsidP="00302A17">
      <w:pPr>
        <w:pStyle w:val="Q-Normal"/>
      </w:pPr>
      <w:r>
        <w:t xml:space="preserve">Գլխավոր խմբերի տարրերը համապատասխանում են կարճ ձևի գլխավոր ենթախմբերի տարրերին, իսկ 3-12 խմբերի տարրերը՝ երկրորդական ենթախմբերի տարրերին: </w:t>
      </w:r>
    </w:p>
    <w:p w14:paraId="5D6E03D5" w14:textId="77777777" w:rsidR="000711CD" w:rsidRDefault="00005EF5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77B7A436" wp14:editId="24FAA781">
            <wp:extent cx="5984610" cy="219881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92284" cy="220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F447C0">
      <w:pPr>
        <w:pStyle w:val="30"/>
      </w:pPr>
      <w:r>
        <w:t>Պարբերական աղյուսակի երկար ձևը</w:t>
      </w:r>
    </w:p>
    <w:p w14:paraId="5A7A2B18" w14:textId="1EDD4A83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1E097517" w:rsidR="00BF0CD8" w:rsidRDefault="00E57C71" w:rsidP="00A50215">
      <w:pPr>
        <w:pStyle w:val="Q-Yentavernagir"/>
      </w:pPr>
      <w:bookmarkStart w:id="560" w:name="_Toc133963251"/>
      <w:bookmarkStart w:id="561" w:name="_Toc133965309"/>
      <w:bookmarkStart w:id="562" w:name="_Toc133965565"/>
      <w:bookmarkStart w:id="563" w:name="_Toc148566209"/>
      <w:r w:rsidRPr="00F970DC">
        <w:t>ՊԱՐԲԵՐՈՒԹՅՈՒՆՆԵՐԻ և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60"/>
      <w:bookmarkEnd w:id="561"/>
      <w:bookmarkEnd w:id="562"/>
      <w:bookmarkEnd w:id="563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0A6D78A" w:rsidR="00BF0CD8" w:rsidRPr="006240AF" w:rsidRDefault="00BF0CD8" w:rsidP="00302A17">
      <w:pPr>
        <w:pStyle w:val="Q-Normal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 xml:space="preserve">գտնվում են ջրածինը և հելիումը, որոնց ատոմներն ունեն մեկ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>Տվյալ պարբերության բոլոր տարրերի 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302A17">
      <w:pPr>
        <w:pStyle w:val="Q-Normal"/>
        <w:rPr>
          <w:rFonts w:cs="Sylfaen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1C333AF" wp14:editId="161AF0FE">
                <wp:extent cx="5515521" cy="1058779"/>
                <wp:effectExtent l="0" t="0" r="9525" b="8255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15521" cy="10587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77777777" w:rsidR="00685F51" w:rsidRDefault="00685F51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միատեսակ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176" style="width:434.3pt;height:83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53783C2" w14:textId="77777777" w:rsidR="00685F51" w:rsidRDefault="00685F51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միատեսակ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 w:rsidRPr="00C30E81">
                        <w:rPr>
                          <w:rFonts w:cs="Sylfaen"/>
                        </w:rPr>
                        <w:t xml:space="preserve">,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435"/>
        <w:gridCol w:w="1440"/>
        <w:gridCol w:w="1890"/>
        <w:gridCol w:w="90"/>
        <w:gridCol w:w="2430"/>
      </w:tblGrid>
      <w:tr w:rsidR="000C7E0A" w14:paraId="371C7D5E" w14:textId="77777777" w:rsidTr="000C7E0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</w:tcPr>
          <w:p w14:paraId="18A8C71A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Խմբի համարը</w:t>
            </w:r>
          </w:p>
        </w:tc>
        <w:tc>
          <w:tcPr>
            <w:tcW w:w="1440" w:type="dxa"/>
          </w:tcPr>
          <w:p w14:paraId="1DEADD54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Տարրը</w:t>
            </w:r>
          </w:p>
        </w:tc>
        <w:tc>
          <w:tcPr>
            <w:tcW w:w="1980" w:type="dxa"/>
            <w:gridSpan w:val="2"/>
          </w:tcPr>
          <w:p w14:paraId="5639B1C9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Էլեկտրոնային բանաձևը</w:t>
            </w:r>
          </w:p>
        </w:tc>
        <w:tc>
          <w:tcPr>
            <w:tcW w:w="2430" w:type="dxa"/>
          </w:tcPr>
          <w:p w14:paraId="7E6656CA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Վալենտային Էլեկտրոնների թիվը</w:t>
            </w:r>
          </w:p>
        </w:tc>
      </w:tr>
      <w:tr w:rsidR="000C7E0A" w14:paraId="603054A3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5B024DE6" w14:textId="0CAEF7C4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027346BA" w14:textId="1DD584AC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H</m:t>
                </m:r>
              </m:oMath>
            </m:oMathPara>
          </w:p>
        </w:tc>
        <w:tc>
          <w:tcPr>
            <w:tcW w:w="1890" w:type="dxa"/>
          </w:tcPr>
          <w:p w14:paraId="1B6CFCB4" w14:textId="61F38299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3F274289" w14:textId="295292AF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00490622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392BED5F" w14:textId="2F63CCB5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653E2E86" w14:textId="4A0D6BEB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Li</m:t>
                </m:r>
              </m:oMath>
            </m:oMathPara>
          </w:p>
        </w:tc>
        <w:tc>
          <w:tcPr>
            <w:tcW w:w="1890" w:type="dxa"/>
          </w:tcPr>
          <w:p w14:paraId="1D8BC2CB" w14:textId="4BFEDF58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15BC9FBE" w14:textId="196EEC50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096D9602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0C7CEC1E" w14:textId="6546FE52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2F7B035B" w14:textId="0714CA38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Na</m:t>
                </m:r>
              </m:oMath>
            </m:oMathPara>
          </w:p>
        </w:tc>
        <w:tc>
          <w:tcPr>
            <w:tcW w:w="1890" w:type="dxa"/>
          </w:tcPr>
          <w:p w14:paraId="1D3C94B7" w14:textId="75A0D14E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3821F2D5" w14:textId="10BFF6F3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4D89C584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4C208492" w14:textId="6F977C35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168AB793" w14:textId="212F4FDE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</w:rPr>
                  <m:t>K</m:t>
                </m:r>
              </m:oMath>
            </m:oMathPara>
          </w:p>
        </w:tc>
        <w:tc>
          <w:tcPr>
            <w:tcW w:w="1890" w:type="dxa"/>
          </w:tcPr>
          <w:p w14:paraId="62B13068" w14:textId="09B2F609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429AF3DA" w14:textId="31CA7416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3421B87A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396B3232" w14:textId="2184F71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60716873" w14:textId="4EC4F52F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Rb</m:t>
                </m:r>
              </m:oMath>
            </m:oMathPara>
          </w:p>
        </w:tc>
        <w:tc>
          <w:tcPr>
            <w:tcW w:w="1890" w:type="dxa"/>
          </w:tcPr>
          <w:p w14:paraId="79C0FE22" w14:textId="2A5AA368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7BE24FF1" w14:textId="6E164518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22493D73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6925DD2F" w14:textId="6E3B0B55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  <w:tc>
          <w:tcPr>
            <w:tcW w:w="1440" w:type="dxa"/>
          </w:tcPr>
          <w:p w14:paraId="6CA355EC" w14:textId="72467808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Cs</m:t>
                </m:r>
              </m:oMath>
            </m:oMathPara>
          </w:p>
        </w:tc>
        <w:tc>
          <w:tcPr>
            <w:tcW w:w="1890" w:type="dxa"/>
          </w:tcPr>
          <w:p w14:paraId="5124369E" w14:textId="3C72DA7D" w:rsid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75503D36" w14:textId="6765ADBE" w:rsidR="000C7E0A" w:rsidRPr="000C7E0A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4441E6BA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4BB0678F" w14:textId="0507EE52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  <w:tc>
          <w:tcPr>
            <w:tcW w:w="1440" w:type="dxa"/>
          </w:tcPr>
          <w:p w14:paraId="4981B7A9" w14:textId="096B7ADA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</w:rPr>
                  <m:t>Fr</m:t>
                </m:r>
              </m:oMath>
            </m:oMathPara>
          </w:p>
        </w:tc>
        <w:tc>
          <w:tcPr>
            <w:tcW w:w="1890" w:type="dxa"/>
          </w:tcPr>
          <w:p w14:paraId="106F98A7" w14:textId="18E88DC5" w:rsid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243FF25F" w14:textId="42C72DF6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</w:tbl>
    <w:p w14:paraId="00FF6687" w14:textId="77777777" w:rsidR="00BF0CD8" w:rsidRDefault="00BF0CD8" w:rsidP="00302A17">
      <w:pPr>
        <w:pStyle w:val="Q-Normal"/>
      </w:pPr>
    </w:p>
    <w:p w14:paraId="610CF21A" w14:textId="6CA372E0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>, որով կարող են քիմիական կապ հաստատել: Այդպիսի էլեկտրոնները կոչվում են վալենտային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888"/>
        <w:gridCol w:w="1544"/>
        <w:gridCol w:w="2115"/>
        <w:gridCol w:w="2437"/>
      </w:tblGrid>
      <w:tr w:rsidR="008A5096" w14:paraId="72701014" w14:textId="77777777" w:rsidTr="00072A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</w:tcPr>
          <w:p w14:paraId="0B24095C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Խմբի համարը</w:t>
            </w:r>
          </w:p>
        </w:tc>
        <w:tc>
          <w:tcPr>
            <w:tcW w:w="1618" w:type="dxa"/>
          </w:tcPr>
          <w:p w14:paraId="0087BBC2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Տարրը</w:t>
            </w:r>
          </w:p>
        </w:tc>
        <w:tc>
          <w:tcPr>
            <w:tcW w:w="2160" w:type="dxa"/>
          </w:tcPr>
          <w:p w14:paraId="723AB0D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Էլեկտրոնային բանաձևը</w:t>
            </w:r>
          </w:p>
        </w:tc>
        <w:tc>
          <w:tcPr>
            <w:tcW w:w="2520" w:type="dxa"/>
          </w:tcPr>
          <w:p w14:paraId="509EAD6D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5025B52B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1A40DA9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N</m:t>
                </m:r>
              </m:oMath>
            </m:oMathPara>
          </w:p>
        </w:tc>
        <w:tc>
          <w:tcPr>
            <w:tcW w:w="2160" w:type="dxa"/>
          </w:tcPr>
          <w:p w14:paraId="1DACDA79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0B4611C7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558E8766" w14:textId="77777777" w:rsidTr="00072A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0C136AF1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FFA54C0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P</m:t>
                </m:r>
              </m:oMath>
            </m:oMathPara>
          </w:p>
        </w:tc>
        <w:tc>
          <w:tcPr>
            <w:tcW w:w="2160" w:type="dxa"/>
          </w:tcPr>
          <w:p w14:paraId="2192223E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7E386BDA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6DEF608B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57ED41F9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4408D93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As</m:t>
                </m:r>
              </m:oMath>
            </m:oMathPara>
          </w:p>
        </w:tc>
        <w:tc>
          <w:tcPr>
            <w:tcW w:w="2160" w:type="dxa"/>
          </w:tcPr>
          <w:p w14:paraId="22818160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5D4CFF6A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62776562" w14:textId="77777777" w:rsidTr="00072A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1357A8F0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24F8BD28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Sb</m:t>
                </m:r>
              </m:oMath>
            </m:oMathPara>
          </w:p>
        </w:tc>
        <w:tc>
          <w:tcPr>
            <w:tcW w:w="2160" w:type="dxa"/>
          </w:tcPr>
          <w:p w14:paraId="757D6352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66583F0B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53808004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19793905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A8D352E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Bi</m:t>
                </m:r>
              </m:oMath>
            </m:oMathPara>
          </w:p>
        </w:tc>
        <w:tc>
          <w:tcPr>
            <w:tcW w:w="2160" w:type="dxa"/>
          </w:tcPr>
          <w:p w14:paraId="763E00AC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43ACB3F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</w:tbl>
    <w:p w14:paraId="4FAE0B12" w14:textId="77777777" w:rsidR="00DF178E" w:rsidRDefault="00DF178E" w:rsidP="00302A17">
      <w:pPr>
        <w:pStyle w:val="Q-Normal"/>
      </w:pPr>
    </w:p>
    <w:p w14:paraId="7DCCE030" w14:textId="3EBFD333" w:rsidR="00ED72A1" w:rsidRDefault="00502941" w:rsidP="00302A17">
      <w:pPr>
        <w:pStyle w:val="Q-Normal"/>
      </w:pPr>
      <w:r>
        <w:t>Ինչպես տեսնում ենք, ա</w:t>
      </w:r>
      <w:r w:rsidRPr="00DF178E">
        <w:t>յս</w:t>
      </w:r>
      <w:r>
        <w:t xml:space="preserve"> 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lastRenderedPageBreak/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ED72A1" w:rsidRDefault="00FB60B8" w:rsidP="00302A17">
      <w:pPr>
        <w:pStyle w:val="Q-Normal"/>
      </w:pPr>
      <w:r w:rsidRPr="00ED72A1">
        <w:t>Գլխավոր խմբերի տարրերի համար</w:t>
      </w:r>
      <w:r w:rsidR="00DF178E" w:rsidRPr="00ED72A1">
        <w:t xml:space="preserve"> վալենտային համարվում են </w:t>
      </w:r>
      <w:r w:rsidRPr="00ED72A1">
        <w:t>ա</w:t>
      </w:r>
      <w:r w:rsidR="00DF178E" w:rsidRPr="00ED72A1">
        <w:t>րտաքին էլեկտրոնային շերտի էլեկտրոնները</w:t>
      </w:r>
      <w:r w:rsidRPr="00ED72A1">
        <w:t>:</w:t>
      </w:r>
    </w:p>
    <w:p w14:paraId="5C96B43C" w14:textId="76D756C0" w:rsidR="008A5096" w:rsidRDefault="00ED72A1" w:rsidP="00302A17">
      <w:pPr>
        <w:pStyle w:val="Q-Normal"/>
      </w:pPr>
      <w:r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4CE4C993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985"/>
        <w:gridCol w:w="1980"/>
        <w:gridCol w:w="1170"/>
        <w:gridCol w:w="1980"/>
      </w:tblGrid>
      <w:tr w:rsidR="00670DDA" w14:paraId="5755E198" w14:textId="77777777" w:rsidTr="00670DD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65" w:type="dxa"/>
            <w:gridSpan w:val="2"/>
          </w:tcPr>
          <w:p w14:paraId="04E87141" w14:textId="5DDED4CC" w:rsidR="00670DDA" w:rsidRPr="00670DDA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lang w:val="hy-AM"/>
              </w:rPr>
            </w:pPr>
            <w:r w:rsidRPr="00670DDA">
              <w:rPr>
                <w:rFonts w:ascii="GHEA Grapalat" w:eastAsia="Times New Roman" w:hAnsi="GHEA Grapalat" w:cs="Sylfaen"/>
                <w:lang w:val="hy-AM"/>
              </w:rPr>
              <w:t>5 խումբ</w:t>
            </w:r>
          </w:p>
        </w:tc>
        <w:tc>
          <w:tcPr>
            <w:tcW w:w="3150" w:type="dxa"/>
            <w:gridSpan w:val="2"/>
          </w:tcPr>
          <w:p w14:paraId="0913CAC0" w14:textId="6A50292A" w:rsidR="00670DDA" w:rsidRPr="00670DDA" w:rsidRDefault="00670DDA" w:rsidP="00670DDA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lang w:val="hy-AM"/>
              </w:rPr>
              <w:t>7 խումբ</w:t>
            </w:r>
          </w:p>
        </w:tc>
      </w:tr>
      <w:tr w:rsidR="007C1BF3" w:rsidRPr="00670DDA" w14:paraId="79ABAE66" w14:textId="77777777" w:rsidTr="00670D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5737BF51" w14:textId="0A36B8C0" w:rsidR="007C1BF3" w:rsidRPr="007C1BF3" w:rsidRDefault="007C1BF3" w:rsidP="00735DD0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 w:val="0"/>
                <w:lang w:val="hy-AM"/>
              </w:rPr>
            </w:pPr>
            <w:r>
              <w:rPr>
                <w:rFonts w:ascii="GHEA Grapalat" w:eastAsia="Calibri" w:hAnsi="GHEA Grapalat" w:cs="Arial"/>
                <w:b w:val="0"/>
                <w:lang w:val="hy-AM"/>
              </w:rPr>
              <w:t>տարրը</w:t>
            </w:r>
          </w:p>
        </w:tc>
        <w:tc>
          <w:tcPr>
            <w:tcW w:w="1980" w:type="dxa"/>
          </w:tcPr>
          <w:p w14:paraId="10B3728D" w14:textId="4F575BD6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lang w:val="hy-AM"/>
              </w:rPr>
            </w:pPr>
            <w:r w:rsidRPr="00670DDA">
              <w:rPr>
                <w:rFonts w:ascii="GHEA Grapalat" w:eastAsia="Times New Roman" w:hAnsi="GHEA Grapalat" w:cs="Sylfaen"/>
                <w:lang w:val="hy-AM"/>
              </w:rPr>
              <w:t>է</w:t>
            </w:r>
            <w:r w:rsidR="007C1BF3" w:rsidRPr="00670DDA">
              <w:rPr>
                <w:rFonts w:ascii="GHEA Grapalat" w:eastAsia="Times New Roman" w:hAnsi="GHEA Grapalat" w:cs="Sylfaen"/>
                <w:lang w:val="hy-AM"/>
              </w:rPr>
              <w:t xml:space="preserve">լ. </w:t>
            </w:r>
            <w:r w:rsidRPr="00670DDA">
              <w:rPr>
                <w:rFonts w:ascii="GHEA Grapalat" w:eastAsia="Times New Roman" w:hAnsi="GHEA Grapalat" w:cs="Sylfaen"/>
                <w:lang w:val="hy-AM"/>
              </w:rPr>
              <w:t>բ</w:t>
            </w:r>
            <w:r w:rsidR="007C1BF3" w:rsidRPr="00670DDA">
              <w:rPr>
                <w:rFonts w:ascii="GHEA Grapalat" w:eastAsia="Times New Roman" w:hAnsi="GHEA Grapalat" w:cs="Sylfaen"/>
                <w:lang w:val="hy-AM"/>
              </w:rPr>
              <w:t>անաձևը</w:t>
            </w:r>
          </w:p>
        </w:tc>
        <w:tc>
          <w:tcPr>
            <w:tcW w:w="1170" w:type="dxa"/>
            <w:shd w:val="clear" w:color="auto" w:fill="8EABCE"/>
          </w:tcPr>
          <w:p w14:paraId="4F3E42D2" w14:textId="798231F0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color w:val="FFFFFF" w:themeColor="background1"/>
                <w:lang w:val="hy-AM"/>
              </w:rPr>
              <w:t>տարրը</w:t>
            </w:r>
          </w:p>
        </w:tc>
        <w:tc>
          <w:tcPr>
            <w:tcW w:w="1980" w:type="dxa"/>
          </w:tcPr>
          <w:p w14:paraId="22964397" w14:textId="18A42342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lang w:val="hy-AM"/>
              </w:rPr>
              <w:t>էլ. բանաձևը</w:t>
            </w:r>
          </w:p>
        </w:tc>
      </w:tr>
      <w:tr w:rsidR="007C1BF3" w14:paraId="2F685343" w14:textId="0D736F0F" w:rsidTr="00670DD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3F748EF6" w14:textId="6B924736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V</m:t>
                </m:r>
              </m:oMath>
            </m:oMathPara>
          </w:p>
        </w:tc>
        <w:tc>
          <w:tcPr>
            <w:tcW w:w="1980" w:type="dxa"/>
          </w:tcPr>
          <w:p w14:paraId="759D5239" w14:textId="24E83947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13A418D2" w14:textId="27E31A76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Mn</m:t>
                </m:r>
              </m:oMath>
            </m:oMathPara>
          </w:p>
        </w:tc>
        <w:tc>
          <w:tcPr>
            <w:tcW w:w="1980" w:type="dxa"/>
          </w:tcPr>
          <w:p w14:paraId="20784135" w14:textId="30B90A6F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7C1BF3" w14:paraId="534F7194" w14:textId="406A4EEB" w:rsidTr="00670D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504F033C" w14:textId="25FC240A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Nb</m:t>
                </m:r>
              </m:oMath>
            </m:oMathPara>
          </w:p>
        </w:tc>
        <w:tc>
          <w:tcPr>
            <w:tcW w:w="1980" w:type="dxa"/>
          </w:tcPr>
          <w:p w14:paraId="023C0318" w14:textId="64D65C46" w:rsidR="007C1BF3" w:rsidRPr="0028394B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0420911E" w14:textId="7E53C19A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Tc</m:t>
                </m:r>
              </m:oMath>
            </m:oMathPara>
          </w:p>
        </w:tc>
        <w:tc>
          <w:tcPr>
            <w:tcW w:w="1980" w:type="dxa"/>
          </w:tcPr>
          <w:p w14:paraId="49625DD8" w14:textId="74CDC1F8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7C1BF3" w14:paraId="131DDACF" w14:textId="5DB70474" w:rsidTr="00670DD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29C52E02" w14:textId="0721A831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Ta</m:t>
                </m:r>
              </m:oMath>
            </m:oMathPara>
          </w:p>
        </w:tc>
        <w:tc>
          <w:tcPr>
            <w:tcW w:w="1980" w:type="dxa"/>
          </w:tcPr>
          <w:p w14:paraId="0C82DB25" w14:textId="06A96892" w:rsidR="007C1BF3" w:rsidRPr="0028394B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75DDF21D" w14:textId="7FFF8844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Re</m:t>
                </m:r>
              </m:oMath>
            </m:oMathPara>
          </w:p>
        </w:tc>
        <w:tc>
          <w:tcPr>
            <w:tcW w:w="1980" w:type="dxa"/>
          </w:tcPr>
          <w:p w14:paraId="5132BFF0" w14:textId="5055B5CB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65" w:type="dxa"/>
            <w:gridSpan w:val="2"/>
          </w:tcPr>
          <w:p w14:paraId="2569FCFA" w14:textId="69082BAE" w:rsidR="00835836" w:rsidRPr="00835836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50" w:type="dxa"/>
            <w:gridSpan w:val="2"/>
            <w:shd w:val="clear" w:color="auto" w:fill="8EABCE"/>
          </w:tcPr>
          <w:p w14:paraId="12548D56" w14:textId="6F70B6F8" w:rsidR="00835836" w:rsidRPr="00670DDA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color w:val="FFFFFF" w:themeColor="background1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color w:val="FFFFFF" w:themeColor="background1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color w:val="FFFFFF" w:themeColor="background1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t xml:space="preserve">    </w:t>
      </w:r>
    </w:p>
    <w:p w14:paraId="2B0DBDD3" w14:textId="49C98118" w:rsidR="003060FD" w:rsidRPr="00835836" w:rsidRDefault="006351BE" w:rsidP="00302A17">
      <w:pPr>
        <w:pStyle w:val="Q-Normal"/>
      </w:pPr>
      <w:r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31224E2F" w14:textId="6761C7AD" w:rsidR="00BF0CD8" w:rsidRDefault="00BF0CD8" w:rsidP="00594357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 xml:space="preserve">միատեսակ կառուցվածք և միևնույն թվով վալենտային էլեկտրոններ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77777777" w:rsidR="00BF0CD8" w:rsidRPr="00D331C3" w:rsidRDefault="00BF0CD8" w:rsidP="00302A17">
      <w:pPr>
        <w:pStyle w:val="Q-Normal"/>
      </w:pPr>
      <w:r w:rsidRPr="00D331C3">
        <w:t>Այժմ քննարկենք գլխավոր և երկրորդական ենթախմբերի գոյությունը պարբերական աղյուսակի կարճ ձևում:</w:t>
      </w:r>
    </w:p>
    <w:p w14:paraId="7C9F0D82" w14:textId="18931A99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w:r w:rsidR="00DE7560" w:rsidRPr="00DE7560">
        <w:t>H,</w:t>
      </w:r>
      <w:r w:rsidRPr="001918B2">
        <w:rPr>
          <w:rFonts w:cs="Sylfaen"/>
        </w:rPr>
        <w:t xml:space="preserve"> Li, Na, K, Rb, Cs, Fr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1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lastRenderedPageBreak/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Be, Mg, Ca, Sr, Ba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2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302A17">
      <w:pPr>
        <w:pStyle w:val="Q-Normal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77777777" w:rsidR="00C51A7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05F2D7CC">
                <wp:extent cx="5253032" cy="990114"/>
                <wp:effectExtent l="0" t="0" r="5080" b="635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3032" cy="9901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177" style="width:413.6pt;height:77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0FA65A45" w14:textId="6818B9CA" w:rsidR="00685F51" w:rsidRDefault="00685F51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44589">
        <w:t xml:space="preserve"> </w:t>
      </w:r>
    </w:p>
    <w:p w14:paraId="56B63359" w14:textId="76BE0834" w:rsidR="00C51A7C" w:rsidRPr="00C51A7C" w:rsidRDefault="00C51A7C" w:rsidP="00302A17">
      <w:pPr>
        <w:pStyle w:val="Q-Normal"/>
      </w:pPr>
      <w:r w:rsidRPr="00C51A7C">
        <w:t xml:space="preserve">  IV խմբի երկրորդական ենթախմբի տարրերի ատոմներում՝</w:t>
      </w:r>
    </w:p>
    <w:p w14:paraId="26DCC629" w14:textId="7A710F4B" w:rsidR="00C51A7C" w:rsidRPr="00867C31" w:rsidRDefault="00502941" w:rsidP="00302A17">
      <w:pPr>
        <w:pStyle w:val="Q-Normal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77777777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1F658D80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04D702B" wp14:editId="1B6D32D1">
                <wp:extent cx="5305137" cy="1378039"/>
                <wp:effectExtent l="0" t="0" r="0" b="0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5137" cy="137803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1E468EA1" w:rsidR="00685F51" w:rsidRPr="00B01F2F" w:rsidRDefault="00685F51" w:rsidP="00C454C8">
                            <w:pPr>
                              <w:pStyle w:val="Q-Yndgcvac"/>
                            </w:pPr>
                            <w:r w:rsidRPr="00544589">
                              <w:t>Երկրորդա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իշտ չէ, որ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178" style="width:417.75pt;height:10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" fillcolor="#d7f5f5" stroked="f" strokeweight="1pt">
                <v:stroke joinstyle="miter"/>
                <v:textbox>
                  <w:txbxContent>
                    <w:p w14:paraId="1FFC3BCC" w14:textId="1E468EA1" w:rsidR="00685F51" w:rsidRPr="00B01F2F" w:rsidRDefault="00685F51" w:rsidP="00C454C8">
                      <w:pPr>
                        <w:pStyle w:val="Q-Yndgcvac"/>
                      </w:pPr>
                      <w:r w:rsidRPr="00544589">
                        <w:t>Երկրորդա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իշտ չէ, որ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37146AD9" w:rsidR="00BF0CD8" w:rsidRPr="001918B2" w:rsidRDefault="00BF0CD8" w:rsidP="00302A17">
      <w:pPr>
        <w:pStyle w:val="Q-Normal"/>
        <w:rPr>
          <w:rFonts w:cs="Sylfaen"/>
        </w:rPr>
      </w:pP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He–</w:t>
      </w:r>
      <w:r w:rsidRPr="001918B2">
        <w:t>ից</w:t>
      </w:r>
      <w:r w:rsidRPr="001918B2">
        <w:rPr>
          <w:rFonts w:cs="Sylfaen"/>
        </w:rPr>
        <w:t xml:space="preserve">,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ում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4D3A71E9" w14:textId="56A8D7CB" w:rsidR="00BF0CD8" w:rsidRPr="00867C31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8 </w:t>
      </w:r>
      <w:r w:rsidRPr="001918B2">
        <w:t>էլեկտրոն</w:t>
      </w:r>
      <w:r w:rsidRPr="001918B2">
        <w:rPr>
          <w:rFonts w:cs="Sylfaen"/>
        </w:rPr>
        <w:t xml:space="preserve"> </w:t>
      </w:r>
      <w:r w:rsidRPr="001918B2">
        <w:t>պարունակող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ը</w:t>
      </w:r>
      <w:r w:rsidRPr="001918B2">
        <w:rPr>
          <w:rFonts w:cs="Sylfaen"/>
        </w:rPr>
        <w:t xml:space="preserve"> </w:t>
      </w:r>
      <w:r w:rsidRPr="001918B2">
        <w:t>կոչ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rPr>
          <w:b/>
        </w:rPr>
        <w:t>ավարտված</w:t>
      </w:r>
      <w:r w:rsidRPr="001918B2">
        <w:rPr>
          <w:rFonts w:cs="Sylfaen"/>
        </w:rPr>
        <w:t xml:space="preserve">: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</w:t>
      </w:r>
      <w:r w:rsidRPr="001918B2">
        <w:rPr>
          <w:rFonts w:cs="Sylfaen"/>
        </w:rPr>
        <w:t xml:space="preserve">,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համարվում</w:t>
      </w:r>
      <w:r w:rsidRPr="001918B2">
        <w:rPr>
          <w:rFonts w:cs="Sylfaen"/>
        </w:rPr>
        <w:t xml:space="preserve"> </w:t>
      </w:r>
      <w:r w:rsidRPr="001918B2">
        <w:t>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Pr="001918B2">
        <w:t>ի</w:t>
      </w:r>
      <w:r w:rsidRPr="001918B2">
        <w:rPr>
          <w:rFonts w:cs="Sylfaen"/>
        </w:rPr>
        <w:t xml:space="preserve"> </w:t>
      </w:r>
      <w:r w:rsidRPr="001918B2">
        <w:t>ատոմի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lastRenderedPageBreak/>
        <w:t>կառուցվածքը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 xml:space="preserve">: </w:t>
      </w: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0A0EB3E6" w:rsidR="00BF0CD8" w:rsidRDefault="009F3A81" w:rsidP="00302A17">
      <w:pPr>
        <w:pStyle w:val="Q-Normal"/>
        <w:rPr>
          <w:rFonts w:cs="Sylfaen"/>
        </w:rPr>
      </w:pPr>
      <w:r w:rsidRPr="009F3A81">
        <w:t>Այսպիսով՝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Pr="009F3A81">
        <w:t>ն ունեն</w:t>
      </w:r>
      <w:r w:rsidR="00BF0CD8" w:rsidRPr="009F3A81">
        <w:rPr>
          <w:rFonts w:cs="Sylfaen"/>
        </w:rPr>
        <w:t xml:space="preserve"> </w:t>
      </w:r>
      <w:r w:rsidRPr="009F3A81">
        <w:t>արտաքին</w:t>
      </w:r>
      <w:r w:rsidRPr="006240AF">
        <w:rPr>
          <w:rFonts w:cs="Sylfaen"/>
        </w:rPr>
        <w:t xml:space="preserve"> </w:t>
      </w:r>
      <w:r w:rsidRPr="006240AF">
        <w:t>էլեկտրոնային</w:t>
      </w:r>
      <w:r w:rsidRPr="006240AF">
        <w:rPr>
          <w:rFonts w:cs="Sylfaen"/>
        </w:rPr>
        <w:t xml:space="preserve"> </w:t>
      </w:r>
      <w:r w:rsidRPr="006240AF">
        <w:t>շերտի</w:t>
      </w:r>
      <w:r w:rsidRPr="006240AF">
        <w:rPr>
          <w:rFonts w:cs="Sylfaen"/>
        </w:rPr>
        <w:t xml:space="preserve"> </w:t>
      </w:r>
      <w:r w:rsidRPr="006240AF">
        <w:t>միատեսակ</w:t>
      </w:r>
      <w:r w:rsidRPr="006240AF">
        <w:rPr>
          <w:rFonts w:cs="Sylfaen"/>
        </w:rPr>
        <w:t xml:space="preserve"> </w:t>
      </w:r>
      <w:r w:rsidRPr="006240AF">
        <w:t>կառուցվածք</w:t>
      </w:r>
      <w:r>
        <w:rPr>
          <w:rFonts w:cs="Sylfaen"/>
        </w:rPr>
        <w:t>, որի հետևանքով այդ տարրերը ցուցաբերում են նման հատկություններ՝</w:t>
      </w:r>
      <w:r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BF0CD8" w:rsidRPr="006240AF">
        <w:t>միատեսակ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>
        <w:t xml:space="preserve"> ալկալիական մետաղներ, հալոգեններ</w:t>
      </w:r>
      <w:r w:rsidR="001530BF">
        <w:t>, հողալկալիական</w:t>
      </w:r>
      <w:r>
        <w:t xml:space="preserve"> և այլն:</w:t>
      </w:r>
    </w:p>
    <w:p w14:paraId="2BE6BC71" w14:textId="5AAF71C5" w:rsidR="00BF0CD8" w:rsidRPr="006240AF" w:rsidRDefault="00BF0CD8" w:rsidP="00302A17">
      <w:pPr>
        <w:pStyle w:val="Q-Normal"/>
        <w:rPr>
          <w:rFonts w:cs="Sylfaen"/>
        </w:rPr>
      </w:pPr>
      <w:r w:rsidRPr="006240AF"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A0429E8" wp14:editId="000EC6AD">
                <wp:extent cx="5486400" cy="1299411"/>
                <wp:effectExtent l="0" t="0" r="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0" cy="12994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77777777" w:rsidR="00685F51" w:rsidRDefault="00685F51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179" style="width:6in;height:102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2089544" w14:textId="77777777" w:rsidR="00685F51" w:rsidRDefault="00685F51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8F9F" w14:textId="22F9B369" w:rsidR="00DE7560" w:rsidRDefault="00DE7560" w:rsidP="00302A17">
      <w:pPr>
        <w:pStyle w:val="Q-Normal"/>
      </w:pPr>
    </w:p>
    <w:p w14:paraId="60648528" w14:textId="0B552A59" w:rsidR="00DE7560" w:rsidRDefault="00DE7560" w:rsidP="00302A17">
      <w:pPr>
        <w:pStyle w:val="Q-Normal"/>
      </w:pPr>
    </w:p>
    <w:p w14:paraId="5D465180" w14:textId="77777777" w:rsidR="00DE7560" w:rsidRPr="00F47DCD" w:rsidRDefault="00DE7560" w:rsidP="00302A17">
      <w:pPr>
        <w:pStyle w:val="Q-Normal"/>
      </w:pPr>
    </w:p>
    <w:p w14:paraId="73A69784" w14:textId="4F58D83B" w:rsidR="00BF0CD8" w:rsidRDefault="008E7086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drawing>
          <wp:inline distT="0" distB="0" distL="0" distR="0" wp14:anchorId="2AB1F63D" wp14:editId="1300138F">
            <wp:extent cx="6076950" cy="793750"/>
            <wp:effectExtent l="19050" t="19050" r="0" b="25400"/>
            <wp:docPr id="1151130442" name="Diagram 115113044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26" r:lo="rId427" r:qs="rId428" r:cs="rId429"/>
              </a:graphicData>
            </a:graphic>
          </wp:inline>
        </w:drawing>
      </w:r>
    </w:p>
    <w:p w14:paraId="48940009" w14:textId="330A43DB" w:rsidR="00BF0CD8" w:rsidRPr="00D331C3" w:rsidRDefault="00B64243" w:rsidP="00627D74">
      <w:pPr>
        <w:pStyle w:val="ParagrafInvisible"/>
      </w:pPr>
      <w:bookmarkStart w:id="564" w:name="_Toc133963252"/>
      <w:bookmarkStart w:id="565" w:name="_Toc133965310"/>
      <w:bookmarkStart w:id="566" w:name="_Toc133965566"/>
      <w:bookmarkStart w:id="567" w:name="_Toc148566210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64"/>
      <w:bookmarkEnd w:id="565"/>
      <w:bookmarkEnd w:id="566"/>
      <w:bookmarkEnd w:id="567"/>
    </w:p>
    <w:p w14:paraId="70D23906" w14:textId="4CCE1905" w:rsidR="00BF0CD8" w:rsidRPr="00F73D1E" w:rsidRDefault="00BF0CD8" w:rsidP="00302A17">
      <w:pPr>
        <w:pStyle w:val="Q-Normal"/>
      </w:pPr>
      <w:r w:rsidRPr="00CE0E83">
        <w:t xml:space="preserve">Կախված այն բան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EA203F">
        <w:t>ինչպիսի</w:t>
      </w:r>
      <w:r w:rsidRPr="00CE0E83">
        <w:t xml:space="preserve"> ենթամակարդակ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F73D1E">
        <w:t xml:space="preserve">՝ </w:t>
      </w:r>
      <w:r w:rsidR="00F73D1E" w:rsidRPr="00F73D1E">
        <w:rPr>
          <w:b/>
        </w:rPr>
        <w:t>s, p, d, f տարրեր</w:t>
      </w:r>
      <w:r w:rsidR="00F73D1E">
        <w:t>: 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302A17">
      <w:pPr>
        <w:pStyle w:val="Q-Normal"/>
        <w:numPr>
          <w:ilvl w:val="0"/>
          <w:numId w:val="37"/>
        </w:numPr>
      </w:pPr>
      <w:r w:rsidRPr="00CB675A">
        <w:rPr>
          <w:color w:val="0070C0"/>
        </w:rPr>
        <w:t>s տարրեր (s</w:t>
      </w:r>
      <w:r w:rsidR="00EA203F">
        <w:rPr>
          <w:color w:val="0070C0"/>
        </w:rPr>
        <w:t xml:space="preserve"> </w:t>
      </w:r>
      <w:r w:rsidRPr="00CB675A">
        <w:rPr>
          <w:color w:val="0070C0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32564906" w:rsidR="00BF0CD8" w:rsidRPr="00FC65DB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 կամ 2 էլեկտրոն</w:t>
      </w:r>
      <w:r>
        <w:t xml:space="preserve">: </w:t>
      </w:r>
    </w:p>
    <w:p w14:paraId="36D9BB0A" w14:textId="4F7A1B80" w:rsidR="00BF0CD8" w:rsidRPr="00805C68" w:rsidRDefault="00BF0CD8" w:rsidP="00302A17">
      <w:pPr>
        <w:pStyle w:val="Q-Normal"/>
        <w:numPr>
          <w:ilvl w:val="0"/>
          <w:numId w:val="37"/>
        </w:numPr>
      </w:pPr>
      <w:r w:rsidRPr="00CB675A">
        <w:rPr>
          <w:b/>
          <w:color w:val="0070C0"/>
        </w:rPr>
        <w:lastRenderedPageBreak/>
        <w:t>p տարրեր (p բլոկ)</w:t>
      </w:r>
      <w:r w:rsidRPr="00CB675A">
        <w:rPr>
          <w:color w:val="0070C0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F4207A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302A17" w14:paraId="3231AFE8" w14:textId="77777777" w:rsidTr="00EA203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6160CBBD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Խմբի համարը</w:t>
            </w:r>
          </w:p>
        </w:tc>
        <w:tc>
          <w:tcPr>
            <w:tcW w:w="1084" w:type="dxa"/>
            <w:vAlign w:val="center"/>
          </w:tcPr>
          <w:p w14:paraId="5974E98D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տարրը</w:t>
            </w:r>
          </w:p>
        </w:tc>
        <w:tc>
          <w:tcPr>
            <w:tcW w:w="1870" w:type="dxa"/>
            <w:vAlign w:val="center"/>
          </w:tcPr>
          <w:p w14:paraId="7530A288" w14:textId="39227597" w:rsidR="00BF0CD8" w:rsidRPr="00D331C3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 xml:space="preserve">Էլեկտրոնային </w:t>
            </w:r>
            <w:r w:rsidR="00EA203F">
              <w:rPr>
                <w:rFonts w:ascii="GHEA Grapalat" w:hAnsi="GHEA Grapalat" w:cs="Sylfaen"/>
                <w:lang w:val="hy-AM"/>
              </w:rPr>
              <w:t>բանաձև</w:t>
            </w:r>
            <w:r w:rsidRPr="00D331C3">
              <w:rPr>
                <w:rFonts w:ascii="GHEA Grapalat" w:hAnsi="GHEA Grapalat" w:cs="Sylfaen"/>
                <w:lang w:val="hy-AM"/>
              </w:rPr>
              <w:t>ը</w:t>
            </w:r>
          </w:p>
        </w:tc>
        <w:tc>
          <w:tcPr>
            <w:tcW w:w="2630" w:type="dxa"/>
          </w:tcPr>
          <w:p w14:paraId="65D83337" w14:textId="0B71F670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Արտաքին է</w:t>
            </w:r>
            <w:r w:rsidR="007E413B">
              <w:rPr>
                <w:rFonts w:ascii="GHEA Grapalat" w:hAnsi="GHEA Grapalat" w:cs="Sylfaen"/>
                <w:lang w:val="hy-AM"/>
              </w:rPr>
              <w:t>լ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. </w:t>
            </w:r>
            <w:r w:rsidR="007E413B">
              <w:rPr>
                <w:rFonts w:ascii="GHEA Grapalat" w:hAnsi="GHEA Grapalat" w:cs="Sylfaen"/>
                <w:lang w:val="hy-AM"/>
              </w:rPr>
              <w:t>շերտի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736127A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3</w:t>
            </w:r>
          </w:p>
        </w:tc>
        <w:tc>
          <w:tcPr>
            <w:tcW w:w="1084" w:type="dxa"/>
          </w:tcPr>
          <w:p w14:paraId="306F98D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B</m:t>
                </m:r>
              </m:oMath>
            </m:oMathPara>
          </w:p>
        </w:tc>
        <w:tc>
          <w:tcPr>
            <w:tcW w:w="1870" w:type="dxa"/>
          </w:tcPr>
          <w:p w14:paraId="4446D3EF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6C3D4646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</w:rPr>
              <w:t xml:space="preserve">3 </w:t>
            </w:r>
            <w:r w:rsidRPr="00D331C3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BF0CD8" w14:paraId="6E6BB91B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5D4B4E1E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</w:t>
            </w:r>
            <w:r w:rsidRPr="00D331C3">
              <w:rPr>
                <w:rFonts w:ascii="GHEA Grapalat" w:hAnsi="GHEA Grapalat" w:cs="Sylfaen"/>
              </w:rPr>
              <w:t>3</w:t>
            </w:r>
          </w:p>
        </w:tc>
        <w:tc>
          <w:tcPr>
            <w:tcW w:w="1084" w:type="dxa"/>
          </w:tcPr>
          <w:p w14:paraId="2D00C4D8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Al</m:t>
                </m:r>
              </m:oMath>
            </m:oMathPara>
          </w:p>
        </w:tc>
        <w:tc>
          <w:tcPr>
            <w:tcW w:w="1870" w:type="dxa"/>
          </w:tcPr>
          <w:p w14:paraId="118C542F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F864E03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3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5A92FDA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4</w:t>
            </w:r>
          </w:p>
        </w:tc>
        <w:tc>
          <w:tcPr>
            <w:tcW w:w="1084" w:type="dxa"/>
          </w:tcPr>
          <w:p w14:paraId="369D9F87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C</m:t>
                </m:r>
              </m:oMath>
            </m:oMathPara>
          </w:p>
        </w:tc>
        <w:tc>
          <w:tcPr>
            <w:tcW w:w="1870" w:type="dxa"/>
          </w:tcPr>
          <w:p w14:paraId="57FDD60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007EE0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4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39D2DF3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4</w:t>
            </w:r>
          </w:p>
        </w:tc>
        <w:tc>
          <w:tcPr>
            <w:tcW w:w="1084" w:type="dxa"/>
          </w:tcPr>
          <w:p w14:paraId="0FF873FC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Si</m:t>
                </m:r>
              </m:oMath>
            </m:oMathPara>
          </w:p>
        </w:tc>
        <w:tc>
          <w:tcPr>
            <w:tcW w:w="1870" w:type="dxa"/>
          </w:tcPr>
          <w:p w14:paraId="4986409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3E67F97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4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D55C89C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5</w:t>
            </w:r>
          </w:p>
        </w:tc>
        <w:tc>
          <w:tcPr>
            <w:tcW w:w="1084" w:type="dxa"/>
          </w:tcPr>
          <w:p w14:paraId="5EFDF62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N</m:t>
                </m:r>
              </m:oMath>
            </m:oMathPara>
          </w:p>
        </w:tc>
        <w:tc>
          <w:tcPr>
            <w:tcW w:w="1870" w:type="dxa"/>
          </w:tcPr>
          <w:p w14:paraId="4FD8AB7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6365BF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5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985AB86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5</w:t>
            </w:r>
          </w:p>
        </w:tc>
        <w:tc>
          <w:tcPr>
            <w:tcW w:w="1084" w:type="dxa"/>
          </w:tcPr>
          <w:p w14:paraId="18122D2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P</m:t>
                </m:r>
              </m:oMath>
            </m:oMathPara>
          </w:p>
        </w:tc>
        <w:tc>
          <w:tcPr>
            <w:tcW w:w="1870" w:type="dxa"/>
          </w:tcPr>
          <w:p w14:paraId="0C5A827E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074CC909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5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EA203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 w:cs="Sylfaen"/>
          <w:sz w:val="24"/>
          <w:szCs w:val="24"/>
          <w:lang w:val="hy-AM"/>
        </w:rPr>
      </w:pPr>
    </w:p>
    <w:p w14:paraId="48A5F8BB" w14:textId="4D53BEA8" w:rsidR="00465156" w:rsidRPr="00465156" w:rsidRDefault="00BF0CD8" w:rsidP="00302A17">
      <w:pPr>
        <w:pStyle w:val="Q-Normal"/>
        <w:numPr>
          <w:ilvl w:val="0"/>
          <w:numId w:val="37"/>
        </w:numPr>
      </w:pPr>
      <w:r w:rsidRPr="001C1A59">
        <w:rPr>
          <w:b/>
          <w:color w:val="0070C0"/>
        </w:rPr>
        <w:t>d տարրեր (d բլոկ)</w:t>
      </w:r>
      <w:r w:rsidRPr="001C1A59">
        <w:rPr>
          <w:color w:val="0070C0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1286638E" w:rsidR="00BF0CD8" w:rsidRPr="00465156" w:rsidRDefault="00BF0CD8" w:rsidP="00302A17">
      <w:pPr>
        <w:pStyle w:val="Q-Normal"/>
      </w:pPr>
      <w:r w:rsidRPr="00465156">
        <w:t xml:space="preserve">d տարրերի ատոմներն արտաքին </w:t>
      </w:r>
      <w:r w:rsidR="00EA203F" w:rsidRPr="00465156">
        <w:t xml:space="preserve">էլեկտրոնային շերտում </w:t>
      </w:r>
      <w:r w:rsidRPr="00465156">
        <w:t>ունենում են մեծամասամբ 2, որոշ դեպքերում՝ 1 էլեկտրոն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F4207A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EA203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0F3CF8AE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Խմբի համարը</w:t>
            </w:r>
          </w:p>
        </w:tc>
        <w:tc>
          <w:tcPr>
            <w:tcW w:w="1084" w:type="dxa"/>
            <w:vAlign w:val="center"/>
          </w:tcPr>
          <w:p w14:paraId="311CDD0A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տարրը</w:t>
            </w:r>
          </w:p>
        </w:tc>
        <w:tc>
          <w:tcPr>
            <w:tcW w:w="2070" w:type="dxa"/>
            <w:vAlign w:val="center"/>
          </w:tcPr>
          <w:p w14:paraId="3B589A75" w14:textId="3A98F81B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 xml:space="preserve">Էլեկտրոնային </w:t>
            </w:r>
            <w:r w:rsidR="00EA203F" w:rsidRPr="00241EAB">
              <w:rPr>
                <w:rFonts w:ascii="GHEA Grapalat" w:hAnsi="GHEA Grapalat" w:cs="Sylfaen"/>
                <w:lang w:val="hy-AM"/>
              </w:rPr>
              <w:t>բանաձև</w:t>
            </w:r>
            <w:r w:rsidRPr="00241EAB">
              <w:rPr>
                <w:rFonts w:ascii="GHEA Grapalat" w:hAnsi="GHEA Grapalat" w:cs="Sylfaen"/>
                <w:lang w:val="hy-AM"/>
              </w:rPr>
              <w:t>ը</w:t>
            </w:r>
          </w:p>
        </w:tc>
        <w:tc>
          <w:tcPr>
            <w:tcW w:w="2610" w:type="dxa"/>
            <w:vAlign w:val="center"/>
          </w:tcPr>
          <w:p w14:paraId="512A3B77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2AC6A44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3</w:t>
            </w:r>
          </w:p>
        </w:tc>
        <w:tc>
          <w:tcPr>
            <w:tcW w:w="1084" w:type="dxa"/>
            <w:vAlign w:val="center"/>
          </w:tcPr>
          <w:p w14:paraId="5B759E00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Sc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4A3B4409" w14:textId="77777777" w:rsidR="00BF0CD8" w:rsidRPr="00805C6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EADE589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</w:rPr>
              <w:t xml:space="preserve">3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BF0CD8" w14:paraId="6DB400A0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E1BFE27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4</w:t>
            </w:r>
          </w:p>
        </w:tc>
        <w:tc>
          <w:tcPr>
            <w:tcW w:w="1084" w:type="dxa"/>
            <w:vAlign w:val="center"/>
          </w:tcPr>
          <w:p w14:paraId="12F20AE4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Ti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A9895E2" w14:textId="77777777" w:rsidR="00BF0CD8" w:rsidRPr="00805C6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4"/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ABADCC2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4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2D88E799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5</w:t>
            </w:r>
          </w:p>
        </w:tc>
        <w:tc>
          <w:tcPr>
            <w:tcW w:w="1084" w:type="dxa"/>
            <w:vAlign w:val="center"/>
          </w:tcPr>
          <w:p w14:paraId="78299A97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V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F1C9407" w14:textId="77777777" w:rsidR="00BF0CD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3667D671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5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05AACDD" w14:textId="1C96C750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8</w:t>
            </w:r>
          </w:p>
        </w:tc>
        <w:tc>
          <w:tcPr>
            <w:tcW w:w="1084" w:type="dxa"/>
            <w:vAlign w:val="center"/>
          </w:tcPr>
          <w:p w14:paraId="01A65316" w14:textId="122326FF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Os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4CE1A54" w14:textId="5B6E2F35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1D4F037" w14:textId="2ED87DB5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8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4491EB94" w14:textId="1A6B7439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lastRenderedPageBreak/>
              <w:t>11</w:t>
            </w:r>
          </w:p>
        </w:tc>
        <w:tc>
          <w:tcPr>
            <w:tcW w:w="1084" w:type="dxa"/>
            <w:vAlign w:val="center"/>
          </w:tcPr>
          <w:p w14:paraId="2D0776A4" w14:textId="4C30112A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Cu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125F3E4F" w14:textId="4AD8B1A1" w:rsidR="00465156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6AE6102C" w14:textId="1700585B" w:rsidR="00465156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 xml:space="preserve">2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CA3057" w14:paraId="1EB1B27D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F8E28BB" w14:textId="3A0FF4CA" w:rsidR="00CA3057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12</w:t>
            </w:r>
          </w:p>
        </w:tc>
        <w:tc>
          <w:tcPr>
            <w:tcW w:w="1084" w:type="dxa"/>
            <w:vAlign w:val="center"/>
          </w:tcPr>
          <w:p w14:paraId="4BBD6DB1" w14:textId="798DA629" w:rsidR="00CA3057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Zn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3D25FE63" w14:textId="524FBDAB" w:rsidR="00CA3057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59CE2B2" w14:textId="343B10F7" w:rsidR="00CA3057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 xml:space="preserve">2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580293AD" w:rsidR="00BF0CD8" w:rsidRPr="00A4038A" w:rsidRDefault="00BF0CD8" w:rsidP="00302A17">
      <w:pPr>
        <w:pStyle w:val="Q-Normal"/>
        <w:numPr>
          <w:ilvl w:val="0"/>
          <w:numId w:val="37"/>
        </w:numPr>
      </w:pPr>
      <w:r w:rsidRPr="001C1A59">
        <w:rPr>
          <w:color w:val="0070C0"/>
        </w:rPr>
        <w:t>f տարրեր (f բլոկ):</w:t>
      </w:r>
      <w:r w:rsidRPr="002A2B04">
        <w:rPr>
          <w:color w:val="FF0000"/>
        </w:rPr>
        <w:t xml:space="preserve"> </w:t>
      </w:r>
      <w:r w:rsidRPr="002A2B04">
        <w:t xml:space="preserve">Այս տարրերի մոտ էլեկտրոնների լրացումը կատարվում է վերջից 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ում են 2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ն են և ակտին</w:t>
      </w:r>
      <w:r w:rsidR="00465156">
        <w:t>ո</w:t>
      </w:r>
      <w:r>
        <w:t>ի</w:t>
      </w:r>
      <w:r w:rsidRPr="00CE0E83">
        <w:t>դները, որոնք դասավորված են պարբերական աղյուսակի ներքևի մասում: 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1634519E" w14:textId="625A1557" w:rsidR="008E7086" w:rsidRDefault="008E7086" w:rsidP="008E7086">
      <w:bookmarkStart w:id="568" w:name="_Toc133963253"/>
      <w:bookmarkStart w:id="569" w:name="_Toc133965311"/>
      <w:bookmarkStart w:id="570" w:name="_Toc133965567"/>
      <w:r>
        <w:rPr>
          <w:noProof/>
        </w:rPr>
        <w:lastRenderedPageBreak/>
        <w:drawing>
          <wp:inline distT="0" distB="0" distL="0" distR="0" wp14:anchorId="34F1881E" wp14:editId="27C843DE">
            <wp:extent cx="6076950" cy="793750"/>
            <wp:effectExtent l="19050" t="19050" r="0" b="25400"/>
            <wp:docPr id="853363967" name="Diagram 85336396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31" r:lo="rId432" r:qs="rId433" r:cs="rId434"/>
              </a:graphicData>
            </a:graphic>
          </wp:inline>
        </w:drawing>
      </w:r>
    </w:p>
    <w:p w14:paraId="5E932E16" w14:textId="5C242893" w:rsidR="00BF0CD8" w:rsidRPr="002A2B04" w:rsidRDefault="00B64243" w:rsidP="00627D74">
      <w:pPr>
        <w:pStyle w:val="ParagrafInvisible"/>
      </w:pPr>
      <w:bookmarkStart w:id="571" w:name="_Toc148566211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8"/>
      <w:bookmarkEnd w:id="569"/>
      <w:bookmarkEnd w:id="570"/>
      <w:bookmarkEnd w:id="571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77777777" w:rsidR="00BF0CD8" w:rsidRPr="00644F0E" w:rsidRDefault="00BF0CD8" w:rsidP="00302A17">
      <w:pPr>
        <w:pStyle w:val="Q-Normal"/>
      </w:pPr>
      <w:r>
        <w:t>Նախ՝ եկեք տարբերենք տարրերի մետաղական  և ոչ մետաղական հատկությունները:</w:t>
      </w:r>
    </w:p>
    <w:p w14:paraId="77811A1A" w14:textId="3EBE7B28" w:rsidR="00BF0CD8" w:rsidRDefault="00E57C71" w:rsidP="00A50215">
      <w:pPr>
        <w:pStyle w:val="Q-Yentavernagir"/>
      </w:pPr>
      <w:bookmarkStart w:id="572" w:name="_Toc133963254"/>
      <w:bookmarkStart w:id="573" w:name="_Toc133965312"/>
      <w:bookmarkStart w:id="574" w:name="_Toc133965568"/>
      <w:bookmarkStart w:id="575" w:name="_Toc148566212"/>
      <w:r w:rsidRPr="00905006">
        <w:t>Մ</w:t>
      </w:r>
      <w:r>
        <w:t>ԵՏԱՂՆԵՐ ԵՎ ՈՉ ՄԵՏԱՂՆԵՐ</w:t>
      </w:r>
      <w:bookmarkEnd w:id="572"/>
      <w:bookmarkEnd w:id="573"/>
      <w:bookmarkEnd w:id="574"/>
      <w:bookmarkEnd w:id="575"/>
      <w:r w:rsidRPr="00905006">
        <w:t xml:space="preserve"> </w:t>
      </w:r>
    </w:p>
    <w:p w14:paraId="79DF6F31" w14:textId="77777777" w:rsidR="00BF0CD8" w:rsidRDefault="00BF0CD8" w:rsidP="00302A17">
      <w:pPr>
        <w:pStyle w:val="Q-Normal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16F6E46A">
                <wp:extent cx="5179326" cy="648269"/>
                <wp:effectExtent l="0" t="0" r="254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9326" cy="6482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180" style="width:407.8pt;height:51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5AF1CB5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302A17">
      <w:pPr>
        <w:pStyle w:val="Q-Normal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17027A3E">
                <wp:extent cx="1339403" cy="347730"/>
                <wp:effectExtent l="0" t="0" r="0" b="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9403" cy="34773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685F51" w:rsidRPr="006D0C52" w:rsidRDefault="00685F51" w:rsidP="00735DD0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181" style="width:105.45pt;height: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" fillcolor="#dce8e8" stroked="f" strokeweight="1pt">
                <v:stroke joinstyle="miter"/>
                <v:textbox>
                  <w:txbxContent>
                    <w:p w14:paraId="3721A86A" w14:textId="77777777" w:rsidR="00685F51" w:rsidRPr="006D0C52" w:rsidRDefault="00685F51" w:rsidP="00735DD0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70C0"/>
                              <w:sz w:val="24"/>
                              <w:szCs w:val="24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70C0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302A17">
      <w:pPr>
        <w:pStyle w:val="Q-Normal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74C7B0CD">
                <wp:extent cx="5349923" cy="682388"/>
                <wp:effectExtent l="0" t="0" r="3175" b="381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9923" cy="6823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182" style="width:421.25pt;height:5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F1BC7B8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302A17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5FA1C15B">
                <wp:extent cx="1287887" cy="328412"/>
                <wp:effectExtent l="0" t="0" r="7620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7887" cy="32841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685F51" w:rsidRPr="006D0C52" w:rsidRDefault="00685F51" w:rsidP="00735DD0">
                            <w:pPr>
                              <w:rPr>
                                <w:color w:val="0070C0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183" style="width:101.4pt;height:25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6C8DB4CD" w14:textId="77777777" w:rsidR="00685F51" w:rsidRPr="006D0C52" w:rsidRDefault="00685F51" w:rsidP="00735DD0">
                      <w:pPr>
                        <w:rPr>
                          <w:color w:val="0070C0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302A17">
      <w:pPr>
        <w:pStyle w:val="Q-Normal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38249597">
                <wp:extent cx="5438633" cy="730250"/>
                <wp:effectExtent l="0" t="0" r="0" b="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8633" cy="730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184" style="width:428.25pt;height:5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A8AC11A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3B6CFAE4" w:rsidR="00BF0CD8" w:rsidRPr="00644F0E" w:rsidRDefault="001E7F75" w:rsidP="00302A17">
      <w:pPr>
        <w:pStyle w:val="Q-Normal"/>
      </w:pPr>
      <w:r>
        <w:lastRenderedPageBreak/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 թույլ է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ատոմից, հետևաբար այ</w:t>
      </w:r>
      <w:r>
        <w:t>դ</w:t>
      </w:r>
      <w:r w:rsidR="00BF0CD8" w:rsidRPr="00644F0E">
        <w:t>քան տարրի մետաղական հատկություններն ուժեղ են արտահայտվում: Ընդհակառակ</w:t>
      </w:r>
      <w:r w:rsidR="00BF0CD8">
        <w:t>ը</w:t>
      </w:r>
      <w:r w:rsidR="00BF0CD8" w:rsidRPr="00644F0E">
        <w:t xml:space="preserve">, որքան էլեկտրոններն ուժեղ են ձգվում միջուկի կողմից, այնքան  դրանց պոկվելը դառնում է դժվար, հետևաբար այդպիսի տարրերի մետաղական հատկություններն ավելի թույլ են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A50215">
      <w:pPr>
        <w:pStyle w:val="Q-Yentavernagir"/>
      </w:pPr>
      <w:bookmarkStart w:id="576" w:name="_Toc133963255"/>
      <w:bookmarkStart w:id="577" w:name="_Toc133965313"/>
      <w:bookmarkStart w:id="578" w:name="_Toc133965569"/>
      <w:bookmarkStart w:id="579" w:name="_Toc148566213"/>
      <w:r w:rsidRPr="00905006">
        <w:t>Ա</w:t>
      </w:r>
      <w:r>
        <w:t>ՏՈՄԻ ՇԱՌԱՎԻՂ</w:t>
      </w:r>
      <w:bookmarkEnd w:id="576"/>
      <w:bookmarkEnd w:id="577"/>
      <w:bookmarkEnd w:id="578"/>
      <w:bookmarkEnd w:id="579"/>
    </w:p>
    <w:p w14:paraId="58871D37" w14:textId="2A6F0A5E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 քիմիական ռեակցիաների ժամանակ: Ընդհակառակն, ատոմի շառավղի փոքրացման հետ էլեկտրոններն ավելի ուժեղ են ձգվում միջուկի կողմից, և դրանց պոկվելը դժվարանում է:</w:t>
      </w:r>
    </w:p>
    <w:p w14:paraId="5278B9D8" w14:textId="1BC68EB9" w:rsidR="00BF0CD8" w:rsidRPr="00EB107F" w:rsidRDefault="00BF0CD8" w:rsidP="00302A17">
      <w:pPr>
        <w:pStyle w:val="Q-Normal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C7E7EC3" w14:textId="77777777" w:rsidR="00BF0CD8" w:rsidRPr="00905006" w:rsidRDefault="00BF0CD8" w:rsidP="00302A17">
      <w:pPr>
        <w:pStyle w:val="Q-Normal"/>
        <w:rPr>
          <w:noProof/>
          <w:lang w:eastAsia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6E8B8CEF" wp14:editId="7AAA9DD0">
                <wp:extent cx="5534167" cy="1030406"/>
                <wp:effectExtent l="0" t="0" r="952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34167" cy="10304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51D24A4B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185" style="width:435.75pt;height:8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C69D997" w14:textId="51D24A4B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p w14:paraId="1BD2033E" w14:textId="2F421F30" w:rsidR="00BF0CD8" w:rsidRDefault="00BF0CD8" w:rsidP="00302A17">
      <w:pPr>
        <w:pStyle w:val="Q-Normal"/>
      </w:pPr>
      <w:r w:rsidRPr="00535E8B">
        <w:rPr>
          <w:b/>
          <w:i/>
        </w:rPr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62D31380" w14:textId="70CEE96F" w:rsidR="00BF0CD8" w:rsidRPr="006F1BC6" w:rsidRDefault="00BF0CD8" w:rsidP="00302A17">
      <w:pPr>
        <w:pStyle w:val="Q-Normal"/>
        <w:rPr>
          <w:noProof/>
          <w:lang w:eastAsia="ru-RU"/>
        </w:rPr>
      </w:pPr>
    </w:p>
    <w:p w14:paraId="569FF542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65F45B85" wp14:editId="2BCF6561">
            <wp:extent cx="3128940" cy="1840258"/>
            <wp:effectExtent l="0" t="0" r="0" b="7620"/>
            <wp:docPr id="1115622931" name="Picture 1115622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շառավիղ3 .jpg.png"/>
                    <pic:cNvPicPr/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4107" cy="185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9172DD" w14:textId="053CC2D2" w:rsidR="00351524" w:rsidRPr="00D94C7F" w:rsidRDefault="00BF0CD8" w:rsidP="00F447C0">
      <w:pPr>
        <w:pStyle w:val="30"/>
        <w:rPr>
          <w:b/>
          <w:noProof/>
          <w:color w:val="0070C0"/>
        </w:rPr>
      </w:pPr>
      <w:r w:rsidRPr="002F20EC">
        <w:rPr>
          <w:noProof/>
        </w:rPr>
        <w:t>Ատոմների չափսերի փոփոխությունները պարբերություններում և խմբերում</w:t>
      </w:r>
    </w:p>
    <w:p w14:paraId="070AAB63" w14:textId="77777777" w:rsidR="00D94C7F" w:rsidRPr="00351524" w:rsidRDefault="00D94C7F" w:rsidP="00F447C0">
      <w:pPr>
        <w:pStyle w:val="30"/>
        <w:numPr>
          <w:ilvl w:val="0"/>
          <w:numId w:val="0"/>
        </w:numPr>
        <w:ind w:left="2610"/>
        <w:rPr>
          <w:noProof/>
        </w:rPr>
      </w:pPr>
    </w:p>
    <w:p w14:paraId="39BE608C" w14:textId="598C44A2" w:rsidR="00BF0CD8" w:rsidRPr="00351524" w:rsidRDefault="00351524" w:rsidP="00F447C0">
      <w:pPr>
        <w:pStyle w:val="30"/>
        <w:numPr>
          <w:ilvl w:val="0"/>
          <w:numId w:val="0"/>
        </w:numPr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13D8F507">
                <wp:extent cx="5486258" cy="1040732"/>
                <wp:effectExtent l="0" t="0" r="635" b="762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258" cy="10407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186" style="width:6in;height:8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/WFRkQIAAHk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CDE3BB0" w14:textId="318C19DF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F447C0">
      <w:pPr>
        <w:pStyle w:val="30"/>
        <w:numPr>
          <w:ilvl w:val="0"/>
          <w:numId w:val="0"/>
        </w:numPr>
      </w:pPr>
      <w:r w:rsidRPr="00644F0E">
        <w:rPr>
          <w:noProof/>
        </w:rPr>
        <w:drawing>
          <wp:inline distT="0" distB="0" distL="0" distR="0" wp14:anchorId="2EAFD471" wp14:editId="2CB762BC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F447C0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p w14:paraId="1EE11229" w14:textId="31DDB21F" w:rsidR="00BF0CD8" w:rsidRPr="007161AA" w:rsidRDefault="00BF0CD8" w:rsidP="00302A17">
      <w:pPr>
        <w:pStyle w:val="Q-Normal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77777777" w:rsidR="00BF0CD8" w:rsidRPr="00EB107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l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302A17">
      <w:pPr>
        <w:pStyle w:val="Q-Normal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6B509206" w:rsidR="00BF0CD8" w:rsidRPr="0035152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</m:oMath>
      </m:oMathPara>
    </w:p>
    <w:p w14:paraId="208D5960" w14:textId="77777777" w:rsidR="00BF0CD8" w:rsidRPr="00644F0E" w:rsidRDefault="00BF0CD8" w:rsidP="00F447C0">
      <w:pPr>
        <w:pStyle w:val="30"/>
        <w:numPr>
          <w:ilvl w:val="0"/>
          <w:numId w:val="0"/>
        </w:numPr>
        <w:rPr>
          <w:color w:val="FF0000"/>
          <w:sz w:val="28"/>
          <w:szCs w:val="28"/>
        </w:rPr>
      </w:pPr>
      <w:r w:rsidRPr="00442992">
        <w:rPr>
          <w:noProof/>
        </w:rPr>
        <w:drawing>
          <wp:inline distT="0" distB="0" distL="0" distR="0" wp14:anchorId="04BAD312" wp14:editId="3106B109">
            <wp:extent cx="2086378" cy="778380"/>
            <wp:effectExtent l="0" t="0" r="0" b="3175"/>
            <wp:docPr id="790645723" name="Picture 790645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s (1).jpg"/>
                    <pic:cNvPicPr/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5450" cy="789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AA8AE5" w14:textId="73E2D1C5" w:rsidR="00BF0CD8" w:rsidRPr="00675798" w:rsidRDefault="00BF0CD8" w:rsidP="00F447C0">
      <w:pPr>
        <w:pStyle w:val="30"/>
        <w:rPr>
          <w:color w:val="FF0000"/>
          <w:sz w:val="24"/>
          <w:szCs w:val="24"/>
        </w:rPr>
      </w:pPr>
      <w:r>
        <w:t>Ատոմի շառավղի մեծացում</w:t>
      </w:r>
      <w:r w:rsidR="00D94C7F">
        <w:rPr>
          <w:rFonts w:ascii="Sylfaen" w:hAnsi="Sylfaen"/>
        </w:rPr>
        <w:t>ն</w:t>
      </w:r>
      <w:r>
        <w:t xml:space="preserve"> էլեկտրոն միանալիս</w:t>
      </w:r>
    </w:p>
    <w:p w14:paraId="185B74E3" w14:textId="77777777" w:rsidR="00675798" w:rsidRDefault="00675798" w:rsidP="00F447C0">
      <w:pPr>
        <w:pStyle w:val="30"/>
        <w:numPr>
          <w:ilvl w:val="0"/>
          <w:numId w:val="0"/>
        </w:numPr>
        <w:ind w:left="1267"/>
      </w:pPr>
    </w:p>
    <w:p w14:paraId="51D66C82" w14:textId="2C08AE95" w:rsidR="00BF0CD8" w:rsidRDefault="00E57C71" w:rsidP="00A50215">
      <w:pPr>
        <w:pStyle w:val="Q-Yentavernagir"/>
      </w:pPr>
      <w:bookmarkStart w:id="580" w:name="_Toc133963256"/>
      <w:bookmarkStart w:id="581" w:name="_Toc133965314"/>
      <w:bookmarkStart w:id="582" w:name="_Toc133965570"/>
      <w:bookmarkStart w:id="583" w:name="_Toc148566214"/>
      <w:r w:rsidRPr="000514C1">
        <w:t>Ի</w:t>
      </w:r>
      <w:r>
        <w:t>ՈՆԱՑՄԱՆ ԷՆԵՐԳԻԱ</w:t>
      </w:r>
      <w:bookmarkEnd w:id="580"/>
      <w:bookmarkEnd w:id="581"/>
      <w:bookmarkEnd w:id="582"/>
      <w:bookmarkEnd w:id="583"/>
    </w:p>
    <w:p w14:paraId="64695785" w14:textId="77777777" w:rsidR="00BF0CD8" w:rsidRPr="000514C1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CFD8492" wp14:editId="34D3A656">
                <wp:extent cx="5174826" cy="650240"/>
                <wp:effectExtent l="0" t="0" r="6985" b="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4826" cy="6502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685F51" w:rsidRDefault="00685F51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187" style="width:407.45pt;height:5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D720200" w14:textId="77777777" w:rsidR="00685F51" w:rsidRDefault="00685F51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84F76F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6A10E27" wp14:editId="2D93809B">
                <wp:extent cx="1764406" cy="386080"/>
                <wp:effectExtent l="0" t="0" r="7620" b="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4406" cy="38608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8C4882" w14:textId="5FE051BB" w:rsidR="00685F51" w:rsidRPr="00394CE1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10E27" id="Прямоугольник: скругленные углы 24" o:spid="_x0000_s1188" style="width:138.95pt;height:3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028C4882" w14:textId="5FE051BB" w:rsidR="00685F51" w:rsidRPr="00394CE1" w:rsidRDefault="00685F51" w:rsidP="00735DD0">
                      <w:pPr>
                        <w:jc w:val="center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3D3226B" w14:textId="66FE93D7" w:rsidR="00BF0CD8" w:rsidRDefault="00BF0CD8" w:rsidP="00302A17">
      <w:pPr>
        <w:pStyle w:val="Q-Normal"/>
      </w:pPr>
      <w:r w:rsidRPr="00644F0E"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 xml:space="preserve">:   </w:t>
      </w:r>
    </w:p>
    <w:p w14:paraId="75DC20E9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666B6E0" wp14:editId="75000BF5">
            <wp:extent cx="3651160" cy="2441127"/>
            <wp:effectExtent l="0" t="0" r="6985" b="0"/>
            <wp:docPr id="795305533" name="Picture 795305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իոնացման էներգիա բ .jpg.png"/>
                    <pic:cNvPicPr/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7441" cy="2465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773C6" w14:textId="77777777" w:rsidR="00BF0CD8" w:rsidRPr="00F26622" w:rsidRDefault="00BF0CD8" w:rsidP="00F447C0">
      <w:pPr>
        <w:pStyle w:val="30"/>
        <w:rPr>
          <w:sz w:val="24"/>
          <w:szCs w:val="24"/>
        </w:rPr>
      </w:pPr>
      <w:r>
        <w:t>Տարրերի իոնացման էներգիայի արժեքների  փոփոխությունը</w:t>
      </w:r>
    </w:p>
    <w:p w14:paraId="3D689985" w14:textId="7B1A6179" w:rsidR="00F26622" w:rsidRDefault="00F26622" w:rsidP="00302A17">
      <w:pPr>
        <w:pStyle w:val="Q-Normal"/>
      </w:pPr>
      <w:r w:rsidRPr="00644F0E"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53795798" w14:textId="77777777" w:rsidR="008E0AEA" w:rsidRPr="00CD1E1C" w:rsidRDefault="008E0AEA" w:rsidP="00A50215">
      <w:pPr>
        <w:pStyle w:val="Q-Yentavernagir"/>
      </w:pPr>
      <w:bookmarkStart w:id="584" w:name="_Toc148566215"/>
      <w:r w:rsidRPr="00CD1E1C">
        <w:t>Է</w:t>
      </w:r>
      <w:r>
        <w:t>ԼԵԿՏՐՈՆԻ ՆԿԱՏՄԱՄԲ ԽՆԱՄԱԿՑՈՒԹՅՈՒՆԸ</w:t>
      </w:r>
      <w:bookmarkEnd w:id="584"/>
    </w:p>
    <w:p w14:paraId="71223383" w14:textId="77777777" w:rsidR="008E0AEA" w:rsidRPr="00CD1E1C" w:rsidRDefault="008E0AEA" w:rsidP="00302A17">
      <w:pPr>
        <w:pStyle w:val="Q-Normal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41317807">
                <wp:extent cx="5330613" cy="711200"/>
                <wp:effectExtent l="0" t="0" r="3810" b="0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0613" cy="711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189" style="width:419.75pt;height:5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93A1E98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1D6874D" wp14:editId="158C3F81">
                <wp:extent cx="1738648" cy="393700"/>
                <wp:effectExtent l="0" t="0" r="0" b="635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38648" cy="393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685F51" w:rsidRPr="00394CE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190" style="width:136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546718E7" w14:textId="77777777" w:rsidR="00685F51" w:rsidRPr="00394CE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1C485BA7" w:rsidR="008E0AEA" w:rsidRPr="0075448C" w:rsidRDefault="00AA7909" w:rsidP="00302A17">
      <w:pPr>
        <w:pStyle w:val="Q-Normal"/>
        <w:rPr>
          <w:noProof/>
        </w:rPr>
      </w:pPr>
      <w:r>
        <w:lastRenderedPageBreak/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՝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0251206A" w14:textId="77777777" w:rsidR="00BF0CD8" w:rsidRDefault="00BF0CD8" w:rsidP="00F447C0">
      <w:pPr>
        <w:pStyle w:val="30"/>
        <w:numPr>
          <w:ilvl w:val="0"/>
          <w:numId w:val="0"/>
        </w:numPr>
      </w:pPr>
      <w:r w:rsidRPr="00644F0E">
        <w:rPr>
          <w:noProof/>
        </w:rPr>
        <w:drawing>
          <wp:inline distT="0" distB="0" distL="0" distR="0" wp14:anchorId="7A264C0B" wp14:editId="5E3B76D5">
            <wp:extent cx="3882981" cy="2484942"/>
            <wp:effectExtent l="0" t="0" r="3810" b="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6510" cy="2512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53FCC" w14:textId="77777777" w:rsidR="00BF0CD8" w:rsidRPr="004F1EE6" w:rsidRDefault="00BF0CD8" w:rsidP="00F447C0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A50215">
      <w:pPr>
        <w:pStyle w:val="Q-Yentavernagir"/>
      </w:pPr>
      <w:bookmarkStart w:id="585" w:name="_Toc133963259"/>
      <w:bookmarkStart w:id="586" w:name="_Toc133965317"/>
      <w:bookmarkStart w:id="587" w:name="_Toc133965573"/>
      <w:bookmarkStart w:id="588" w:name="_Toc148566216"/>
      <w:r w:rsidRPr="00CD1E1C">
        <w:t>Է</w:t>
      </w:r>
      <w:r>
        <w:t>ԼԵԿՏՐԱԲԱՑԱՍԱԿԱՆՈՒԹՅՈՒՆ</w:t>
      </w:r>
      <w:bookmarkEnd w:id="585"/>
      <w:bookmarkEnd w:id="586"/>
      <w:bookmarkEnd w:id="587"/>
      <w:bookmarkEnd w:id="588"/>
    </w:p>
    <w:p w14:paraId="40E71223" w14:textId="77777777" w:rsidR="00BF0CD8" w:rsidRDefault="00BF0CD8" w:rsidP="00302A17">
      <w:pPr>
        <w:pStyle w:val="Q-Normal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88B7A95" wp14:editId="79EA898E">
                <wp:extent cx="5283200" cy="697653"/>
                <wp:effectExtent l="0" t="0" r="0" b="762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0" cy="69765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191" style="width:416pt;height:5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16D41533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302A17">
      <w:pPr>
        <w:pStyle w:val="Q-Normal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302A17">
      <w:pPr>
        <w:pStyle w:val="Q-Normal"/>
        <w:rPr>
          <w:noProof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5AC0E36" wp14:editId="3049A350">
                <wp:extent cx="1510453" cy="533400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453" cy="5334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685F51" w:rsidRPr="00394CE1" w:rsidRDefault="00685F51" w:rsidP="00C454C8">
                            <w:pPr>
                              <w:pStyle w:val="Q-Yndgcvac"/>
                            </w:pPr>
                            <w:bookmarkStart w:id="589" w:name="_Toc133963260"/>
                            <w:bookmarkStart w:id="590" w:name="_Toc133965318"/>
                            <w:bookmarkStart w:id="591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89"/>
                            <w:bookmarkEnd w:id="590"/>
                            <w:bookmarkEnd w:id="591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192" style="width:118.9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225B2378" w14:textId="77777777" w:rsidR="00685F51" w:rsidRPr="00394CE1" w:rsidRDefault="00685F51" w:rsidP="00C454C8">
                      <w:pPr>
                        <w:pStyle w:val="Q-Yndgcvac"/>
                      </w:pPr>
                      <w:bookmarkStart w:id="592" w:name="_Toc133963260"/>
                      <w:bookmarkStart w:id="593" w:name="_Toc133965318"/>
                      <w:bookmarkStart w:id="594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92"/>
                      <w:bookmarkEnd w:id="593"/>
                      <w:bookmarkEnd w:id="594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77777777" w:rsidR="00BF0CD8" w:rsidRPr="00644F0E" w:rsidRDefault="00BF0CD8" w:rsidP="00302A17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 xml:space="preserve">՝ որպես միավոր ընդունելով լիթիումի էլեկտրաբացասականությունը: Տվյալ տարրի հարաբերական էլեկտրաբացասականությունը հաշվում են այդ տարրի էլեկտրաբացասականության բացարձակ արժեքը բաժանելով լիթիումի </w:t>
      </w:r>
      <w:r>
        <w:t>էլեկտրաբացասականության բացարձակ 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AB6031" w:rsidRDefault="00000000" w:rsidP="00AB6031">
      <w:pPr>
        <w:spacing w:before="100" w:beforeAutospacing="1" w:after="100" w:afterAutospacing="1" w:line="240" w:lineRule="auto"/>
        <w:ind w:firstLine="720"/>
        <w:contextualSpacing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~ 4</m:t>
          </m:r>
        </m:oMath>
      </m:oMathPara>
    </w:p>
    <w:p w14:paraId="14F726F2" w14:textId="7CA555CD" w:rsidR="00BF0CD8" w:rsidRDefault="00BF0CD8" w:rsidP="00302A17">
      <w:pPr>
        <w:pStyle w:val="Q-Normal"/>
      </w:pPr>
      <w:r w:rsidRPr="00644F0E"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 xml:space="preserve">, այնքան ուժեղ են արտահայտված տարրի ոչմետաղական հատկությունները: </w:t>
      </w:r>
    </w:p>
    <w:p w14:paraId="3B1C94A4" w14:textId="0F733D6C" w:rsidR="00E706AC" w:rsidRDefault="00A36463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192E09" wp14:editId="7B080521">
            <wp:extent cx="3910263" cy="2397726"/>
            <wp:effectExtent l="0" t="0" r="0" b="3175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9246" cy="2409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F447C0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302A17">
      <w:pPr>
        <w:pStyle w:val="Q-Normal"/>
      </w:pPr>
      <w:r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B515524" wp14:editId="4BAEB67A">
                <wp:extent cx="5481538" cy="1029324"/>
                <wp:effectExtent l="0" t="0" r="5080" b="0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1538" cy="102932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685F51" w:rsidRPr="00AA09DC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193" style="width:431.6pt;height:81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2CE0F9F" w14:textId="5ACD938B" w:rsidR="00685F51" w:rsidRPr="00AA09DC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AA999B" w14:textId="25340E94" w:rsidR="00BF0CD8" w:rsidRDefault="00BF0CD8" w:rsidP="00302A17">
      <w:pPr>
        <w:pStyle w:val="Q-Normal"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54641715" w14:textId="77777777" w:rsidR="005175CD" w:rsidRDefault="0053084D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770F50" wp14:editId="157E7FF1">
            <wp:extent cx="6078220" cy="2294890"/>
            <wp:effectExtent l="0" t="0" r="0" b="0"/>
            <wp:docPr id="867996186" name="Рисунок 867996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6" name="տարրերի հատկ. պարբերակ 1..png"/>
                    <pic:cNvPicPr/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78220" cy="2294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01A88" w14:textId="39306EB1" w:rsidR="0053084D" w:rsidRDefault="005175CD" w:rsidP="00F447C0">
      <w:pPr>
        <w:pStyle w:val="30"/>
      </w:pPr>
      <w:r>
        <w:t>Գլխավոր խմբերի տարրերի հատկությունների փոփոխությունները խմբերում և պարբերություններում</w:t>
      </w:r>
    </w:p>
    <w:p w14:paraId="6EBBE2F0" w14:textId="12135339" w:rsidR="009F6B6E" w:rsidRDefault="009F6B6E" w:rsidP="00302A17">
      <w:pPr>
        <w:pStyle w:val="Q-Normal"/>
      </w:pPr>
    </w:p>
    <w:p w14:paraId="78F87430" w14:textId="77777777" w:rsidR="00BF0CD8" w:rsidRDefault="00BF0CD8">
      <w:pPr>
        <w:rPr>
          <w:lang w:val="hy-AM"/>
        </w:rPr>
      </w:pPr>
    </w:p>
    <w:p w14:paraId="6E8E6107" w14:textId="77777777" w:rsidR="00BF0CD8" w:rsidRDefault="00BF0CD8">
      <w:pPr>
        <w:rPr>
          <w:lang w:val="hy-AM"/>
        </w:rPr>
      </w:pPr>
    </w:p>
    <w:p w14:paraId="672D32AA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891C97A" w14:textId="7616AD29" w:rsidR="008E7086" w:rsidRDefault="008E7086" w:rsidP="008E7086">
      <w:bookmarkStart w:id="595" w:name="_Toc133963261"/>
      <w:bookmarkStart w:id="596" w:name="_Toc133965319"/>
      <w:bookmarkStart w:id="597" w:name="_Toc133965575"/>
      <w:r>
        <w:rPr>
          <w:noProof/>
        </w:rPr>
        <w:lastRenderedPageBreak/>
        <w:drawing>
          <wp:inline distT="0" distB="0" distL="0" distR="0" wp14:anchorId="5EFE049D" wp14:editId="1C39A5CE">
            <wp:extent cx="6067425" cy="793750"/>
            <wp:effectExtent l="19050" t="19050" r="9525" b="25400"/>
            <wp:docPr id="795886403" name="Diagram 7958864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43" r:lo="rId444" r:qs="rId445" r:cs="rId446"/>
              </a:graphicData>
            </a:graphic>
          </wp:inline>
        </w:drawing>
      </w:r>
    </w:p>
    <w:p w14:paraId="4BFD9DF7" w14:textId="20BE78B2" w:rsidR="00BF0CD8" w:rsidRPr="007830D3" w:rsidRDefault="00B64243" w:rsidP="00627D74">
      <w:pPr>
        <w:pStyle w:val="ParagrafInvisible"/>
      </w:pPr>
      <w:bookmarkStart w:id="598" w:name="_Toc148566217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95"/>
      <w:bookmarkEnd w:id="596"/>
      <w:bookmarkEnd w:id="597"/>
      <w:bookmarkEnd w:id="598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69504" behindDoc="1" locked="0" layoutInCell="1" allowOverlap="1" wp14:anchorId="2747A778" wp14:editId="1BAF36A0">
            <wp:simplePos x="0" y="0"/>
            <wp:positionH relativeFrom="column">
              <wp:posOffset>10160</wp:posOffset>
            </wp:positionH>
            <wp:positionV relativeFrom="paragraph">
              <wp:posOffset>9525</wp:posOffset>
            </wp:positionV>
            <wp:extent cx="2541905" cy="1694815"/>
            <wp:effectExtent l="0" t="0" r="0" b="63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1905" cy="1694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A50215">
      <w:pPr>
        <w:pStyle w:val="Q-Yentavernagir"/>
      </w:pPr>
      <w:bookmarkStart w:id="599" w:name="_Toc133963262"/>
      <w:bookmarkStart w:id="600" w:name="_Toc133965320"/>
      <w:bookmarkStart w:id="601" w:name="_Toc133965576"/>
      <w:bookmarkStart w:id="602" w:name="_Toc148566218"/>
      <w:r w:rsidRPr="00582C88">
        <w:t>Կ</w:t>
      </w:r>
      <w:r>
        <w:t>ՈՎԱԼԵՆՏԱՅԻՆ ԿԱՊ</w:t>
      </w:r>
      <w:bookmarkEnd w:id="599"/>
      <w:bookmarkEnd w:id="600"/>
      <w:bookmarkEnd w:id="601"/>
      <w:bookmarkEnd w:id="602"/>
    </w:p>
    <w:p w14:paraId="73DDFE99" w14:textId="14EFBB10" w:rsidR="00BF0CD8" w:rsidRPr="00D27B94" w:rsidRDefault="00BF0CD8" w:rsidP="00302A17">
      <w:pPr>
        <w:pStyle w:val="Q-Normal"/>
      </w:pPr>
      <w:r w:rsidRPr="00D27B94">
        <w:lastRenderedPageBreak/>
        <w:t xml:space="preserve">Ատոմների միջև քիմիական կապի առաջացման ժամանակ գլխավոր դեր խաղում 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302A17">
      <w:pPr>
        <w:pStyle w:val="Q-Normal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58CB8596">
                <wp:extent cx="5554638" cy="698500"/>
                <wp:effectExtent l="0" t="0" r="8255" b="635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4638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194" style="width:437.3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53D58E02" w14:textId="77777777" w:rsidR="00685F51" w:rsidRDefault="00685F51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302A17">
      <w:pPr>
        <w:pStyle w:val="Q-Normal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302A17">
      <w:pPr>
        <w:pStyle w:val="Q-Normal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6D79D079">
                <wp:extent cx="6120699" cy="679450"/>
                <wp:effectExtent l="0" t="0" r="0" b="6350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699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685F51" w:rsidRPr="00D27B94" w:rsidRDefault="00685F51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685F51" w:rsidRPr="00B73B0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195" style="width:481.9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4FE4E5CC" w14:textId="77777777" w:rsidR="00685F51" w:rsidRPr="00D27B94" w:rsidRDefault="00685F51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685F51" w:rsidRPr="00B73B0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p w14:paraId="1EF8584F" w14:textId="77777777" w:rsidR="00B115DA" w:rsidRDefault="00B115DA" w:rsidP="00302A17">
      <w:pPr>
        <w:pStyle w:val="Q-Normal"/>
      </w:pPr>
      <w:r>
        <w:rPr>
          <w:noProof/>
        </w:rPr>
        <w:drawing>
          <wp:inline distT="0" distB="0" distL="0" distR="0" wp14:anchorId="13DCB289" wp14:editId="1294302F">
            <wp:extent cx="3378038" cy="1191418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7" name="H2 մոլեկուլ.png"/>
                    <pic:cNvPicPr/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3858" cy="1193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2C9AE" w14:textId="0E36249B" w:rsidR="00B115DA" w:rsidRDefault="00B115DA" w:rsidP="00F447C0">
      <w:pPr>
        <w:pStyle w:val="30"/>
      </w:pPr>
      <w:r>
        <w:t>Ջրածնի մոլեկուլի առաջացումը</w:t>
      </w:r>
    </w:p>
    <w:p w14:paraId="7EFACEC1" w14:textId="1D08C59D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Միևնույն ժամանակ աճում են վանողության ուժերը միանուն լիցք կրող միջուկների միջև և էլեկտրոնների միջև: Դրա հետևանքով ատոմներ</w:t>
      </w:r>
      <w:r w:rsidR="00D97FC5">
        <w:t>ը</w:t>
      </w:r>
      <w:r>
        <w:t xml:space="preserve"> </w:t>
      </w:r>
      <w:r w:rsidR="00D97FC5">
        <w:t xml:space="preserve">մոտենում են </w:t>
      </w:r>
      <w:r>
        <w:t>այնքան, որ հավասարակշռվ</w:t>
      </w:r>
      <w:r w:rsidR="00D97FC5">
        <w:t>են</w:t>
      </w:r>
      <w:r>
        <w:t xml:space="preserve"> ձգողության և վանողության ուժերը: Արդյու</w:t>
      </w:r>
      <w:r w:rsidR="00D97FC5">
        <w:t>ն</w:t>
      </w:r>
      <w:r>
        <w:t>քում էլեկտրոնային օրբիտալները մխրճվում են իրար մեջ՝ մասամբ վերածածկվելով իրար հետ, իսկ էլեկտրոնները սկսում են շարժվել երկու միջուկների միջև: Առաջանում է էլեկտրոնների զույգ, որը դառնում է ընդհանուր երկու միջուկների համար:</w:t>
      </w:r>
    </w:p>
    <w:p w14:paraId="2173EF6D" w14:textId="48377C4E" w:rsidR="00BF0CD8" w:rsidRDefault="00D97FC5" w:rsidP="00302A17">
      <w:pPr>
        <w:pStyle w:val="Q-Normal"/>
      </w:pPr>
      <w:r>
        <w:t>Ամենամեծ Էլեկտրոնային խտությունն առաջանում է օ</w:t>
      </w:r>
      <w:r w:rsidR="00460CED">
        <w:t>րբիտալների վերածածկ</w:t>
      </w:r>
      <w:r>
        <w:t>ման տիրույթում</w:t>
      </w:r>
      <w:r w:rsidR="00460CED">
        <w:t xml:space="preserve">, որը նվազեցնում է միջուկների փոխադարձ վանողությունը </w:t>
      </w:r>
      <w:r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</w:p>
    <w:p w14:paraId="7414AC69" w14:textId="412FDAA1" w:rsidR="00BF0CD8" w:rsidRPr="00D27B94" w:rsidRDefault="00BF0CD8" w:rsidP="00302A17">
      <w:pPr>
        <w:pStyle w:val="Q-Normal"/>
      </w:pPr>
      <w:r w:rsidRPr="00D27B94">
        <w:t xml:space="preserve">Այսպիսով՝ կովալենտային կապն առաջանում է ատոմների էլեկտրոնային ամպերի </w:t>
      </w:r>
      <w:r w:rsidR="00072AA7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 xml:space="preserve">ջրածնի </w:t>
      </w:r>
      <w:r w:rsidRPr="00D27B94">
        <w:lastRenderedPageBreak/>
        <w:t>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>074 նմ: Սովորաբար էլեկտրոնային ամպերի ամենամեծ վ</w:t>
      </w:r>
      <w:r w:rsidR="00D97FC5">
        <w:t>ե</w:t>
      </w:r>
      <w:r w:rsidRPr="00D27B94">
        <w:t>րածածկը կատարվում է միջուկներ</w:t>
      </w:r>
      <w:r w:rsidR="002E7803">
        <w:t>ի միջև ընկած տարածության մեջ</w:t>
      </w:r>
      <w:r w:rsidR="00950746">
        <w:t>,</w:t>
      </w:r>
      <w:r w:rsidRPr="00D27B94">
        <w:t xml:space="preserve"> </w:t>
      </w:r>
      <w:r w:rsidR="00950746">
        <w:t>ո</w:t>
      </w:r>
      <w:r w:rsidRPr="00D27B94">
        <w:t xml:space="preserve">րքան մեծ է </w:t>
      </w:r>
      <w:r w:rsidR="00950746">
        <w:t>այդ</w:t>
      </w:r>
      <w:r w:rsidRPr="00D27B94">
        <w:t xml:space="preserve"> վ</w:t>
      </w:r>
      <w:r w:rsidR="00D97FC5">
        <w:t>ե</w:t>
      </w:r>
      <w:r w:rsidRPr="00D27B94">
        <w:t>րածածկ</w:t>
      </w:r>
      <w:r w:rsidR="00950746">
        <w:t>ի</w:t>
      </w:r>
      <w:r w:rsidRPr="00D27B94">
        <w:t xml:space="preserve"> տիրույթը, այնքան ամուր է քիմիական կապը:</w:t>
      </w:r>
    </w:p>
    <w:p w14:paraId="58273726" w14:textId="36CAAA14" w:rsidR="00BF0CD8" w:rsidRPr="00D27B94" w:rsidRDefault="004960C0" w:rsidP="00302A17">
      <w:pPr>
        <w:pStyle w:val="Q-Normal"/>
      </w:pPr>
      <w:r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77777777" w:rsidR="00BF0CD8" w:rsidRPr="00D27B94" w:rsidRDefault="00BF0CD8" w:rsidP="00302A17">
      <w:pPr>
        <w:pStyle w:val="Q-Normal"/>
      </w:pPr>
      <w:r w:rsidRPr="00D27B94">
        <w:t xml:space="preserve">Քիմիական կապը կարելի է արտահայտել տարբեր </w:t>
      </w:r>
      <w:r>
        <w:t>ձևով</w:t>
      </w:r>
      <w:r w:rsidRPr="00D27B94">
        <w:t>.</w:t>
      </w:r>
    </w:p>
    <w:p w14:paraId="643CC15F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Ատոմների Էլեկտրոնները պատկերելով կետերի ձևով, օրինակ.</w:t>
      </w:r>
    </w:p>
    <w:p w14:paraId="09D34423" w14:textId="6DFBC93F" w:rsidR="00BF0CD8" w:rsidRPr="00D27B94" w:rsidRDefault="00394CE1" w:rsidP="00302A17">
      <w:pPr>
        <w:pStyle w:val="Q-Normal"/>
      </w:pPr>
      <w:r w:rsidRPr="00D27B94">
        <w:rPr>
          <w:noProof/>
        </w:rPr>
        <w:object w:dxaOrig="2808" w:dyaOrig="392" w14:anchorId="37C8C4A6">
          <v:shape id="_x0000_i1119" type="#_x0000_t75" style="width:123.9pt;height:15.9pt" o:ole="">
            <v:imagedata r:id="rId450" o:title=""/>
          </v:shape>
          <o:OLEObject Type="Embed" ProgID="ChemDraw.Document.6.0" ShapeID="_x0000_i1119" DrawAspect="Content" ObjectID="_1759460287" r:id="rId451"/>
        </w:object>
      </w:r>
    </w:p>
    <w:p w14:paraId="08E9B867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302A17">
      <w:pPr>
        <w:pStyle w:val="Q-Normal"/>
      </w:pPr>
      <w:r>
        <w:rPr>
          <w:noProof/>
        </w:rPr>
        <w:object w:dxaOrig="7879" w:dyaOrig="2585" w14:anchorId="2C2CE71A">
          <v:shape id="_x0000_i1120" type="#_x0000_t75" style="width:259.55pt;height:84.55pt" o:ole="">
            <v:imagedata r:id="rId452" o:title=""/>
          </v:shape>
          <o:OLEObject Type="Embed" ProgID="ChemDraw.Document.6.0" ShapeID="_x0000_i1120" DrawAspect="Content" ObjectID="_1759460288" r:id="rId453"/>
        </w:object>
      </w:r>
    </w:p>
    <w:p w14:paraId="755FB9C6" w14:textId="77777777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կան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77777777" w:rsidR="00BF0CD8" w:rsidRPr="00D27B94" w:rsidRDefault="008D65A7" w:rsidP="00302A17">
      <w:pPr>
        <w:pStyle w:val="Q-Normal"/>
      </w:pPr>
      <w:r w:rsidRPr="00D27B94">
        <w:rPr>
          <w:noProof/>
        </w:rPr>
        <w:object w:dxaOrig="876" w:dyaOrig="283" w14:anchorId="51AA9F45">
          <v:shape id="_x0000_i1121" type="#_x0000_t75" style="width:44.35pt;height:12.55pt" o:ole="">
            <v:imagedata r:id="rId454" o:title=""/>
          </v:shape>
          <o:OLEObject Type="Embed" ProgID="ChemDraw.Document.6.0" ShapeID="_x0000_i1121" DrawAspect="Content" ObjectID="_1759460289" r:id="rId455"/>
        </w:object>
      </w:r>
      <w:r w:rsidR="00BF0CD8" w:rsidRPr="00D27B94">
        <w:t xml:space="preserve">   </w: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302A17">
      <w:pPr>
        <w:pStyle w:val="Q-Normal"/>
        <w:rPr>
          <w:b/>
        </w:rPr>
      </w:pPr>
      <w:r w:rsidRPr="00D27B94">
        <w:rPr>
          <w:noProof/>
        </w:rPr>
        <w:object w:dxaOrig="3415" w:dyaOrig="1049" w14:anchorId="19ACF734">
          <v:shape id="_x0000_i1122" type="#_x0000_t75" style="width:132.3pt;height:36.85pt" o:ole="">
            <v:imagedata r:id="rId456" o:title=""/>
          </v:shape>
          <o:OLEObject Type="Embed" ProgID="ChemDraw.Document.6.0" ShapeID="_x0000_i1122" DrawAspect="Content" ObjectID="_1759460290" r:id="rId457"/>
        </w:object>
      </w:r>
    </w:p>
    <w:p w14:paraId="0D59E9B0" w14:textId="747FADA8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7AB676DE" w14:textId="77777777" w:rsidR="00B90E1B" w:rsidRDefault="000A2E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20050BB" wp14:editId="627ACA49">
            <wp:extent cx="4152657" cy="918426"/>
            <wp:effectExtent l="0" t="0" r="635" b="0"/>
            <wp:docPr id="867996198" name="Рисунок 867996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8" name="Cl2 մոլեկուլ.png"/>
                    <pic:cNvPicPr/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8341" cy="92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6C467" w14:textId="06F51299" w:rsidR="00BF0CD8" w:rsidRDefault="00B90E1B" w:rsidP="00F447C0">
      <w:pPr>
        <w:pStyle w:val="30"/>
      </w:pPr>
      <w:r w:rsidRPr="00B90E1B">
        <w:lastRenderedPageBreak/>
        <w:t>Քլորի մոլեկուլի առաջացումը</w:t>
      </w:r>
    </w:p>
    <w:p w14:paraId="06B9C89C" w14:textId="24CCE0D8" w:rsidR="00BF0CD8" w:rsidRPr="00D27B94" w:rsidRDefault="00BF0CD8" w:rsidP="00302A17">
      <w:pPr>
        <w:pStyle w:val="Q-Normal"/>
      </w:pPr>
      <w:r w:rsidRPr="00D27B94"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4A3B1486" w:rsidR="00BF0CD8" w:rsidRDefault="00BF0CD8" w:rsidP="00302A17">
      <w:pPr>
        <w:pStyle w:val="Q-Normal"/>
      </w:pPr>
      <w:r w:rsidRPr="00D27B94"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77777777" w:rsidR="00BF0CD8" w:rsidRPr="00582C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5665DC67">
                <wp:extent cx="5732059" cy="982638"/>
                <wp:effectExtent l="0" t="0" r="2540" b="825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32059" cy="98263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196" style="width:451.35pt;height:7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6DA19B3" w14:textId="79B02CF4" w:rsidR="00685F51" w:rsidRDefault="00685F51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51EC20F" w14:textId="37CB9DE5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կապերը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 են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302A17">
      <w:pPr>
        <w:pStyle w:val="Q-Normal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53C9FFF5">
                <wp:extent cx="5773003" cy="982639"/>
                <wp:effectExtent l="0" t="0" r="0" b="825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3003" cy="98263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685F51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</w:t>
                            </w:r>
                            <w:r w:rsidRPr="00582C88">
      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197" style="width:454.55pt;height:7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BB21249" w14:textId="6EB33118" w:rsidR="00685F51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</w:t>
                      </w:r>
                      <w:r w:rsidRPr="00582C88">
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p w14:paraId="3389B197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76D4F92" wp14:editId="59490CBE">
            <wp:extent cx="2537138" cy="1233176"/>
            <wp:effectExtent l="0" t="0" r="0" b="5080"/>
            <wp:docPr id="1791699213" name="Picture 1791699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պի կապ բ.png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95" cy="124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EB423" w14:textId="0D2AB9D9" w:rsidR="00BF0CD8" w:rsidRPr="00D91E76" w:rsidRDefault="00BF0CD8" w:rsidP="00F447C0">
      <w:pPr>
        <w:pStyle w:val="30"/>
      </w:pPr>
      <w:r>
        <w:t xml:space="preserve"> </w:t>
      </w:r>
      <m:oMath>
        <m:r>
          <w:rPr>
            <w:rFonts w:ascii="Cambria Math" w:hAnsi="Cambria Math"/>
            <w:sz w:val="24"/>
            <w:szCs w:val="24"/>
          </w:rPr>
          <m:t>π</m:t>
        </m:r>
      </m:oMath>
      <w:r w:rsidR="002E7803">
        <w:t xml:space="preserve"> </w:t>
      </w:r>
      <w:r w:rsidRPr="005D715E">
        <w:t xml:space="preserve">կապի առաջացում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Pr="005D715E">
        <w:t xml:space="preserve"> </w:t>
      </w:r>
      <w:r>
        <w:t>օրբիտալների վերածածկման ժամանակ</w:t>
      </w:r>
    </w:p>
    <w:p w14:paraId="66018B17" w14:textId="729696A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կրկնակի կապ՝</w:t>
      </w:r>
    </w:p>
    <w:p w14:paraId="6441CC2B" w14:textId="07DDE6DC" w:rsidR="00BF0CD8" w:rsidRPr="00675798" w:rsidRDefault="0067579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4B426D28" w14:textId="39E8EE01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ից, 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B82378" w14:textId="77777777" w:rsidR="006B1D29" w:rsidRDefault="00BF0CD8" w:rsidP="00302A17">
      <w:pPr>
        <w:pStyle w:val="Q-Normal"/>
      </w:pPr>
      <w:r w:rsidRPr="00D27B94">
        <w:lastRenderedPageBreak/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CD714B">
        <w:t>եռակի</w:t>
      </w:r>
      <w:r w:rsidRPr="00D27B94">
        <w:t xml:space="preserve">՝ </w:t>
      </w:r>
      <m:oMath>
        <m:r>
          <m:rPr>
            <m:sty m:val="bi"/>
          </m:rPr>
          <w:rPr>
            <w:rFonts w:ascii="Cambria Math" w:hAnsi="Cambria Math"/>
            <w:color w:val="0070C0"/>
            <w:sz w:val="32"/>
            <w:szCs w:val="32"/>
          </w:rPr>
          <m:t>A≡B</m:t>
        </m:r>
      </m:oMath>
      <w:r w:rsidRPr="00D27B94">
        <w:t xml:space="preserve"> : </w:t>
      </w:r>
    </w:p>
    <w:p w14:paraId="4E6261B6" w14:textId="26D4FFC5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BF0CD8" w:rsidRPr="00D27B94">
        <w:t xml:space="preserve">,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2F4B5637" w14:textId="335993B1" w:rsidR="00BF0CD8" w:rsidRPr="00D27B94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302A17" w:rsidP="00302A17">
      <w:pPr>
        <w:pStyle w:val="Q-Normal"/>
      </w:pPr>
      <w:r>
        <w:rPr>
          <w:noProof/>
        </w:rPr>
        <w:pict w14:anchorId="24E48939">
          <v:shape id="_x0000_i1123" type="#_x0000_t75" style="width:108pt;height:34.35pt">
            <v:imagedata r:id="rId460" o:title=""/>
          </v:shape>
        </w:pict>
      </w:r>
    </w:p>
    <w:p w14:paraId="7AAB3013" w14:textId="5CBA6172" w:rsidR="00BF0CD8" w:rsidRDefault="00BF0CD8" w:rsidP="00302A17">
      <w:pPr>
        <w:pStyle w:val="Q-Normal"/>
      </w:pPr>
      <w:r>
        <w:t>Ե</w:t>
      </w:r>
      <w:r w:rsidRPr="00D27B94">
        <w:t xml:space="preserve">րեք </w:t>
      </w:r>
      <w:r>
        <w:t xml:space="preserve">փոխուղղահայաց </w:t>
      </w:r>
      <w:r w:rsidRPr="00D27B94">
        <w:t>p</w:t>
      </w:r>
      <w:r w:rsidR="00CF6D4B">
        <w:t xml:space="preserve"> </w:t>
      </w:r>
      <w:r w:rsidRPr="00D27B94">
        <w:t>օրբիտալներ</w:t>
      </w:r>
      <w:r>
        <w:t>ը</w:t>
      </w:r>
      <w:r w:rsidRPr="00D27B94">
        <w:t xml:space="preserve"> վերածածկվում են </w:t>
      </w:r>
      <w:r>
        <w:t>ազոտի երկրորդ</w:t>
      </w:r>
      <w:r w:rsidRPr="00D27B94">
        <w:t xml:space="preserve"> ատոմի համապատասխան օրբիտալներով՝ առաջացնելով երեք կապ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 xml:space="preserve"> (նկար </w:t>
      </w:r>
      <w:r w:rsidRPr="00CD714B">
        <w:t>3.2</w:t>
      </w:r>
      <w:r w:rsidR="00675798">
        <w:t>8</w:t>
      </w:r>
      <w:r>
        <w:t>):</w:t>
      </w:r>
    </w:p>
    <w:p w14:paraId="06209F7D" w14:textId="799916B7" w:rsidR="00AA6AF9" w:rsidRDefault="0093237A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1096897" wp14:editId="145E6F39">
            <wp:extent cx="5203064" cy="1405676"/>
            <wp:effectExtent l="0" t="0" r="0" b="4445"/>
            <wp:docPr id="867996175" name="Рисунок 867996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N2 մոլեկուլ 2.png"/>
                    <pic:cNvPicPr/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317" cy="1407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04237" w14:textId="7E7F504F" w:rsidR="00BF0CD8" w:rsidRDefault="00AA6AF9" w:rsidP="00F447C0">
      <w:pPr>
        <w:pStyle w:val="30"/>
      </w:pPr>
      <w:r w:rsidRPr="00AA6AF9">
        <w:t>Ազոտի մոլեկուլի առաջացումը</w:t>
      </w:r>
    </w:p>
    <w:p w14:paraId="5C40B400" w14:textId="77777777" w:rsidR="00BF0CD8" w:rsidRPr="00D27B94" w:rsidRDefault="00BF0CD8" w:rsidP="00302A17">
      <w:pPr>
        <w:pStyle w:val="Q-Normal"/>
      </w:pPr>
      <w:r w:rsidRPr="00D27B94">
        <w:t xml:space="preserve">Կամ   </w:t>
      </w:r>
    </w:p>
    <w:p w14:paraId="3946585D" w14:textId="205C86A5" w:rsidR="00BF0CD8" w:rsidRDefault="00394CE1" w:rsidP="00302A17">
      <w:pPr>
        <w:pStyle w:val="Q-Normal"/>
      </w:pPr>
      <w:r w:rsidRPr="00D27B94">
        <w:rPr>
          <w:noProof/>
        </w:rPr>
        <w:object w:dxaOrig="3689" w:dyaOrig="677" w14:anchorId="014ECB58">
          <v:shape id="_x0000_i1124" type="#_x0000_t75" style="width:156.55pt;height:29.3pt" o:ole="">
            <v:imagedata r:id="rId462" o:title=""/>
          </v:shape>
          <o:OLEObject Type="Embed" ProgID="ChemDraw.Document.6.0" ShapeID="_x0000_i1124" DrawAspect="Content" ObjectID="_1759460291" r:id="rId463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76E848FC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 xml:space="preserve"> Ա):</w:t>
      </w:r>
      <w:r w:rsidRPr="00D27B94">
        <w:t xml:space="preserve"> </w:t>
      </w:r>
    </w:p>
    <w:p w14:paraId="70985093" w14:textId="77777777" w:rsidR="00BF0CD8" w:rsidRPr="00D91E7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1553AFBC">
                <wp:extent cx="5656580" cy="727911"/>
                <wp:effectExtent l="0" t="0" r="1270" b="0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6580" cy="7279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198" style="width:445.4pt;height:5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62AF12BC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67E3AB6E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w:r w:rsidRPr="00D91E76">
        <w:rPr>
          <w:i/>
        </w:rPr>
        <w:t>H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N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Cl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O</w:t>
      </w:r>
      <w:r w:rsidRPr="00D91E76">
        <w:rPr>
          <w:i/>
          <w:vertAlign w:val="subscript"/>
        </w:rPr>
        <w:t xml:space="preserve">2 </w:t>
      </w:r>
      <w:r w:rsidRPr="00D91E76">
        <w:t xml:space="preserve"> և այլն: </w:t>
      </w:r>
    </w:p>
    <w:p w14:paraId="355D5DB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BCED092" wp14:editId="68672D7D">
            <wp:extent cx="2150772" cy="1216891"/>
            <wp:effectExtent l="0" t="0" r="1905" b="0"/>
            <wp:docPr id="1294556526" name="Picture 1294556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.բևեռային և ոչբևեռային կով. կապ.jpg.png"/>
                    <pic:cNvPicPr/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125" cy="1252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22C92" w14:textId="77777777" w:rsidR="00BF0CD8" w:rsidRPr="00D67EAB" w:rsidRDefault="00BF0CD8" w:rsidP="00F447C0">
      <w:pPr>
        <w:pStyle w:val="30"/>
      </w:pPr>
      <w:r w:rsidRPr="00D67EAB">
        <w:t>Կովալենտային կապերի տեսակները Ա) ոչ բևեռային, Բ) բևեռային: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127D404" w14:textId="72D598A0" w:rsidR="00BF0CD8" w:rsidRPr="00D27B94" w:rsidRDefault="00394CE1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891" w:dyaOrig="1039" w14:anchorId="46DBA2BE">
          <v:shape id="_x0000_i1125" type="#_x0000_t75" style="width:44.35pt;height:50.25pt" o:ole="">
            <v:imagedata r:id="rId465" o:title=""/>
          </v:shape>
          <o:OLEObject Type="Embed" ProgID="ChemDraw.Document.6.0" ShapeID="_x0000_i1125" DrawAspect="Content" ObjectID="_1759460292" r:id="rId466"/>
        </w:object>
      </w:r>
    </w:p>
    <w:p w14:paraId="6FFD4C21" w14:textId="17C16EBD" w:rsidR="00BF0CD8" w:rsidRPr="00D27B94" w:rsidRDefault="00BF0CD8" w:rsidP="00302A17">
      <w:pPr>
        <w:pStyle w:val="Q-Normal"/>
      </w:pPr>
      <w:r w:rsidRPr="00D27B94">
        <w:t>Էլեկտրոնային ամպի տեղաշարժի հետևանքով մեծ էլեկտրաբացասականություն ունեցող ատոմի մոտ առաջանում է բացասական լիցքի ավելցուկ</w:t>
      </w:r>
      <w:r>
        <w:t xml:space="preserve"> </w:t>
      </w:r>
      <w:r w:rsidRPr="00D27B94">
        <w:t>(</w:t>
      </w:r>
      <m:oMath>
        <m:r>
          <w:rPr>
            <w:rFonts w:ascii="Cambria Math" w:hAnsi="Cambria Math"/>
          </w:rPr>
          <m:t>-δ</m:t>
        </m:r>
      </m:oMath>
      <w:r w:rsidRPr="00D27B94">
        <w:t>), իսկ փոքր էլեկտրաբացասականություն ունեցող ատոմի մոտ՝ դրական լիցքի ավելցուկ (</w:t>
      </w:r>
      <m:oMath>
        <m:r>
          <w:rPr>
            <w:rFonts w:ascii="Cambria Math" w:hAnsi="Cambria Math"/>
          </w:rPr>
          <m:t>+δ</m:t>
        </m:r>
      </m:oMath>
      <w:r w:rsidRPr="00D27B94">
        <w:t>)</w:t>
      </w:r>
      <w:r>
        <w:t xml:space="preserve"> (նկար </w:t>
      </w:r>
      <w:r w:rsidRPr="003D1C08">
        <w:t>3.2</w:t>
      </w:r>
      <w:r w:rsidR="00675798">
        <w:t>9</w:t>
      </w:r>
      <w:r>
        <w:t xml:space="preserve"> Բ)</w:t>
      </w:r>
      <w:r w:rsidRPr="00D27B94">
        <w:t>:</w:t>
      </w:r>
    </w:p>
    <w:p w14:paraId="635E9469" w14:textId="77777777" w:rsidR="00BF0CD8" w:rsidRPr="00D91E7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2D5315D" wp14:editId="17D36D91">
                <wp:extent cx="5438633" cy="95885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8633" cy="958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199" style="width:428.25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A6E36F2" w14:textId="264EAB2A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 </w: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 w:val="0"/>
        </w:rPr>
      </w:pPr>
      <w:r w:rsidRPr="00CF6D4B">
        <w:rPr>
          <w:rStyle w:val="Q-XndirChar"/>
        </w:rPr>
        <w:t>Օրինակ</w:t>
      </w:r>
      <w:r w:rsidRPr="00D27B94">
        <w:t xml:space="preserve">. </w:t>
      </w:r>
      <w:r w:rsidRPr="00CF6D4B">
        <w:rPr>
          <w:rStyle w:val="Q-XndirChar"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</w:rPr>
        <w:t>Դ</w:t>
      </w:r>
      <w:r w:rsidR="00CF6D4B" w:rsidRPr="00CF6D4B">
        <w:rPr>
          <w:rStyle w:val="Q-XndirChar"/>
        </w:rPr>
        <w:t xml:space="preserve">րանցից </w:t>
      </w:r>
      <w:r w:rsidR="00CF6D4B">
        <w:rPr>
          <w:rStyle w:val="Q-XndirChar"/>
        </w:rPr>
        <w:t>ո</w:t>
      </w:r>
      <w:r w:rsidRPr="00CF6D4B">
        <w:rPr>
          <w:rStyle w:val="Q-XndirChar"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D27B94" w:rsidRDefault="00BF0CD8" w:rsidP="00302A17">
      <w:pPr>
        <w:pStyle w:val="Q-Normal"/>
      </w:pPr>
      <w:r w:rsidRPr="00D91E76">
        <w:rPr>
          <w:i/>
        </w:rPr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>տարրերի հարաբերական էլեկտրաբացասականությունների տարբերությունը.</w:t>
      </w:r>
    </w:p>
    <w:p w14:paraId="646A2EA1" w14:textId="25B4241C" w:rsidR="00BF0CD8" w:rsidRPr="006B1D29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0,82=1,76,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տեղաշարժված է դեպի ծծումբը</w:t>
      </w:r>
      <w:r w:rsidR="00271875">
        <w:rPr>
          <w:rFonts w:ascii="GHEA Grapalat" w:eastAsia="Times New Roman" w:hAnsi="GHEA Grapalat" w:cs="Arial"/>
          <w:i/>
          <w:lang w:val="hy-AM" w:eastAsia="ru-RU"/>
        </w:rPr>
        <w:t>,</w:t>
      </w:r>
    </w:p>
    <w:p w14:paraId="588BB44C" w14:textId="0ADA105B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2=0,38,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տեղաշարժված է դեպի ծծումբը</w:t>
      </w:r>
      <w:r w:rsidR="00271875">
        <w:rPr>
          <w:rFonts w:ascii="GHEA Grapalat" w:eastAsia="Times New Roman" w:hAnsi="GHEA Grapalat" w:cs="Arial"/>
          <w:i/>
          <w:lang w:val="hy-AM" w:eastAsia="ru-RU"/>
        </w:rPr>
        <w:t>,</w:t>
      </w:r>
    </w:p>
    <w:p w14:paraId="0290B156" w14:textId="6AB21FCA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S-Br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96=-0,38,</m:t>
        </m:r>
      </m:oMath>
      <w:r w:rsidR="00271875">
        <w:rPr>
          <w:rFonts w:ascii="GHEA Grapalat" w:eastAsia="Times New Roman" w:hAnsi="GHEA Grapalat" w:cs="Arial"/>
          <w:i/>
          <w:lang w:val="hy-AM" w:eastAsia="ru-RU"/>
        </w:rPr>
        <w:t xml:space="preserve">  տեղաշարժված է դեպի բրոմը,</w:t>
      </w:r>
    </w:p>
    <w:p w14:paraId="03EFEF09" w14:textId="4A9DB948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55=0, 03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</w:t>
      </w:r>
      <w:r w:rsidR="00271875">
        <w:rPr>
          <w:rFonts w:ascii="GHEA Grapalat" w:eastAsia="Times New Roman" w:hAnsi="GHEA Grapalat" w:cs="Arial"/>
          <w:i/>
          <w:lang w:val="hy-AM" w:eastAsia="ru-RU"/>
        </w:rPr>
        <w:t>տեղաշարժված է դեպի ծծումբը:</w:t>
      </w:r>
    </w:p>
    <w:p w14:paraId="26B1E7FE" w14:textId="17F23689" w:rsidR="00BF0CD8" w:rsidRPr="004E2B68" w:rsidRDefault="002E7803" w:rsidP="00302A17">
      <w:pPr>
        <w:pStyle w:val="Q-Normal"/>
        <w:rPr>
          <w:i/>
        </w:rPr>
      </w:pPr>
      <w:r>
        <w:lastRenderedPageBreak/>
        <w:t>Ինչպես տեսնում ենք, ա</w:t>
      </w:r>
      <w:r w:rsidR="00BF0CD8" w:rsidRPr="00D27B94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302A17">
      <w:pPr>
        <w:pStyle w:val="Q-Normal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33CF446B">
                <wp:extent cx="5383890" cy="1244600"/>
                <wp:effectExtent l="0" t="0" r="7620" b="0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3890" cy="1244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D91E76">
                              <w:rPr>
                                <w:color w:val="0070C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200" style="width:423.95pt;height:9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4F9022F5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D91E76">
                        <w:rPr>
                          <w:color w:val="0070C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02A17">
      <w:pPr>
        <w:pStyle w:val="Q-Normal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77777777" w:rsidR="00BF0CD8" w:rsidRPr="00D27B94" w:rsidRDefault="008D65A7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4167" w:dyaOrig="804" w14:anchorId="72FF4091">
          <v:shape id="_x0000_i1126" type="#_x0000_t75" style="width:207.65pt;height:41.85pt" o:ole="">
            <v:imagedata r:id="rId467" o:title=""/>
          </v:shape>
          <o:OLEObject Type="Embed" ProgID="ChemDraw.Document.6.0" ShapeID="_x0000_i1126" DrawAspect="Content" ObjectID="_1759460293" r:id="rId468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3D1C08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155C666B" w14:textId="025B2C57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ը </w:t>
      </w:r>
      <w:r w:rsidRPr="00871491">
        <w:t>2s</w:t>
      </w:r>
      <w:r w:rsidRPr="00D27B94">
        <w:t xml:space="preserve"> </w:t>
      </w:r>
      <w:r>
        <w:t xml:space="preserve">ենթամակարդակում  ունի </w:t>
      </w:r>
      <w:r w:rsidRPr="00D27B94">
        <w:t>ազատ էլեկտրոնային զույգ</w:t>
      </w:r>
      <w:r>
        <w:t>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ECB3A60" w:rsidR="00BF0CD8" w:rsidRPr="00D27B94" w:rsidRDefault="00394CE1" w:rsidP="00302A17">
      <w:pPr>
        <w:pStyle w:val="Q-Normal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27" type="#_x0000_t75" style="width:201.75pt;height:81.2pt" o:ole="">
            <v:imagedata r:id="rId469" o:title=""/>
          </v:shape>
          <o:OLEObject Type="Embed" ProgID="ChemDraw.Document.6.0" ShapeID="_x0000_i1127" DrawAspect="Content" ObjectID="_1759460294" r:id="rId470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5ED2D792" w:rsidR="00BF0CD8" w:rsidRDefault="00394CE1" w:rsidP="00302A17">
      <w:pPr>
        <w:pStyle w:val="Q-Normal"/>
      </w:pPr>
      <w:r>
        <w:rPr>
          <w:noProof/>
        </w:rPr>
        <w:object w:dxaOrig="4505" w:dyaOrig="1388" w14:anchorId="1A3F8501">
          <v:shape id="_x0000_i1128" type="#_x0000_t75" style="width:198.4pt;height:61.1pt" o:ole="">
            <v:imagedata r:id="rId471" o:title=""/>
          </v:shape>
          <o:OLEObject Type="Embed" ProgID="ChemDraw.Document.6.0" ShapeID="_x0000_i1128" DrawAspect="Content" ObjectID="_1759460295" r:id="rId472"/>
        </w:object>
      </w:r>
    </w:p>
    <w:p w14:paraId="5885E729" w14:textId="110169FF" w:rsidR="00BF0CD8" w:rsidRPr="00D27B94" w:rsidRDefault="00BF0CD8" w:rsidP="00302A17">
      <w:pPr>
        <w:pStyle w:val="Q-Normal"/>
      </w:pPr>
      <w:r>
        <w:lastRenderedPageBreak/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A10C1D0" w14:textId="2FE82DF1" w:rsidR="008E7086" w:rsidRDefault="008E7086" w:rsidP="008E7086">
      <w:bookmarkStart w:id="603" w:name="_Toc133963263"/>
      <w:bookmarkStart w:id="604" w:name="_Toc133965321"/>
      <w:bookmarkStart w:id="605" w:name="_Toc133965577"/>
      <w:r>
        <w:rPr>
          <w:noProof/>
        </w:rPr>
        <w:lastRenderedPageBreak/>
        <w:drawing>
          <wp:inline distT="0" distB="0" distL="0" distR="0" wp14:anchorId="7937472C" wp14:editId="3CB57AD8">
            <wp:extent cx="6048375" cy="793750"/>
            <wp:effectExtent l="38100" t="19050" r="9525" b="25400"/>
            <wp:docPr id="2037262151" name="Diagram 203726215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73" r:lo="rId474" r:qs="rId475" r:cs="rId476"/>
              </a:graphicData>
            </a:graphic>
          </wp:inline>
        </w:drawing>
      </w:r>
    </w:p>
    <w:p w14:paraId="32BF3EF2" w14:textId="586F4548" w:rsidR="00BF0CD8" w:rsidRPr="00C65267" w:rsidRDefault="00641871" w:rsidP="00627D74">
      <w:pPr>
        <w:pStyle w:val="ParagrafInvisible"/>
      </w:pPr>
      <w:bookmarkStart w:id="606" w:name="_Toc148566219"/>
      <w:r>
        <w:t xml:space="preserve">§3.10. </w:t>
      </w:r>
      <w:r w:rsidR="00BF0CD8" w:rsidRPr="00C65267">
        <w:t>ԿՈՎԱԼԵՆՏԱՅԻՆ ԿԱՊԻ ՀԱՏԿՈՒԹՅՈՒՆՆԵՐԸ, ՀԻԲՐԻԴԱՑՈՒՄ</w:t>
      </w:r>
      <w:bookmarkEnd w:id="603"/>
      <w:bookmarkEnd w:id="604"/>
      <w:bookmarkEnd w:id="605"/>
      <w:bookmarkEnd w:id="606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A50215">
      <w:pPr>
        <w:pStyle w:val="Q-Yentavernagir"/>
      </w:pPr>
      <w:bookmarkStart w:id="607" w:name="_Toc133963264"/>
      <w:bookmarkStart w:id="608" w:name="_Toc133965322"/>
      <w:bookmarkStart w:id="609" w:name="_Toc133965578"/>
      <w:bookmarkStart w:id="610" w:name="_Toc148566220"/>
      <w:r w:rsidRPr="00124E91">
        <w:t>ԿԱՊԻ ԷՆԵՐԳԻԱ</w:t>
      </w:r>
      <w:bookmarkEnd w:id="607"/>
      <w:bookmarkEnd w:id="608"/>
      <w:bookmarkEnd w:id="609"/>
      <w:bookmarkEnd w:id="610"/>
    </w:p>
    <w:p w14:paraId="6B254CFA" w14:textId="77777777" w:rsidR="00BF0CD8" w:rsidRPr="00943C44" w:rsidRDefault="00BF0CD8" w:rsidP="00302A17">
      <w:pPr>
        <w:pStyle w:val="Q-Normal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295FA11D">
                <wp:extent cx="5786651" cy="682389"/>
                <wp:effectExtent l="0" t="0" r="5080" b="381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86651" cy="68238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685F51" w:rsidRDefault="00685F51" w:rsidP="00C454C8">
                            <w:pPr>
                              <w:pStyle w:val="Q-Yndgcvac"/>
                            </w:pPr>
                            <w:r w:rsidRPr="00943C44">
                              <w:t>Էներգիայի 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201" style="width:455.65pt;height:5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5D07DC8" w14:textId="77777777" w:rsidR="00685F51" w:rsidRDefault="00685F51" w:rsidP="00C454C8">
                      <w:pPr>
                        <w:pStyle w:val="Q-Yndgcvac"/>
                      </w:pPr>
                      <w:r w:rsidRPr="00943C44">
                        <w:t>Էներգիայի 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302A17">
      <w:pPr>
        <w:pStyle w:val="Q-Normal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3293693B">
                <wp:extent cx="2238233" cy="361950"/>
                <wp:effectExtent l="0" t="0" r="0" b="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233" cy="3619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685F51" w:rsidRPr="00DC486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202" style="width:176.25pt;height:2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22DB5F92" w14:textId="77777777" w:rsidR="00685F51" w:rsidRPr="00DC486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7777777" w:rsidR="00BF0CD8" w:rsidRPr="00B6256D" w:rsidRDefault="00BF0CD8" w:rsidP="00F4207A">
      <w:pPr>
        <w:pStyle w:val="3"/>
      </w:pPr>
      <w:r>
        <w:t>Կապերի էներգիաների մեծություներն ըստ կապերի տեսակների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</w:tcPr>
          <w:p w14:paraId="7360BB79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1363" w:type="dxa"/>
          </w:tcPr>
          <w:p w14:paraId="6105022C" w14:textId="6AA43968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</w:rPr>
              <w:t xml:space="preserve">E,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647760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  <w:tc>
          <w:tcPr>
            <w:tcW w:w="1440" w:type="dxa"/>
          </w:tcPr>
          <w:p w14:paraId="18313D82" w14:textId="77777777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1530" w:type="dxa"/>
          </w:tcPr>
          <w:p w14:paraId="341170CE" w14:textId="2DAAF16B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 xml:space="preserve">E,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647760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</w:tr>
      <w:tr w:rsidR="00BF0CD8" w14:paraId="69780C62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46A2DE93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H-H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7141860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436</w:t>
            </w:r>
          </w:p>
        </w:tc>
        <w:tc>
          <w:tcPr>
            <w:tcW w:w="1440" w:type="dxa"/>
            <w:vAlign w:val="center"/>
          </w:tcPr>
          <w:p w14:paraId="79C02943" w14:textId="2172F819" w:rsidR="00BF0CD8" w:rsidRPr="006E044E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-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BFBE47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348</w:t>
            </w:r>
          </w:p>
        </w:tc>
      </w:tr>
      <w:tr w:rsidR="00BF0CD8" w14:paraId="31AC88DE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3D7FE810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O=O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6EF68D32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586</w:t>
            </w:r>
          </w:p>
        </w:tc>
        <w:tc>
          <w:tcPr>
            <w:tcW w:w="1440" w:type="dxa"/>
            <w:vAlign w:val="center"/>
          </w:tcPr>
          <w:p w14:paraId="039399C6" w14:textId="3C9B1B6C" w:rsidR="00BF0CD8" w:rsidRPr="006E044E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=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07EF5E7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614</w:t>
            </w:r>
          </w:p>
        </w:tc>
      </w:tr>
      <w:tr w:rsidR="00BF0CD8" w14:paraId="267469A5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430B8058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N≡N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2B4785B0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910</w:t>
            </w:r>
          </w:p>
        </w:tc>
        <w:tc>
          <w:tcPr>
            <w:tcW w:w="1440" w:type="dxa"/>
            <w:vAlign w:val="center"/>
          </w:tcPr>
          <w:p w14:paraId="71E082FB" w14:textId="7146B355" w:rsidR="00BF0CD8" w:rsidRPr="006E044E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≡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4D0DD36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839</w:t>
            </w:r>
          </w:p>
        </w:tc>
      </w:tr>
    </w:tbl>
    <w:p w14:paraId="562DE14D" w14:textId="77777777" w:rsidR="006E044E" w:rsidRDefault="006E044E" w:rsidP="00A50215">
      <w:pPr>
        <w:pStyle w:val="Q-Yentavernagir"/>
      </w:pPr>
      <w:bookmarkStart w:id="611" w:name="_Toc133963265"/>
      <w:bookmarkStart w:id="612" w:name="_Toc133965323"/>
      <w:bookmarkStart w:id="613" w:name="_Toc133965579"/>
    </w:p>
    <w:p w14:paraId="00110193" w14:textId="7472537F" w:rsidR="00BF0CD8" w:rsidRPr="00124E91" w:rsidRDefault="005C6809" w:rsidP="00A50215">
      <w:pPr>
        <w:pStyle w:val="Q-Yentavernagir"/>
      </w:pPr>
      <w:bookmarkStart w:id="614" w:name="_Toc148566221"/>
      <w:r w:rsidRPr="00124E91">
        <w:t>ԿԱՊԻ ԵՐԿԱՐՈՒԹՅՈՒՆ</w:t>
      </w:r>
      <w:bookmarkEnd w:id="611"/>
      <w:bookmarkEnd w:id="612"/>
      <w:bookmarkEnd w:id="613"/>
      <w:bookmarkEnd w:id="614"/>
    </w:p>
    <w:p w14:paraId="75B8E45A" w14:textId="77777777" w:rsidR="00BF0CD8" w:rsidRPr="00943C4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C38BEAB" wp14:editId="6E57AC03">
                <wp:extent cx="5793206" cy="736979"/>
                <wp:effectExtent l="0" t="0" r="0" b="6350"/>
                <wp:docPr id="1606075194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3206" cy="7369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3922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38BEAB" id="_x0000_s1203" style="width:456.15pt;height:58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2333922" w14:textId="77777777" w:rsidR="00685F51" w:rsidRDefault="00685F51" w:rsidP="00C454C8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43C44">
        <w:t xml:space="preserve"> </w:t>
      </w:r>
    </w:p>
    <w:p w14:paraId="511D4C2D" w14:textId="6316C05B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403C2C47" wp14:editId="111DF357">
            <wp:extent cx="2962141" cy="645595"/>
            <wp:effectExtent l="0" t="0" r="0" b="2540"/>
            <wp:docPr id="1750074168" name="Picture 1750074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կապի երկարություն.jpg.png"/>
                    <pic:cNvPicPr/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7673" cy="653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0415F" w14:textId="77777777" w:rsidR="00BF0CD8" w:rsidRPr="00366862" w:rsidRDefault="00BF0CD8" w:rsidP="00F447C0">
      <w:pPr>
        <w:pStyle w:val="30"/>
        <w:rPr>
          <w:b/>
          <w:sz w:val="24"/>
          <w:szCs w:val="24"/>
        </w:rPr>
      </w:pPr>
      <w:r>
        <w:t xml:space="preserve">Կապի երկարություններ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 xml:space="preserve"> HCl</m:t>
        </m:r>
      </m:oMath>
      <w:r>
        <w:t>-ի մոլեկուլներում</w:t>
      </w:r>
    </w:p>
    <w:p w14:paraId="60D8D059" w14:textId="77777777" w:rsidR="00BF0CD8" w:rsidRDefault="00BF0CD8" w:rsidP="00302A17">
      <w:pPr>
        <w:pStyle w:val="Q-Normal"/>
      </w:pPr>
      <w:r w:rsidRPr="006D1A3F">
        <w:t xml:space="preserve">Որքան </w:t>
      </w:r>
      <w:r>
        <w:t>մեծ</w:t>
      </w:r>
      <w:r w:rsidRPr="006D1A3F">
        <w:t xml:space="preserve"> է կապի երկարությունը, այնքան </w:t>
      </w:r>
      <w:r>
        <w:t xml:space="preserve">հեշտ </w:t>
      </w:r>
      <w:r w:rsidRPr="006D1A3F">
        <w:t>է</w:t>
      </w:r>
      <w:r>
        <w:t xml:space="preserve"> այն խզել</w:t>
      </w:r>
      <w:r w:rsidRPr="006D1A3F">
        <w:t>:</w:t>
      </w:r>
    </w:p>
    <w:p w14:paraId="78BDC377" w14:textId="130C7AF3" w:rsidR="00BF0CD8" w:rsidRDefault="00BF0CD8" w:rsidP="00302A17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ատոմների 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</w:p>
    <w:p w14:paraId="2300A3F8" w14:textId="77777777" w:rsidR="00BF0CD8" w:rsidRPr="00F3476E" w:rsidRDefault="00BF0CD8" w:rsidP="00F4207A">
      <w:pPr>
        <w:pStyle w:val="3"/>
      </w:pPr>
      <w:r>
        <w:t>Հալոգենաջրածնների կապի երկարությունները և էներգիան:</w:t>
      </w:r>
    </w:p>
    <w:tbl>
      <w:tblPr>
        <w:tblStyle w:val="GridTable5Dark-Accent5"/>
        <w:tblW w:w="7645" w:type="dxa"/>
        <w:jc w:val="center"/>
        <w:tblLook w:val="04A0" w:firstRow="1" w:lastRow="0" w:firstColumn="1" w:lastColumn="0" w:noHBand="0" w:noVBand="1"/>
      </w:tblPr>
      <w:tblGrid>
        <w:gridCol w:w="1525"/>
        <w:gridCol w:w="3150"/>
        <w:gridCol w:w="2970"/>
      </w:tblGrid>
      <w:tr w:rsidR="00BF0CD8" w14:paraId="403B4E1A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6A9F1EC2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3150" w:type="dxa"/>
          </w:tcPr>
          <w:p w14:paraId="756BE51F" w14:textId="77777777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երկարությունը, նմ</w:t>
            </w:r>
          </w:p>
        </w:tc>
        <w:tc>
          <w:tcPr>
            <w:tcW w:w="2970" w:type="dxa"/>
          </w:tcPr>
          <w:p w14:paraId="4741BEA3" w14:textId="4D8BE232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էներգիան,</w:t>
            </w:r>
            <w:r w:rsidRPr="00DC4861">
              <w:rPr>
                <w:rFonts w:ascii="GHEA Grapalat" w:hAnsi="GHEA Grapalat" w:cs="Arial"/>
              </w:rPr>
              <w:t xml:space="preserve">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5D7DBF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</w:tr>
      <w:tr w:rsidR="00BF0CD8" w14:paraId="424AA04B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3E3021F3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F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57932D56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092</w:t>
            </w:r>
          </w:p>
        </w:tc>
        <w:tc>
          <w:tcPr>
            <w:tcW w:w="2970" w:type="dxa"/>
            <w:vAlign w:val="center"/>
          </w:tcPr>
          <w:p w14:paraId="443F0FB6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566</w:t>
            </w:r>
          </w:p>
        </w:tc>
      </w:tr>
      <w:tr w:rsidR="00BF0CD8" w14:paraId="2D4C9B66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43F43BA8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Cl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0BA170C7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28</w:t>
            </w:r>
          </w:p>
        </w:tc>
        <w:tc>
          <w:tcPr>
            <w:tcW w:w="2970" w:type="dxa"/>
            <w:vAlign w:val="center"/>
          </w:tcPr>
          <w:p w14:paraId="4B70467A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432</w:t>
            </w:r>
          </w:p>
        </w:tc>
      </w:tr>
      <w:tr w:rsidR="00BF0CD8" w14:paraId="3DB79064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6EF2732A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Br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66390DA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42</w:t>
            </w:r>
          </w:p>
        </w:tc>
        <w:tc>
          <w:tcPr>
            <w:tcW w:w="2970" w:type="dxa"/>
            <w:vAlign w:val="center"/>
          </w:tcPr>
          <w:p w14:paraId="35CE12E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366</w:t>
            </w:r>
          </w:p>
        </w:tc>
      </w:tr>
      <w:tr w:rsidR="00BF0CD8" w14:paraId="28E9EECB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462B24D2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I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003053A0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62</w:t>
            </w:r>
          </w:p>
        </w:tc>
        <w:tc>
          <w:tcPr>
            <w:tcW w:w="2970" w:type="dxa"/>
            <w:vAlign w:val="center"/>
          </w:tcPr>
          <w:p w14:paraId="5904D19A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298</w:t>
            </w:r>
          </w:p>
        </w:tc>
      </w:tr>
    </w:tbl>
    <w:p w14:paraId="317AAE8C" w14:textId="77777777" w:rsidR="00BF0CD8" w:rsidRPr="00433141" w:rsidRDefault="00BF0CD8" w:rsidP="00F908DC">
      <w:pPr>
        <w:spacing w:line="360" w:lineRule="auto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F4207A">
      <w:pPr>
        <w:pStyle w:val="3"/>
      </w:pPr>
      <w:r>
        <w:t>Ածխածնի ատոմների կապի երկարությունը կապի տեսակից կախված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065"/>
        <w:gridCol w:w="3060"/>
      </w:tblGrid>
      <w:tr w:rsidR="00BF0CD8" w14:paraId="2E304D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16E39240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տեսակը</w:t>
            </w:r>
          </w:p>
        </w:tc>
        <w:tc>
          <w:tcPr>
            <w:tcW w:w="3060" w:type="dxa"/>
          </w:tcPr>
          <w:p w14:paraId="336E6BF4" w14:textId="77777777" w:rsidR="00BF0CD8" w:rsidRPr="00DC486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երկարությունը, նմ</w:t>
            </w:r>
          </w:p>
        </w:tc>
      </w:tr>
      <w:tr w:rsidR="00BF0CD8" w14:paraId="6C831CF0" w14:textId="77777777" w:rsidTr="000228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0E0C9F06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-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153D5218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54</w:t>
            </w:r>
          </w:p>
        </w:tc>
      </w:tr>
      <w:tr w:rsidR="00BF0CD8" w14:paraId="2A1DECE7" w14:textId="77777777" w:rsidTr="0002284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7CFA0231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=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1E331E4B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34</w:t>
            </w:r>
          </w:p>
        </w:tc>
      </w:tr>
      <w:tr w:rsidR="00BF0CD8" w14:paraId="6F3AB13B" w14:textId="77777777" w:rsidTr="000228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59162299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≡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413A28C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5A6F6A7" w14:textId="0A591926" w:rsidR="00BF0CD8" w:rsidRDefault="009F03EF" w:rsidP="00302A17">
      <w:pPr>
        <w:pStyle w:val="Q-Normal"/>
        <w:rPr>
          <w:noProof/>
        </w:rPr>
      </w:pPr>
      <w:r>
        <w:object w:dxaOrig="5556" w:dyaOrig="1042" w14:anchorId="1635004C">
          <v:shape id="_x0000_i1129" type="#_x0000_t75" style="width:277.1pt;height:51.9pt" o:ole="">
            <v:imagedata r:id="rId479" o:title=""/>
          </v:shape>
          <o:OLEObject Type="Embed" ProgID="ChemDraw.Document.6.0" ShapeID="_x0000_i1129" DrawAspect="Content" ObjectID="_1759460296" r:id="rId480"/>
        </w:object>
      </w:r>
    </w:p>
    <w:p w14:paraId="011E00A7" w14:textId="173337A7" w:rsidR="009F03EF" w:rsidRDefault="009F03EF" w:rsidP="00302A17">
      <w:pPr>
        <w:pStyle w:val="Q-Normal"/>
      </w:pPr>
      <w:r>
        <w:object w:dxaOrig="5563" w:dyaOrig="973" w14:anchorId="127358E9">
          <v:shape id="_x0000_i1130" type="#_x0000_t75" style="width:278.8pt;height:48.55pt" o:ole="">
            <v:imagedata r:id="rId481" o:title=""/>
          </v:shape>
          <o:OLEObject Type="Embed" ProgID="ChemDraw.Document.6.0" ShapeID="_x0000_i1130" DrawAspect="Content" ObjectID="_1759460297" r:id="rId482"/>
        </w:object>
      </w:r>
    </w:p>
    <w:p w14:paraId="398C3CB6" w14:textId="22EAC3AF" w:rsidR="00BF0CD8" w:rsidRDefault="009F03EF" w:rsidP="00302A17">
      <w:pPr>
        <w:pStyle w:val="Q-Normal"/>
      </w:pPr>
      <w:r>
        <w:object w:dxaOrig="5170" w:dyaOrig="302" w14:anchorId="5EA5AECB">
          <v:shape id="_x0000_i1131" type="#_x0000_t75" style="width:258.7pt;height:15.9pt" o:ole="">
            <v:imagedata r:id="rId483" o:title=""/>
          </v:shape>
          <o:OLEObject Type="Embed" ProgID="ChemDraw.Document.6.0" ShapeID="_x0000_i1131" DrawAspect="Content" ObjectID="_1759460298" r:id="rId484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302A17">
      <w:pPr>
        <w:pStyle w:val="Q-Normal"/>
      </w:pPr>
      <w:r>
        <w:t xml:space="preserve">Այսպիսով, կարող ենք եզրակացնել, որ </w:t>
      </w:r>
    </w:p>
    <w:p w14:paraId="68A64919" w14:textId="77777777" w:rsidR="00BF0CD8" w:rsidRPr="00124E9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CC8669D" wp14:editId="4E159A47">
                <wp:extent cx="5329451" cy="419100"/>
                <wp:effectExtent l="0" t="0" r="5080" b="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451" cy="419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0A716A24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204" style="width:419.65pt;height:3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001EEE74" w14:textId="0A716A24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A50215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15" w:name="_Toc133963266"/>
      <w:bookmarkStart w:id="616" w:name="_Toc133965324"/>
      <w:bookmarkStart w:id="617" w:name="_Toc133965580"/>
      <w:bookmarkStart w:id="618" w:name="_Toc148566222"/>
      <w:r w:rsidRPr="00C65267"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15"/>
      <w:bookmarkEnd w:id="616"/>
      <w:bookmarkEnd w:id="617"/>
      <w:bookmarkEnd w:id="618"/>
      <w:r w:rsidRPr="00C65267">
        <w:t xml:space="preserve"> </w:t>
      </w:r>
    </w:p>
    <w:p w14:paraId="058C72DB" w14:textId="2A170BAB" w:rsidR="00BF0CD8" w:rsidRPr="006D1A3F" w:rsidRDefault="00BF0CD8" w:rsidP="00302A17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A50215">
      <w:pPr>
        <w:pStyle w:val="Q-Yentavernagir"/>
      </w:pPr>
      <w:bookmarkStart w:id="619" w:name="_Toc133963267"/>
      <w:bookmarkStart w:id="620" w:name="_Toc133965325"/>
      <w:bookmarkStart w:id="621" w:name="_Toc133965581"/>
      <w:bookmarkStart w:id="622" w:name="_Toc148566223"/>
      <w:r w:rsidRPr="00AA2CAF">
        <w:t>ԿԱՊԻ ՈՒՂՂՎԱԾՈՒԹՅՈՒ</w:t>
      </w:r>
      <w:r>
        <w:t>ՆԸ</w:t>
      </w:r>
      <w:bookmarkEnd w:id="619"/>
      <w:bookmarkEnd w:id="620"/>
      <w:bookmarkEnd w:id="621"/>
      <w:bookmarkEnd w:id="622"/>
    </w:p>
    <w:p w14:paraId="750019F1" w14:textId="56941ED5" w:rsidR="00BF0CD8" w:rsidRPr="004D5190" w:rsidRDefault="00BF0CD8" w:rsidP="00302A17">
      <w:pPr>
        <w:pStyle w:val="Q-Normal"/>
        <w:rPr>
          <w:b/>
        </w:rPr>
      </w:pPr>
      <w:r w:rsidRPr="00AA2CAF">
        <w:rPr>
          <w:b/>
        </w:rPr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p w14:paraId="1FF03826" w14:textId="77777777" w:rsidR="00BF0CD8" w:rsidRDefault="008D65A7" w:rsidP="00302A17">
      <w:pPr>
        <w:pStyle w:val="Q-Normal"/>
      </w:pPr>
      <w:r w:rsidRPr="006D1A3F">
        <w:rPr>
          <w:noProof/>
        </w:rPr>
        <w:object w:dxaOrig="4224" w:dyaOrig="1131" w14:anchorId="6AB40DDF">
          <v:shape id="_x0000_i1132" type="#_x0000_t75" style="width:289.65pt;height:77.85pt" o:ole="">
            <v:imagedata r:id="rId485" o:title=""/>
          </v:shape>
          <o:OLEObject Type="Embed" ProgID="ChemDraw.Document.6.0" ShapeID="_x0000_i1132" DrawAspect="Content" ObjectID="_1759460299" r:id="rId486"/>
        </w:object>
      </w:r>
    </w:p>
    <w:p w14:paraId="65B48B68" w14:textId="18A943A4" w:rsidR="00BF0CD8" w:rsidRPr="00F908DC" w:rsidRDefault="003A3ED6" w:rsidP="00F447C0">
      <w:pPr>
        <w:pStyle w:val="30"/>
      </w:pPr>
      <w:r>
        <w:t>Վ</w:t>
      </w:r>
      <w:r w:rsidR="00BF0CD8">
        <w:t>ալենտային անկյունները</w:t>
      </w:r>
    </w:p>
    <w:p w14:paraId="5A54F9DC" w14:textId="20CB285E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A50215">
      <w:pPr>
        <w:pStyle w:val="Q-Yentavernagir"/>
      </w:pPr>
      <w:bookmarkStart w:id="623" w:name="_Toc133963268"/>
      <w:bookmarkStart w:id="624" w:name="_Toc133965326"/>
      <w:bookmarkStart w:id="625" w:name="_Toc133965582"/>
      <w:bookmarkStart w:id="626" w:name="_Toc148566224"/>
      <w:r w:rsidRPr="004D5190">
        <w:t>ՀԻԲՐԻԴԱՑՈՒՄ</w:t>
      </w:r>
      <w:bookmarkEnd w:id="623"/>
      <w:bookmarkEnd w:id="624"/>
      <w:bookmarkEnd w:id="625"/>
      <w:bookmarkEnd w:id="626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8B7855">
        <w:rPr>
          <w:b/>
          <w:color w:val="0070C0"/>
        </w:rPr>
        <w:t xml:space="preserve">Այս երևույթը կոչվում է հիբրիդացում: </w:t>
      </w:r>
    </w:p>
    <w:p w14:paraId="794B48DA" w14:textId="06F800C6" w:rsidR="00BF0CD8" w:rsidRDefault="000274ED" w:rsidP="00302A17">
      <w:pPr>
        <w:pStyle w:val="Q-Normal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34E646E" wp14:editId="716F945E">
                <wp:extent cx="5744513" cy="958850"/>
                <wp:effectExtent l="0" t="0" r="8890" b="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44513" cy="958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685F51" w:rsidRDefault="00685F51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205" style="width:452.3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6E84E32B" w14:textId="77777777" w:rsidR="00685F51" w:rsidRDefault="00685F51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t xml:space="preserve">sp  հիբրիդացում: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197A99F5" w:rsidR="00BF0CD8" w:rsidRPr="006D1A3F" w:rsidRDefault="00F908DC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3" type="#_x0000_t75" style="width:372.55pt;height:45.2pt" o:ole="">
            <v:imagedata r:id="rId487" o:title=""/>
          </v:shape>
          <o:OLEObject Type="Embed" ProgID="ChemDraw.Document.6.0" ShapeID="_x0000_i1133" DrawAspect="Content" ObjectID="_1759460300" r:id="rId488"/>
        </w:object>
      </w:r>
    </w:p>
    <w:p w14:paraId="59240F9F" w14:textId="14E08292" w:rsidR="00BF0CD8" w:rsidRDefault="00BF0CD8" w:rsidP="00302A17">
      <w:pPr>
        <w:pStyle w:val="Q-Normal"/>
      </w:pPr>
      <w:r w:rsidRPr="006D1A3F">
        <w:t>Առաջացած s և p օրբիտալները միախառնվում են իրար՝ առաջացնելով երկու համարժեք օրբիտալներ՝ sp, որոնք ունեն անհամաչափ հանտելի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2A00BC97" w14:textId="77777777" w:rsidR="00C46282" w:rsidRDefault="005736B6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E8444A4" wp14:editId="3917FD8F">
            <wp:extent cx="3606085" cy="1032624"/>
            <wp:effectExtent l="0" t="0" r="0" b="0"/>
            <wp:docPr id="867996187" name="Рисунок 867996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7" name="sp հիբրիդացում.png"/>
                    <pic:cNvPicPr/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6496" cy="1038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783DF9" w14:textId="091BAC43" w:rsidR="00BF0CD8" w:rsidRDefault="00C46282" w:rsidP="00F447C0">
      <w:pPr>
        <w:pStyle w:val="30"/>
      </w:pPr>
      <w:r w:rsidRPr="00C46282">
        <w:t>Sp հիբրիդացումը</w:t>
      </w:r>
    </w:p>
    <w:p w14:paraId="63EFFCED" w14:textId="6A7044B5" w:rsidR="00BF0CD8" w:rsidRDefault="00BF0CD8" w:rsidP="00302A17">
      <w:pPr>
        <w:pStyle w:val="Q-Normal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08C6FE19" w14:textId="77777777" w:rsidR="00BF0CD8" w:rsidRPr="005A5DD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09BD422" wp14:editId="5526022E">
                <wp:extent cx="5308979" cy="1248770"/>
                <wp:effectExtent l="0" t="0" r="6350" b="889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8979" cy="124877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67CFB0BA" w:rsidR="00685F51" w:rsidRDefault="00685F51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206" style="width:418.05pt;height:9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" fillcolor="#d7f5f5" stroked="f" strokeweight="1pt">
                <v:stroke joinstyle="miter"/>
                <v:textbox>
                  <w:txbxContent>
                    <w:p w14:paraId="130C771C" w14:textId="67CFB0BA" w:rsidR="00685F51" w:rsidRDefault="00685F51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0EAB12" w14:textId="05AC4C1A" w:rsidR="00BF0CD8" w:rsidRDefault="00BF0CD8" w:rsidP="00302A17">
      <w:pPr>
        <w:pStyle w:val="Q-Normal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 հիբրիդային երկու sp օրբիտալ՝ իրար նկատմամբ 180</w:t>
      </w:r>
      <w:r w:rsidRPr="006D1A3F">
        <w:rPr>
          <w:vertAlign w:val="superscript"/>
        </w:rPr>
        <w:t xml:space="preserve">0 </w:t>
      </w:r>
      <w:r w:rsidRPr="006D1A3F">
        <w:t>անկյան տակ</w:t>
      </w:r>
      <w:r w:rsidR="000D5598">
        <w:t xml:space="preserve"> դասավորված</w:t>
      </w:r>
      <w:r w:rsidRPr="006D1A3F">
        <w:t xml:space="preserve">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 xml:space="preserve">օրբիտալների հետ, և առաջանում է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36739C6D" w14:textId="77777777" w:rsidR="0069546C" w:rsidRDefault="0069546C" w:rsidP="00F447C0">
      <w:pPr>
        <w:pStyle w:val="30"/>
        <w:numPr>
          <w:ilvl w:val="0"/>
          <w:numId w:val="0"/>
        </w:numPr>
      </w:pPr>
    </w:p>
    <w:p w14:paraId="2BB76FD9" w14:textId="133013C8" w:rsidR="00C46282" w:rsidRDefault="00C4628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1FDF5D" wp14:editId="65F412C6">
            <wp:extent cx="3447928" cy="624965"/>
            <wp:effectExtent l="0" t="0" r="635" b="0"/>
            <wp:docPr id="867996188" name="Рисунок 867996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8" name="BeCl2.png"/>
                    <pic:cNvPicPr/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1806" cy="627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393D4" w14:textId="266D9605" w:rsidR="00BF0CD8" w:rsidRPr="00C46282" w:rsidRDefault="00C46282" w:rsidP="00F447C0">
      <w:pPr>
        <w:pStyle w:val="30"/>
      </w:pPr>
      <w:r w:rsidRPr="00814785">
        <w:t>BeCl</w:t>
      </w:r>
      <w:r w:rsidRPr="00C46282">
        <w:rPr>
          <w:vertAlign w:val="subscript"/>
        </w:rPr>
        <w:t>2</w:t>
      </w:r>
      <w:r w:rsidRPr="00814785">
        <w:t>- մոլեկուլի առաջացումը</w:t>
      </w:r>
      <w:bookmarkStart w:id="627" w:name="_Hlk143202137"/>
    </w:p>
    <w:bookmarkEnd w:id="627"/>
    <w:p w14:paraId="7FDB29E4" w14:textId="77777777" w:rsidR="00BF0CD8" w:rsidRDefault="00BF0CD8" w:rsidP="00302A17">
      <w:pPr>
        <w:pStyle w:val="Q-Normal"/>
      </w:pPr>
      <w:r w:rsidRPr="006D1A3F">
        <w:lastRenderedPageBreak/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302A17">
      <w:pPr>
        <w:pStyle w:val="Q-Normal"/>
        <w:rPr>
          <w:color w:val="FF0000"/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E2E72C8" wp14:editId="46F634DA">
                <wp:extent cx="3527947" cy="641406"/>
                <wp:effectExtent l="0" t="0" r="0" b="635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7947" cy="641406"/>
                          <a:chOff x="-40889" y="130770"/>
                          <a:chExt cx="3486912" cy="971285"/>
                        </a:xfrm>
                        <a:solidFill>
                          <a:srgbClr val="D7F5F5"/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7" y="130776"/>
                            <a:ext cx="3301061" cy="971194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685F51" w:rsidRPr="008C193C" w:rsidRDefault="00685F51" w:rsidP="00735DD0">
                              <w:pPr>
                                <w:rPr>
                                  <w:rFonts w:ascii="GHEA Grapalat" w:hAnsi="GHEA Grapalat"/>
                                  <w:b/>
                                  <w:lang w:val="ru-RU"/>
                                </w:rPr>
                              </w:pPr>
                              <w:r w:rsidRPr="008C193C">
                                <w:rPr>
                                  <w:rFonts w:ascii="GHEA Grapalat" w:hAnsi="GHEA Grapalat" w:cs="Arial"/>
                                  <w:b/>
                                  <w:lang w:val="hy-AM"/>
                                </w:rPr>
                                <w:t>sp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207" style="width:277.8pt;height:50.5pt;mso-position-horizontal-relative:char;mso-position-vertical-relative:line" coordorigin="-408,1307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">
                <v:roundrect id="_x0000_s1208" style="position:absolute;left:-408;top:1307;width:34868;height:971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" filled="f" stroked="f" strokeweight="2.25pt">
                  <v:stroke joinstyle="miter"/>
                </v:roundrect>
                <v:shape id="Надпись 9" o:spid="_x0000_s1209" type="#_x0000_t202" style="position:absolute;left:571;top:1307;width:33011;height:9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" filled="f" stroked="f" strokeweight=".5pt">
                  <v:textbox>
                    <w:txbxContent>
                      <w:p w14:paraId="647B0B82" w14:textId="77777777" w:rsidR="00685F51" w:rsidRPr="008C193C" w:rsidRDefault="00685F51" w:rsidP="00735DD0">
                        <w:pPr>
                          <w:rPr>
                            <w:rFonts w:ascii="GHEA Grapalat" w:hAnsi="GHEA Grapalat"/>
                            <w:b/>
                            <w:lang w:val="ru-RU"/>
                          </w:rPr>
                        </w:pPr>
                        <w:r w:rsidRPr="008C193C">
                          <w:rPr>
                            <w:rFonts w:ascii="GHEA Grapalat" w:hAnsi="GHEA Grapalat" w:cs="Arial"/>
                            <w:b/>
                            <w:lang w:val="hy-AM"/>
                          </w:rPr>
                          <w:t>sp</w:t>
                        </w:r>
                        <w:r w:rsidRPr="008C193C">
                          <w:rPr>
                            <w:rFonts w:ascii="GHEA Grapalat" w:hAnsi="GHEA Grapalat"/>
                            <w:b/>
                            <w:lang w:val="hy-AM"/>
                          </w:rPr>
                          <w:t xml:space="preserve">  հիբրիդացմանը բնորոշ է  180</w:t>
                        </w:r>
                        <w:r w:rsidRPr="008C193C">
                          <w:rPr>
                            <w:rFonts w:ascii="GHEA Grapalat" w:hAnsi="GHEA Grapalat"/>
                            <w:b/>
                            <w:vertAlign w:val="superscript"/>
                            <w:lang w:val="hy-AM"/>
                          </w:rPr>
                          <w:t>0</w:t>
                        </w:r>
                        <w:r w:rsidRPr="008C193C">
                          <w:rPr>
                            <w:rFonts w:ascii="GHEA Grapalat" w:hAnsi="GHEA Grapalat"/>
                            <w:b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t>sp</w:t>
      </w:r>
      <w:r w:rsidRPr="000D5598">
        <w:rPr>
          <w:rStyle w:val="Q-Yenta-yenta-vernagirChar"/>
          <w:vertAlign w:val="superscript"/>
        </w:rPr>
        <w:t>2</w:t>
      </w:r>
      <w:r w:rsidRPr="000D5598">
        <w:rPr>
          <w:rStyle w:val="Q-Yenta-yenta-vernagirChar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497BF42C" w:rsidR="00BF0CD8" w:rsidRPr="006D1A3F" w:rsidRDefault="006E044E" w:rsidP="00302A17">
      <w:pPr>
        <w:pStyle w:val="Q-Normal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34" type="#_x0000_t75" style="width:309.75pt;height:44.35pt" o:ole="">
            <v:imagedata r:id="rId491" o:title=""/>
          </v:shape>
          <o:OLEObject Type="Embed" ProgID="ChemDraw.Document.6.0" ShapeID="_x0000_i1134" DrawAspect="Content" ObjectID="_1759460301" r:id="rId492"/>
        </w:object>
      </w:r>
    </w:p>
    <w:p w14:paraId="34DA45DF" w14:textId="773A5BDE" w:rsidR="00BF0CD8" w:rsidRPr="006D1A3F" w:rsidRDefault="00BF0CD8" w:rsidP="00302A17">
      <w:pPr>
        <w:pStyle w:val="Q-Normal"/>
      </w:pPr>
      <w:r w:rsidRPr="006D1A3F">
        <w:t>Այդ երեք օրբիտալները միախառնվում են իրար՝ առաջացնելով երեք համարժեք անհամաչափ հանտելի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3F10684A" w14:textId="712DF680" w:rsidR="00BF0CD8" w:rsidRPr="00077DA0" w:rsidRDefault="00BF0CD8" w:rsidP="00302A17">
      <w:pPr>
        <w:pStyle w:val="Q-Normal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և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p w14:paraId="737DC036" w14:textId="126F0788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05869EBF">
                <wp:extent cx="5117910" cy="968991"/>
                <wp:effectExtent l="0" t="0" r="6985" b="3175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7910" cy="9689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210" style="width:403pt;height:7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36B338FB" w14:textId="11C56E20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047C8CEF" w14:textId="0C8EB409" w:rsidR="002E274F" w:rsidRDefault="002E274F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99D7AEF" wp14:editId="4246D6F0">
            <wp:extent cx="3785732" cy="1507252"/>
            <wp:effectExtent l="0" t="0" r="5715" b="0"/>
            <wp:docPr id="867996190" name="Рисунок 867996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0" name="sp2 հիբրիդացում.png"/>
                    <pic:cNvPicPr/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2086" cy="1509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09970" w14:textId="299146A0" w:rsidR="00E062DA" w:rsidRPr="002E274F" w:rsidRDefault="002E274F" w:rsidP="00F447C0">
      <w:pPr>
        <w:pStyle w:val="30"/>
      </w:pPr>
      <w:r w:rsidRPr="002E274F">
        <w:t>sp</w:t>
      </w:r>
      <w:r w:rsidRPr="002E274F">
        <w:rPr>
          <w:vertAlign w:val="superscript"/>
        </w:rPr>
        <w:t xml:space="preserve">2 </w:t>
      </w:r>
      <w:r w:rsidRPr="002E274F">
        <w:t>հիբրիդացումը</w:t>
      </w:r>
    </w:p>
    <w:p w14:paraId="6A78D01D" w14:textId="77777777" w:rsidR="005C6809" w:rsidRDefault="005C6809" w:rsidP="00302A17">
      <w:pPr>
        <w:pStyle w:val="Q-Normal"/>
      </w:pPr>
    </w:p>
    <w:p w14:paraId="3971C298" w14:textId="77777777" w:rsidR="002E274F" w:rsidRPr="00F71090" w:rsidRDefault="002E274F" w:rsidP="00F447C0">
      <w:pPr>
        <w:pStyle w:val="30"/>
        <w:numPr>
          <w:ilvl w:val="0"/>
          <w:numId w:val="0"/>
        </w:numPr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126F8B6F" wp14:editId="57069CE4">
            <wp:extent cx="2154458" cy="1899217"/>
            <wp:effectExtent l="0" t="0" r="0" b="6350"/>
            <wp:docPr id="867996191" name="Рисунок 867996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1" name="BCl3.png"/>
                    <pic:cNvPicPr/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6969" cy="1901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43D5F2" w14:textId="634586F9" w:rsidR="00BF0CD8" w:rsidRPr="002E274F" w:rsidRDefault="002E274F" w:rsidP="00F447C0">
      <w:pPr>
        <w:pStyle w:val="30"/>
      </w:pPr>
      <w:r w:rsidRPr="002E274F">
        <w:t>BCl</w:t>
      </w:r>
      <w:r w:rsidRPr="002E274F">
        <w:rPr>
          <w:vertAlign w:val="subscript"/>
        </w:rPr>
        <w:t>3</w:t>
      </w:r>
      <w:r w:rsidRPr="002E274F">
        <w:t>-ի մոլեկուլի առաջացումը</w:t>
      </w:r>
    </w:p>
    <w:p w14:paraId="0642733C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34FFDB9E">
                <wp:extent cx="3649809" cy="675564"/>
                <wp:effectExtent l="0" t="0" r="8255" b="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49809" cy="675564"/>
                          <a:chOff x="-48401" y="-10415"/>
                          <a:chExt cx="3486912" cy="971285"/>
                        </a:xfrm>
                        <a:solidFill>
                          <a:srgbClr val="DCE8E8"/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5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83" y="80952"/>
                            <a:ext cx="3301061" cy="821051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77777777" w:rsidR="00685F51" w:rsidRPr="00814785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</w:t>
                              </w:r>
                              <w:r w:rsidRPr="008C193C">
                                <w:t>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հարթ մոլեկուլը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211" style="width:287.4pt;height:53.2pt;mso-position-horizontal-relative:char;mso-position-vertical-relative:line" coordorigin="-484,-104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">
                <v:roundrect id="_x0000_s1212" style="position:absolute;left:-484;top:-104;width:34869;height:971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213" type="#_x0000_t202" style="position:absolute;left:899;top:809;width:33011;height:8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77777777" w:rsidR="00685F51" w:rsidRPr="00814785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</w:t>
                        </w:r>
                        <w:r w:rsidRPr="008C193C">
                          <w:t>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հարթ մոլեկուլը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77777777" w:rsidR="00BF0CD8" w:rsidRPr="006D1A3F" w:rsidRDefault="00BF0CD8" w:rsidP="00302A17">
      <w:pPr>
        <w:pStyle w:val="Q-Normal"/>
      </w:pPr>
      <w:r w:rsidRPr="005A5DD1">
        <w:rPr>
          <w:b/>
          <w:i/>
        </w:rPr>
        <w:t>sp</w:t>
      </w:r>
      <w:r w:rsidRPr="005A5DD1">
        <w:rPr>
          <w:b/>
          <w:i/>
          <w:vertAlign w:val="superscript"/>
        </w:rPr>
        <w:t>3</w:t>
      </w:r>
      <w:r w:rsidRPr="005A5DD1">
        <w:rPr>
          <w:b/>
          <w:i/>
        </w:rPr>
        <w:t xml:space="preserve">  հիբրիդացում: </w:t>
      </w:r>
      <w:r w:rsidRPr="006D1A3F">
        <w:rPr>
          <w:b/>
          <w:i/>
          <w:color w:val="FF0000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6D1A3F">
        <w:t>–ի մոլեկուլի առաջացումը: Մեթանի մոլեկուլն առաջանալիս ածխածնի ատոմն անցնում է գրգռված վիճակի.</w:t>
      </w:r>
      <w:r w:rsidRPr="006D1A3F">
        <w:rPr>
          <w:b/>
          <w:i/>
          <w:color w:val="FF0000"/>
        </w:rPr>
        <w:t xml:space="preserve"> </w:t>
      </w:r>
    </w:p>
    <w:p w14:paraId="1EAA207F" w14:textId="58863563" w:rsidR="00BF0CD8" w:rsidRPr="006D1A3F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35" type="#_x0000_t75" style="width:289.65pt;height:42.7pt" o:ole="">
            <v:imagedata r:id="rId495" o:title=""/>
          </v:shape>
          <o:OLEObject Type="Embed" ProgID="ChemDraw.Document.6.0" ShapeID="_x0000_i1135" DrawAspect="Content" ObjectID="_1759460302" r:id="rId496"/>
        </w:object>
      </w:r>
    </w:p>
    <w:p w14:paraId="7FAD7DC7" w14:textId="1F999502" w:rsidR="00BF0CD8" w:rsidRDefault="00BF0CD8" w:rsidP="00302A17">
      <w:pPr>
        <w:pStyle w:val="Q-Normal"/>
      </w:pPr>
      <w:r w:rsidRPr="006D1A3F"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՝ առաջացնելով չորս համարժեք sp</w:t>
      </w:r>
      <w:r w:rsidRPr="006D1A3F">
        <w:rPr>
          <w:vertAlign w:val="superscript"/>
        </w:rPr>
        <w:t>3</w:t>
      </w:r>
      <w:r w:rsidRPr="006D1A3F">
        <w:t xml:space="preserve"> հիբրիդային 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p w14:paraId="1FE59346" w14:textId="77777777" w:rsidR="00F71090" w:rsidRDefault="00F7109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7425ED5" wp14:editId="1C46A407">
            <wp:extent cx="3721666" cy="1522182"/>
            <wp:effectExtent l="0" t="0" r="0" b="0"/>
            <wp:docPr id="867996192" name="Рисунок 867996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2" name="sp3.png"/>
                    <pic:cNvPicPr/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4859" cy="1523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F2CBC" w14:textId="2CED0E84" w:rsidR="00BF0CD8" w:rsidRDefault="000D0BC5" w:rsidP="00F447C0">
      <w:pPr>
        <w:pStyle w:val="30"/>
      </w:pPr>
      <w:r>
        <w:rPr>
          <w:lang w:val="en-US"/>
        </w:rPr>
        <w:t>s</w:t>
      </w:r>
      <w:r w:rsidR="00F71090" w:rsidRPr="000D0BC5">
        <w:t>p</w:t>
      </w:r>
      <w:r w:rsidR="00F71090" w:rsidRPr="000D0BC5">
        <w:rPr>
          <w:vertAlign w:val="superscript"/>
        </w:rPr>
        <w:t xml:space="preserve">3 </w:t>
      </w:r>
      <w:r w:rsidR="00F71090" w:rsidRPr="000D0BC5">
        <w:t>հի</w:t>
      </w:r>
      <w:r w:rsidRPr="000D0BC5">
        <w:t>բ</w:t>
      </w:r>
      <w:r w:rsidR="00F71090" w:rsidRPr="000D0BC5">
        <w:t>րիդացումը</w:t>
      </w:r>
    </w:p>
    <w:p w14:paraId="027E49E0" w14:textId="1D52A80F" w:rsidR="00BF0CD8" w:rsidRDefault="00BF0CD8" w:rsidP="00302A17">
      <w:pPr>
        <w:pStyle w:val="Q-Normal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p w14:paraId="3870F839" w14:textId="77777777" w:rsidR="000D0BC5" w:rsidRDefault="000D0BC5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4FBE5CF0" wp14:editId="0BBFAD2E">
            <wp:extent cx="1936636" cy="1973390"/>
            <wp:effectExtent l="0" t="0" r="6985" b="8255"/>
            <wp:docPr id="867996193" name="Рисунок 867996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3" name="CH4.png"/>
                    <pic:cNvPicPr/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9300" cy="1976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4B8EB" w14:textId="5D16882E" w:rsidR="00BF0CD8" w:rsidRPr="000D0BC5" w:rsidRDefault="000D0BC5" w:rsidP="00F447C0">
      <w:pPr>
        <w:pStyle w:val="30"/>
      </w:pPr>
      <w:r w:rsidRPr="000D0BC5">
        <w:t>CH</w:t>
      </w:r>
      <w:r w:rsidRPr="000D0BC5">
        <w:rPr>
          <w:vertAlign w:val="subscript"/>
        </w:rPr>
        <w:t>4</w:t>
      </w:r>
      <w:r w:rsidRPr="000D0BC5">
        <w:t>-ի մոլեկուլի առաջացումը</w:t>
      </w:r>
    </w:p>
    <w:p w14:paraId="7CF996BF" w14:textId="77777777" w:rsidR="00BF0CD8" w:rsidRPr="005A5DD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698FC03" wp14:editId="4608E119">
                <wp:extent cx="5111087" cy="996286"/>
                <wp:effectExtent l="0" t="0" r="0" b="0"/>
                <wp:docPr id="591461297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1087" cy="9962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97FDB2E" w14:textId="1F60A7F9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98FC03" id="_x0000_s1214" style="width:402.45pt;height:7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97FDB2E" w14:textId="1F60A7F9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w:r w:rsidRPr="005A5DD1">
                        <w:t>sp</w:t>
                      </w:r>
                      <w:r w:rsidRPr="005A5DD1">
                        <w:rPr>
                          <w:vertAlign w:val="superscript"/>
                        </w:rPr>
                        <w:t xml:space="preserve">3 </w:t>
                      </w:r>
                      <w:r w:rsidRPr="005A5DD1">
                        <w:t>հիբրիդացման ժամանակ մեկ s և երեք p օրբիտալներից առաջանում են չորս հիբրիդային sp</w:t>
                      </w:r>
                      <w:r w:rsidRPr="005A5DD1">
                        <w:rPr>
                          <w:vertAlign w:val="superscript"/>
                        </w:rPr>
                        <w:t>3</w:t>
                      </w:r>
                      <w:r w:rsidRPr="005A5DD1">
                        <w:t xml:space="preserve"> օրբիտալներ, որոնք իրար նկատմամբ դասավորվում են </w:t>
                      </w:r>
                      <w:r w:rsidRPr="005A5DD1">
                        <w:rPr>
                          <w:vertAlign w:val="superscript"/>
                        </w:rPr>
                        <w:t xml:space="preserve"> </w:t>
                      </w:r>
                      <w:r w:rsidRPr="005A5DD1">
                        <w:t>109</w:t>
                      </w:r>
                      <w:r w:rsidRPr="005A5DD1">
                        <w:rPr>
                          <w:vertAlign w:val="superscript"/>
                        </w:rPr>
                        <w:t>0</w:t>
                      </w:r>
                      <w:r w:rsidRPr="005A5DD1">
                        <w:t>28' 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0C6A87" w14:textId="0CF2AD96" w:rsidR="00BF0CD8" w:rsidRPr="00F908DC" w:rsidRDefault="00BF0CD8" w:rsidP="00302A17">
      <w:pPr>
        <w:pStyle w:val="Q-Normal"/>
        <w:rPr>
          <w:color w:val="7030A0"/>
        </w:rPr>
      </w:pPr>
      <w:r>
        <w:rPr>
          <w:noProof/>
        </w:rPr>
        <mc:AlternateContent>
          <mc:Choice Requires="wpg">
            <w:drawing>
              <wp:inline distT="0" distB="0" distL="0" distR="0" wp14:anchorId="5DB04609" wp14:editId="402F9D4A">
                <wp:extent cx="4301046" cy="921224"/>
                <wp:effectExtent l="0" t="0" r="4445" b="0"/>
                <wp:docPr id="1913134794" name="Группа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01046" cy="921224"/>
                          <a:chOff x="243082" y="-19633"/>
                          <a:chExt cx="3546330" cy="1256526"/>
                        </a:xfrm>
                        <a:solidFill>
                          <a:srgbClr val="DCE8E8"/>
                        </a:solidFill>
                      </wpg:grpSpPr>
                      <wps:wsp>
                        <wps:cNvPr id="409544862" name="Прямоугольник: скругленные углы 14"/>
                        <wps:cNvSpPr/>
                        <wps:spPr>
                          <a:xfrm>
                            <a:off x="243082" y="-19633"/>
                            <a:ext cx="3546330" cy="1256526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8457005" name="Надпись 15"/>
                        <wps:cNvSpPr txBox="1"/>
                        <wps:spPr>
                          <a:xfrm>
                            <a:off x="354331" y="62503"/>
                            <a:ext cx="3301061" cy="1173742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C5AC580" w14:textId="55967F9A" w:rsidR="00685F51" w:rsidRPr="00814785" w:rsidRDefault="00685F51" w:rsidP="00C454C8">
                              <w:pPr>
                                <w:pStyle w:val="Q-Yndgcvac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</w:t>
                              </w:r>
                              <w:r w:rsidRPr="00814785">
                                <w:t>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 կանոնավոր քառանիստի ձև</w:t>
                              </w:r>
                              <w:r>
                                <w:t xml:space="preserve"> ունեցող</w:t>
                              </w:r>
                              <w:r w:rsidRPr="008C193C">
                                <w:t xml:space="preserve"> </w:t>
                              </w:r>
                              <w:r w:rsidRPr="00814785">
                                <w:t>մոլեկուլ</w:t>
                              </w:r>
                              <w:r>
                                <w:t>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DB04609" id="Группа 13" o:spid="_x0000_s1215" style="width:338.65pt;height:72.55pt;mso-position-horizontal-relative:char;mso-position-vertical-relative:line" coordorigin="2430,-196" coordsize="35463,1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">
                <v:roundrect id="_x0000_s1216" style="position:absolute;left:2430;top:-196;width:35464;height:1256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" filled="f" stroked="f" strokeweight="2.25pt">
                  <v:stroke joinstyle="miter"/>
                </v:roundrect>
                <v:shape id="Надпись 15" o:spid="_x0000_s1217" type="#_x0000_t202" style="position:absolute;left:3543;top:625;width:33010;height:1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" filled="f" stroked="f" strokeweight=".5pt">
                  <v:textbox>
                    <w:txbxContent>
                      <w:p w14:paraId="4C5AC580" w14:textId="55967F9A" w:rsidR="00685F51" w:rsidRPr="00814785" w:rsidRDefault="00685F51" w:rsidP="00C454C8">
                        <w:pPr>
                          <w:pStyle w:val="Q-Yndgcvac"/>
                          <w:rPr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3</m:t>
                              </m:r>
                            </m:sup>
                          </m:sSup>
                        </m:oMath>
                        <w:r w:rsidRPr="00814785">
                          <w:t xml:space="preserve">  </w:t>
                        </w:r>
                        <w:r w:rsidRPr="00814785">
                          <w:t>հիբրիդաց</w:t>
                        </w:r>
                        <w:r>
                          <w:t xml:space="preserve">մանը բնորոշ է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09°28'</m:t>
                          </m:r>
                        </m:oMath>
                        <w:r>
                          <w:rPr>
                            <w:rFonts w:eastAsiaTheme="minorEastAsia"/>
                          </w:rPr>
                          <w:t xml:space="preserve">  </w:t>
                        </w:r>
                        <w:r w:rsidRPr="00814785">
                          <w:t>վալենտային անկյունը և կանոնավոր քառանիստի ձև</w:t>
                        </w:r>
                        <w:r>
                          <w:t xml:space="preserve"> ունեցող</w:t>
                        </w:r>
                        <w:r w:rsidRPr="008C193C">
                          <w:t xml:space="preserve"> </w:t>
                        </w:r>
                        <w:r w:rsidRPr="00814785">
                          <w:t>մոլեկուլ</w:t>
                        </w:r>
                        <w:r>
                          <w:t>ը:</w:t>
                        </w:r>
                        <w:r w:rsidRPr="00814785"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77777777" w:rsidR="00BF0CD8" w:rsidRDefault="00BF0CD8" w:rsidP="00302A17">
      <w:pPr>
        <w:pStyle w:val="Q-Normal"/>
      </w:pPr>
      <w:r w:rsidRPr="00E02160">
        <w:t>Քննարկենք ամոնիակի մոլեկուլը:</w:t>
      </w:r>
    </w:p>
    <w:p w14:paraId="525E54A0" w14:textId="0A904F14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36" type="#_x0000_t75" style="width:118.05pt;height:36pt" o:ole="">
            <v:imagedata r:id="rId499" o:title=""/>
          </v:shape>
          <o:OLEObject Type="Embed" ProgID="ChemDraw.Document.6.0" ShapeID="_x0000_i1136" DrawAspect="Content" ObjectID="_1759460303" r:id="rId500"/>
        </w:object>
      </w:r>
    </w:p>
    <w:p w14:paraId="07E1689A" w14:textId="5171B629" w:rsidR="00BF0CD8" w:rsidRDefault="00BF0CD8" w:rsidP="00302A17">
      <w:pPr>
        <w:pStyle w:val="Q-Normal"/>
      </w:pPr>
      <w:r>
        <w:t xml:space="preserve"> Այս մոլեկուլում ա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է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: Սակայն այդ չորս օրբիտալներից մեկը պարունակում է 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>օրբիտալներով՝ առաջացնելով 3 կապ: Էլեկտրոնային զույգի առաջացրած օրբիտալի ավելի մեծ էլեկտրոնային խտության պատճառով այն ավելի ուժեղ է վանում մյուս երեքին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6D7693B1" w14:textId="368A6E69" w:rsidR="00BF0CD8" w:rsidRDefault="00BF0CD8" w:rsidP="00302A17">
      <w:pPr>
        <w:pStyle w:val="Q-Normal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 w:rsidR="00352483">
        <w:t>8</w:t>
      </w:r>
      <w:r w:rsidRPr="007D2FD0">
        <w:t xml:space="preserve"> </w:t>
      </w:r>
      <w:r>
        <w:t>բ):</w:t>
      </w:r>
    </w:p>
    <w:p w14:paraId="18FC2D4D" w14:textId="77777777" w:rsidR="006639B0" w:rsidRDefault="00DA59D0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304959A0" wp14:editId="49EB530F">
            <wp:extent cx="4356505" cy="1767270"/>
            <wp:effectExtent l="0" t="0" r="635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8234" cy="1767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F447C0">
      <w:pPr>
        <w:pStyle w:val="30"/>
      </w:pPr>
      <w:r w:rsidRPr="006639B0">
        <w:t>Ամոնիակի մոլեկուլը</w:t>
      </w:r>
    </w:p>
    <w:p w14:paraId="1B8F2437" w14:textId="0AB16DB0" w:rsidR="00BF0CD8" w:rsidRDefault="00BF0CD8" w:rsidP="00302A17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դրանց վանողության ուժերն ավելի մեծ են, այդ է պատճառը, որ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</w:p>
    <w:p w14:paraId="24F60F47" w14:textId="77777777" w:rsidR="003151CD" w:rsidRDefault="00CF3B2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E9D60C5" wp14:editId="71434327">
            <wp:extent cx="3436280" cy="1743270"/>
            <wp:effectExtent l="0" t="0" r="0" b="0"/>
            <wp:docPr id="867996196" name="Рисунок 867996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6" name="H2O հիբրիդացում 1.gif.png"/>
                    <pic:cNvPicPr/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9070" cy="1744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1F0E33" w14:textId="77777777" w:rsidR="00462349" w:rsidRPr="00462349" w:rsidRDefault="003151CD" w:rsidP="00F447C0">
      <w:pPr>
        <w:pStyle w:val="30"/>
      </w:pPr>
      <w:r w:rsidRPr="003151CD">
        <w:t>Ջրի մոլեկուլը</w:t>
      </w:r>
      <w:bookmarkStart w:id="628" w:name="_Toc133963269"/>
      <w:bookmarkStart w:id="629" w:name="_Toc133965327"/>
      <w:bookmarkStart w:id="630" w:name="_Toc133965583"/>
    </w:p>
    <w:p w14:paraId="451AA7BD" w14:textId="77777777" w:rsidR="00462349" w:rsidRDefault="00462349" w:rsidP="00F447C0">
      <w:pPr>
        <w:pStyle w:val="30"/>
        <w:numPr>
          <w:ilvl w:val="0"/>
          <w:numId w:val="0"/>
        </w:numPr>
        <w:ind w:left="576"/>
      </w:pPr>
    </w:p>
    <w:p w14:paraId="1DEEFA03" w14:textId="77777777" w:rsidR="00462349" w:rsidRDefault="00462349" w:rsidP="00F447C0">
      <w:pPr>
        <w:pStyle w:val="30"/>
        <w:numPr>
          <w:ilvl w:val="0"/>
          <w:numId w:val="0"/>
        </w:numPr>
        <w:ind w:left="576"/>
      </w:pPr>
    </w:p>
    <w:p w14:paraId="0CC6E57E" w14:textId="77777777" w:rsidR="0069546C" w:rsidRDefault="0069546C">
      <w:pPr>
        <w:rPr>
          <w:rFonts w:eastAsiaTheme="minorEastAsia" w:cstheme="minorHAnsi"/>
          <w:i/>
          <w:iCs/>
          <w:color w:val="44546A" w:themeColor="text2"/>
          <w:sz w:val="18"/>
          <w:szCs w:val="18"/>
          <w:lang w:val="hy-AM"/>
        </w:rPr>
      </w:pPr>
      <w:r>
        <w:br w:type="page"/>
      </w:r>
    </w:p>
    <w:p w14:paraId="511C0AAF" w14:textId="32D0BBF1" w:rsidR="00021C49" w:rsidRPr="0094779C" w:rsidRDefault="008E7086" w:rsidP="0069546C">
      <w:r w:rsidRPr="006D2CB4">
        <w:rPr>
          <w:noProof/>
        </w:rPr>
        <w:lastRenderedPageBreak/>
        <w:drawing>
          <wp:inline distT="0" distB="0" distL="0" distR="0" wp14:anchorId="12BEB2B1" wp14:editId="6118AC79">
            <wp:extent cx="6073775" cy="793750"/>
            <wp:effectExtent l="38100" t="19050" r="3175" b="25400"/>
            <wp:docPr id="1173610600" name="Diagram 117361060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03" r:lo="rId504" r:qs="rId505" r:cs="rId506"/>
              </a:graphicData>
            </a:graphic>
          </wp:inline>
        </w:drawing>
      </w:r>
    </w:p>
    <w:p w14:paraId="56585805" w14:textId="1DF1B47A" w:rsidR="00021C49" w:rsidRPr="00AA3179" w:rsidRDefault="00021C49" w:rsidP="00627D74">
      <w:pPr>
        <w:pStyle w:val="ParagrafInvisible"/>
      </w:pPr>
      <w:bookmarkStart w:id="631" w:name="_Toc148566225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31"/>
    </w:p>
    <w:p w14:paraId="417AA64E" w14:textId="1C817119" w:rsidR="00BF0CD8" w:rsidRDefault="005C6809" w:rsidP="00A50215">
      <w:pPr>
        <w:pStyle w:val="Q-Yentavernagir"/>
      </w:pPr>
      <w:bookmarkStart w:id="632" w:name="_Toc133963270"/>
      <w:bookmarkStart w:id="633" w:name="_Toc133965328"/>
      <w:bookmarkStart w:id="634" w:name="_Toc133965584"/>
      <w:bookmarkStart w:id="635" w:name="_Toc148566226"/>
      <w:bookmarkEnd w:id="628"/>
      <w:bookmarkEnd w:id="629"/>
      <w:bookmarkEnd w:id="630"/>
      <w:r w:rsidRPr="00BD4C38">
        <w:t>Ի</w:t>
      </w:r>
      <w:r>
        <w:t>ՈՆԱԿԱՆ ԿԱՊ</w:t>
      </w:r>
      <w:bookmarkEnd w:id="632"/>
      <w:bookmarkEnd w:id="633"/>
      <w:bookmarkEnd w:id="634"/>
      <w:bookmarkEnd w:id="635"/>
    </w:p>
    <w:p w14:paraId="6700ABC5" w14:textId="77777777" w:rsidR="00BF0CD8" w:rsidRDefault="00BF0CD8" w:rsidP="00302A17">
      <w:pPr>
        <w:pStyle w:val="Q-Normal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302A17">
      <w:pPr>
        <w:pStyle w:val="Q-Normal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1410DE3A">
                <wp:extent cx="5273898" cy="740535"/>
                <wp:effectExtent l="0" t="0" r="3175" b="2540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73898" cy="7405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685F51" w:rsidRDefault="00685F51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218" style="width:415.25pt;height:5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2A1DDF35" w14:textId="77777777" w:rsidR="00685F51" w:rsidRDefault="00685F51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082147A4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F447C0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</w:t>
      </w:r>
      <w:r>
        <w:lastRenderedPageBreak/>
        <w:t xml:space="preserve">հեշտությամբ 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77777777" w:rsidR="00BF0CD8" w:rsidRDefault="00BF0CD8" w:rsidP="00302A17">
      <w:pPr>
        <w:pStyle w:val="Q-Normal"/>
      </w:pPr>
      <w:r>
        <w:t>Էլեկտրոններ տալով՝ մետաղների ատոմներն վերածվում են դրական լիցքավորված իոնների՝ կատիոնների.</w:t>
      </w:r>
    </w:p>
    <w:p w14:paraId="63106E7C" w14:textId="3451B56D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-1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նատրիումի կատիոն,</m:t>
          </m:r>
        </m:oMath>
      </m:oMathPara>
    </w:p>
    <w:p w14:paraId="086B6590" w14:textId="6DC830DC" w:rsidR="00BF0CD8" w:rsidRPr="00190708" w:rsidRDefault="00F908DC" w:rsidP="00302A17">
      <w:pPr>
        <w:pStyle w:val="Q-Normal"/>
        <w:rPr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կալցիումի կատիոն:</m:t>
          </m:r>
        </m:oMath>
      </m:oMathPara>
    </w:p>
    <w:p w14:paraId="1B2408FA" w14:textId="77777777" w:rsidR="00BF0CD8" w:rsidRDefault="00BF0CD8" w:rsidP="00302A17">
      <w:pPr>
        <w:pStyle w:val="Q-Normal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351C0F6F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քլորիդ անիոն,</m:t>
          </m:r>
        </m:oMath>
      </m:oMathPara>
    </w:p>
    <w:p w14:paraId="4FDF5DDC" w14:textId="74FF98E5" w:rsidR="00BF0CD8" w:rsidRPr="00BD4C3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2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օքսիդ անիոն:</m:t>
          </m:r>
        </m:oMath>
      </m:oMathPara>
    </w:p>
    <w:p w14:paraId="47209358" w14:textId="77777777" w:rsidR="00BF0CD8" w:rsidRPr="00C55D2B" w:rsidRDefault="00BF0CD8" w:rsidP="00302A17">
      <w:pPr>
        <w:pStyle w:val="Q-Normal"/>
      </w:pPr>
      <w:r>
        <w:t xml:space="preserve">Դիտենք </w:t>
      </w:r>
      <w:r w:rsidRPr="00C55D2B">
        <w:t>նատրիումի և քլորի ատոմների միջև քիմիա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77777777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75090C4E" w:rsidR="00BF0CD8" w:rsidRPr="00DB62A9" w:rsidRDefault="00BF0CD8" w:rsidP="00302A17">
      <w:pPr>
        <w:pStyle w:val="Q-Normal"/>
      </w:pPr>
      <w:r w:rsidRPr="00DB62A9">
        <w:t>Արտաքին էներգիական</w:t>
      </w:r>
      <w:r>
        <w:t xml:space="preserve"> մակարդակն ավարտելու համար (ազնիվ գազերի նման) նատրիումի ատոմի համար ավելի հեշտ է տալ</w:t>
      </w:r>
      <w:r w:rsidRPr="00DB62A9">
        <w:t xml:space="preserve"> արտաքին </w:t>
      </w:r>
      <w:r w:rsidR="00677821">
        <w:t xml:space="preserve">էլեկտրոնային 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347EE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</m:oMath>
      </m:oMathPara>
    </w:p>
    <w:p w14:paraId="41E3D35E" w14:textId="77777777" w:rsidR="00BF0CD8" w:rsidRDefault="00BF0CD8" w:rsidP="00302A17">
      <w:pPr>
        <w:pStyle w:val="Q-Normal"/>
      </w:pPr>
      <w:r>
        <w:t>Առաջանում են հակադիր լիցքով իոններ, որոնց միջև առաջանում է էլեկտրաստատիկ ձգողություն.</w:t>
      </w:r>
    </w:p>
    <w:p w14:paraId="5C308FCB" w14:textId="77777777" w:rsidR="00BF0CD8" w:rsidRDefault="008D65A7" w:rsidP="00302A17">
      <w:pPr>
        <w:pStyle w:val="Q-Normal"/>
      </w:pPr>
      <w:r>
        <w:rPr>
          <w:noProof/>
        </w:rPr>
        <w:object w:dxaOrig="1867" w:dyaOrig="474" w14:anchorId="02B11749">
          <v:shape id="_x0000_i1137" type="#_x0000_t75" style="width:169.95pt;height:41.85pt" o:ole="">
            <v:imagedata r:id="rId509" o:title=""/>
          </v:shape>
          <o:OLEObject Type="Embed" ProgID="ChemDraw.Document.6.0" ShapeID="_x0000_i1137" DrawAspect="Content" ObjectID="_1759460304" r:id="rId510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77777777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hAnsi="Cambria Math"/>
          </w:rPr>
          <m:t>Me</m:t>
        </m:r>
      </m:oMath>
      <w:r>
        <w:t xml:space="preserve"> – 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ը:</w:t>
      </w:r>
    </w:p>
    <w:p w14:paraId="2AFEC314" w14:textId="77777777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p w14:paraId="0A8E9AD4" w14:textId="7F329FA4" w:rsidR="00BF0CD8" w:rsidRDefault="00BF0CD8" w:rsidP="00302A17">
      <w:pPr>
        <w:pStyle w:val="Q-Normal"/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>Դրա 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>
        <w:t>՝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ով ամենամոտ հարևան իոնների քանակը:</w:t>
      </w:r>
      <w:r w:rsidRPr="004116E0">
        <w:t xml:space="preserve"> 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 w:rsidR="00352483"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1BD67236" w14:textId="77777777" w:rsidR="00BF0CD8" w:rsidRPr="00BE7763" w:rsidRDefault="00BF0CD8" w:rsidP="00302A17">
      <w:pPr>
        <w:pStyle w:val="Q-Normal"/>
      </w:pPr>
      <w:r w:rsidRPr="004116E0">
        <w:lastRenderedPageBreak/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0CE84821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E480B8C" wp14:editId="58DD33C5">
            <wp:extent cx="1693572" cy="1869986"/>
            <wp:effectExtent l="0" t="0" r="1905" b="0"/>
            <wp:docPr id="84354515" name="Picture 84354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aCL բյուրեղ..jfif"/>
                    <pic:cNvPicPr/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370" cy="1894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23CA8B" w14:textId="77777777" w:rsidR="00BF0CD8" w:rsidRPr="007D2FD0" w:rsidRDefault="00BF0CD8" w:rsidP="00F447C0">
      <w:pPr>
        <w:pStyle w:val="30"/>
      </w:pPr>
      <w:r w:rsidRPr="00404D04">
        <w:t>Նատրիումի քլորիդի բյուրեղավանդակը</w:t>
      </w:r>
    </w:p>
    <w:p w14:paraId="661E04F2" w14:textId="38D0B82C" w:rsidR="00BF0CD8" w:rsidRDefault="005C6809" w:rsidP="00A50215">
      <w:pPr>
        <w:pStyle w:val="Q-Yentavernagir"/>
      </w:pPr>
      <w:bookmarkStart w:id="636" w:name="_Toc133963271"/>
      <w:bookmarkStart w:id="637" w:name="_Toc133965329"/>
      <w:bookmarkStart w:id="638" w:name="_Toc133965585"/>
      <w:bookmarkStart w:id="639" w:name="_Toc148566227"/>
      <w:r w:rsidRPr="00EF3E0A">
        <w:t>Մ</w:t>
      </w:r>
      <w:r>
        <w:t>ԵՏԱՂԱԿԱՆ ԿԱՊ</w:t>
      </w:r>
      <w:bookmarkEnd w:id="636"/>
      <w:bookmarkEnd w:id="637"/>
      <w:bookmarkEnd w:id="638"/>
      <w:bookmarkEnd w:id="639"/>
    </w:p>
    <w:p w14:paraId="19D9FF05" w14:textId="77777777" w:rsidR="00BF0CD8" w:rsidRPr="00341F84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p w14:paraId="5B191E75" w14:textId="2891E387" w:rsidR="00BF0CD8" w:rsidRDefault="00BF0CD8" w:rsidP="00302A17">
      <w:pPr>
        <w:pStyle w:val="Q-Normal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0090F83" wp14:editId="5F2E34E4">
                <wp:extent cx="5714365" cy="977900"/>
                <wp:effectExtent l="0" t="0" r="635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4365" cy="977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685F51" w:rsidRDefault="00685F51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219" style="width:449.95pt;height:7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36ED3F8" w14:textId="05C9F057" w:rsidR="00685F51" w:rsidRDefault="00685F51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EC82D7" w14:textId="77777777" w:rsidR="00BF0CD8" w:rsidRDefault="00BF0CD8" w:rsidP="00F447C0">
      <w:pPr>
        <w:pStyle w:val="30"/>
        <w:numPr>
          <w:ilvl w:val="0"/>
          <w:numId w:val="0"/>
        </w:numPr>
      </w:pPr>
      <w:r w:rsidRPr="00FA7A43">
        <w:rPr>
          <w:noProof/>
        </w:rPr>
        <w:lastRenderedPageBreak/>
        <w:drawing>
          <wp:inline distT="0" distB="0" distL="0" distR="0" wp14:anchorId="1FDEDFC0" wp14:editId="4B7056C9">
            <wp:extent cx="1815921" cy="1273757"/>
            <wp:effectExtent l="0" t="0" r="0" b="3175"/>
            <wp:docPr id="1006016202" name="Picture 1006016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42.jpg"/>
                    <pic:cNvPicPr/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128" cy="1285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646952" w14:textId="77777777" w:rsidR="00BF0CD8" w:rsidRPr="00447B9C" w:rsidRDefault="00BF0CD8" w:rsidP="00F447C0">
      <w:pPr>
        <w:pStyle w:val="30"/>
      </w:pPr>
      <w:r w:rsidRPr="000C7A8C">
        <w:t>Մետաղական կապի առաջացումը</w:t>
      </w:r>
    </w:p>
    <w:p w14:paraId="612921F7" w14:textId="5704A172" w:rsidR="00BF0CD8" w:rsidRDefault="00BF0CD8" w:rsidP="00302A17">
      <w:pPr>
        <w:pStyle w:val="Q-Normal"/>
      </w:pPr>
      <w:r w:rsidRPr="003227B1">
        <w:t>Հատկապես մետաղական կապով է բացատրվում շատ մետաղների կռելիությունը, երբ մեխանիկական ուժի ազդեցությամբ</w:t>
      </w:r>
      <w:r>
        <w:t xml:space="preserve"> կատիոնները և ատոմները կարող են տեղաշարժվել ցանկացած ուղությամբ՝ չխզելով 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24B1ECFC">
            <wp:extent cx="2781837" cy="1388242"/>
            <wp:effectExtent l="0" t="0" r="0" b="254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4286" cy="140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77777777" w:rsidR="00BF0CD8" w:rsidRPr="00F53CB9" w:rsidRDefault="00BF0CD8" w:rsidP="00F447C0">
      <w:pPr>
        <w:pStyle w:val="30"/>
      </w:pPr>
      <w:r>
        <w:t>Մետաղական կապերի պահպանումը մետաղի ձևափոխման ժամանակ:</w:t>
      </w:r>
    </w:p>
    <w:p w14:paraId="50F72719" w14:textId="77777777" w:rsidR="005C6809" w:rsidRDefault="005C6809">
      <w:pPr>
        <w:rPr>
          <w:lang w:val="hy-AM" w:bidi="he-IL"/>
        </w:rPr>
      </w:pPr>
      <w:r>
        <w:rPr>
          <w:lang w:val="hy-AM" w:bidi="he-IL"/>
        </w:rPr>
        <w:br w:type="page"/>
      </w:r>
    </w:p>
    <w:p w14:paraId="1EABAFE6" w14:textId="3A365211" w:rsidR="00BF0CD8" w:rsidRDefault="008E7086" w:rsidP="008E7086">
      <w:pPr>
        <w:rPr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343238F2" wp14:editId="4EC7A330">
            <wp:extent cx="6057900" cy="793750"/>
            <wp:effectExtent l="38100" t="19050" r="0" b="25400"/>
            <wp:docPr id="980131426" name="Diagram 98013142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14" r:lo="rId515" r:qs="rId516" r:cs="rId517"/>
              </a:graphicData>
            </a:graphic>
          </wp:inline>
        </w:drawing>
      </w:r>
    </w:p>
    <w:p w14:paraId="5702E2FC" w14:textId="69FCC0E2" w:rsidR="00BF0CD8" w:rsidRPr="00BE7763" w:rsidRDefault="00641871" w:rsidP="00627D74">
      <w:pPr>
        <w:pStyle w:val="ParagrafInvisible"/>
      </w:pPr>
      <w:bookmarkStart w:id="640" w:name="_Toc133963272"/>
      <w:bookmarkStart w:id="641" w:name="_Toc133965330"/>
      <w:bookmarkStart w:id="642" w:name="_Toc133965586"/>
      <w:bookmarkStart w:id="643" w:name="_Toc148566228"/>
      <w:r>
        <w:t xml:space="preserve">§3.12. </w:t>
      </w:r>
      <w:r w:rsidR="00BF0CD8" w:rsidRPr="00BE7763">
        <w:t>ՋՐԱԾՆԱԿԱՆ ԿԱՊ</w:t>
      </w:r>
      <w:bookmarkEnd w:id="640"/>
      <w:bookmarkEnd w:id="641"/>
      <w:bookmarkEnd w:id="642"/>
      <w:bookmarkEnd w:id="643"/>
    </w:p>
    <w:p w14:paraId="24CAAFD2" w14:textId="77777777" w:rsidR="00BF0CD8" w:rsidRPr="00722478" w:rsidRDefault="00BF0CD8" w:rsidP="00302A17">
      <w:pPr>
        <w:pStyle w:val="Q-Normal"/>
      </w:pPr>
      <w:r>
        <w:t>Հենց սկզբից նշենք, որ ջրածնական կապը միջմոլեկուլային կապի տեսակ է, այն առաջանում է մոլեկուլների կամ մոլեկուլի տարբեր մասերի միջև: Այդ կապի միջոցով միացություն չի առաջանում:</w:t>
      </w:r>
    </w:p>
    <w:p w14:paraId="0EC7CFB4" w14:textId="77777777" w:rsidR="00BF0CD8" w:rsidRDefault="00BF0CD8" w:rsidP="00302A17">
      <w:pPr>
        <w:pStyle w:val="Q-Normal"/>
      </w:pPr>
      <w:r w:rsidRPr="00DA4E64">
        <w:t>Ջրածնական կապը քիմիական կապի յուրահատուկ տեսակ է: Այդ կապի առաջացմանը մասնակցում է ջրա</w:t>
      </w:r>
      <w:r>
        <w:t>ծ</w:t>
      </w:r>
      <w:r w:rsidRPr="00DA4E64">
        <w:t xml:space="preserve">նի ատոմ, որը տվյալ մոլեկուլում սովորական կովալենտային կապով կապված է մեծ էլեկտրաբացասականություն ունեցող որևէ տարրի ատոմի հետ: Այդպիսի տարրեր են </w:t>
      </w:r>
      <w:r>
        <w:t xml:space="preserve">ֆտորը, թթվածինը, ազոտը՝ </w:t>
      </w:r>
      <w:r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>
        <w:t>, խիստ բևեռային են,</w:t>
      </w:r>
      <w:r w:rsidRPr="00FB7B6B">
        <w:t xml:space="preserve"> </w:t>
      </w:r>
      <w:r>
        <w:t>էլեկտրոնային ամպը մեծ չափով տեղաշարժվում է էլեկտրաբացասական տարրի կողմը, որի հետևանքով ջրածնի ատոմը դրանցում ստանում է մասնակի դրական լիցք՝</w:t>
      </w:r>
      <w:r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>
        <w:t xml:space="preserve">, իսկ </w:t>
      </w:r>
      <m:oMath>
        <m:r>
          <w:rPr>
            <w:rFonts w:ascii="Cambria Math" w:hAnsi="Cambria Math"/>
          </w:rPr>
          <m:t>F</m:t>
        </m:r>
      </m:oMath>
      <w:r>
        <w:t xml:space="preserve"> -ի, </w:t>
      </w:r>
      <m:oMath>
        <m:r>
          <w:rPr>
            <w:rFonts w:ascii="Cambria Math" w:hAnsi="Cambria Math"/>
          </w:rPr>
          <m:t>O</m:t>
        </m:r>
      </m:oMath>
      <w:r>
        <w:t xml:space="preserve"> -ի, կամ </w:t>
      </w:r>
      <m:oMath>
        <m:r>
          <w:rPr>
            <w:rFonts w:ascii="Cambria Math" w:hAnsi="Cambria Math"/>
          </w:rPr>
          <m:t>N</m:t>
        </m:r>
      </m:oMath>
      <w:r>
        <w:t xml:space="preserve"> 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>
        <w:t>.</w:t>
      </w:r>
    </w:p>
    <w:p w14:paraId="2277D9A6" w14:textId="77777777" w:rsidR="00BF0CD8" w:rsidRPr="0035305B" w:rsidRDefault="008D65A7" w:rsidP="00302A17">
      <w:pPr>
        <w:pStyle w:val="Q-Normal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38" type="#_x0000_t75" style="width:169.1pt;height:27.65pt" o:ole="">
            <v:imagedata r:id="rId519" o:title=""/>
          </v:shape>
          <o:OLEObject Type="Embed" ProgID="ChemDraw.Document.6.0" ShapeID="_x0000_i1138" DrawAspect="Content" ObjectID="_1759460305" r:id="rId520"/>
        </w:object>
      </w:r>
    </w:p>
    <w:p w14:paraId="6AE5840D" w14:textId="0FE8A0E9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այդ ատոմի ազատ էլեկտրոնային զույգի հետ (նկար </w:t>
      </w:r>
      <w:r>
        <w:rPr>
          <w:lang w:val="en-US"/>
        </w:rPr>
        <w:t>3.</w:t>
      </w:r>
      <w:r w:rsidR="00352483">
        <w:t>44</w:t>
      </w:r>
      <w:r>
        <w:t>):</w:t>
      </w:r>
    </w:p>
    <w:p w14:paraId="0207E342" w14:textId="77CF8403" w:rsidR="00BF0CD8" w:rsidRDefault="009C1EB8" w:rsidP="00F447C0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39" type="#_x0000_t75" style="width:389.3pt;height:78.7pt" o:ole="">
            <v:imagedata r:id="rId521" o:title=""/>
          </v:shape>
          <o:OLEObject Type="Embed" ProgID="ChemDraw.Document.6.0" ShapeID="_x0000_i1139" DrawAspect="Content" ObjectID="_1759460306" r:id="rId522"/>
        </w:object>
      </w:r>
    </w:p>
    <w:p w14:paraId="03A60A43" w14:textId="77777777" w:rsidR="00BF0CD8" w:rsidRPr="002B7792" w:rsidRDefault="00BF0CD8" w:rsidP="00F447C0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11D7B3E2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 xml:space="preserve">կ, մասամբ՝ դոնորաակցեպտորային բնույթ, որն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 և խիստ էլեկտրաբացասական տարրի ազատ էլեկտրոնային զույգի փոխազդեցության հետևանքով:</w:t>
      </w:r>
    </w:p>
    <w:p w14:paraId="39067712" w14:textId="77777777" w:rsidR="00BF0CD8" w:rsidRDefault="00BF0CD8" w:rsidP="00302A17">
      <w:pPr>
        <w:pStyle w:val="Q-Normal"/>
      </w:pPr>
      <w:r>
        <w:t xml:space="preserve"> Ջրածնական կապը լրացուցիչ կապ է, այն պատկերում են երեք կետի ձևով: Այն շատ ավելի թույլ կապ է, քան կովալենտային կապը: Ջրածնական կապի էներգիան չի գերազանցում 40կՋ</w:t>
      </w:r>
      <w:r w:rsidRPr="00052C3E">
        <w:t>/</w:t>
      </w:r>
      <w:r>
        <w:t xml:space="preserve">մոլը, սակայն այդ էներգիան ավելի մեծ է, քան սովորական միջմոլեկուլային կապի էներգիան: </w:t>
      </w:r>
    </w:p>
    <w:p w14:paraId="4812B4D5" w14:textId="316A2D25" w:rsidR="00BF0CD8" w:rsidRDefault="00BF0CD8" w:rsidP="00302A17">
      <w:pPr>
        <w:pStyle w:val="Q-Normal"/>
      </w:pPr>
      <w:r>
        <w:lastRenderedPageBreak/>
        <w:t xml:space="preserve">Վերը նկարագրված ջրածնական կապերը </w:t>
      </w:r>
      <w:r w:rsidRPr="00E22871">
        <w:rPr>
          <w:b/>
        </w:rPr>
        <w:t>միջմոլեկուլային ջրածնական կապեր են</w:t>
      </w:r>
      <w:r>
        <w:t xml:space="preserve">: Մոլեկուլների միավորման հետևանքով մեծանում են նյութերի հալման և եռման ջերմաստիճանները, քանի որ լրացուցիչ էներգիա է անհրաժեշտ այդ 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44" w:name="_Hlk129731003"/>
        <m:r>
          <w:rPr>
            <w:rFonts w:ascii="Cambria Math" w:hAnsi="Cambria Math"/>
          </w:rPr>
          <m:t>HF</m:t>
        </m:r>
        <w:bookmarkEnd w:id="644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45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45"/>
      <w:r>
        <w:t xml:space="preserve"> նյութերն ունեն անհամեմատ բարձր հալման և եռման ջերմաստիճան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ի՝ ծծմբի ջրածնային միացությու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 xml:space="preserve">, եռում է </w:t>
      </w:r>
      <m:oMath>
        <m:r>
          <w:rPr>
            <w:rFonts w:ascii="Cambria Math" w:hAnsi="Cambria Math"/>
          </w:rPr>
          <m:t>-60℃</m:t>
        </m:r>
      </m:oMath>
      <w:r>
        <w:t xml:space="preserve">-ում: Նույն շեղումը նկ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>HF</m:t>
        </m:r>
      </m:oMath>
      <w:r>
        <w:t>-ի մոտ:</w:t>
      </w:r>
    </w:p>
    <w:p w14:paraId="76C3E3B6" w14:textId="77777777" w:rsidR="00EB37CB" w:rsidRDefault="00EB37CB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EED451" wp14:editId="032B2D11">
            <wp:extent cx="2492061" cy="2955823"/>
            <wp:effectExtent l="0" t="0" r="3810" b="0"/>
            <wp:docPr id="867996174" name="Рисунок 867996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4" name="ջրածնական կապ գրաֆիկ.png"/>
                    <pic:cNvPicPr/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709" cy="2972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035E2" w14:textId="0396D4B0" w:rsidR="00BF0CD8" w:rsidRDefault="00EB37CB" w:rsidP="00F447C0">
      <w:pPr>
        <w:pStyle w:val="30"/>
      </w:pPr>
      <w:r>
        <w:t>14-17 խմբերի տարրերի ջրածնային միացությունների եռման ջերմաստիճանները</w:t>
      </w:r>
    </w:p>
    <w:p w14:paraId="23D7295E" w14:textId="77777777" w:rsidR="00BF0CD8" w:rsidRDefault="00BF0CD8" w:rsidP="00302A17">
      <w:pPr>
        <w:pStyle w:val="Q-Normal"/>
      </w:pPr>
      <w:r>
        <w:t>Ջրածնական կապեր առաջանում են նաև օրգանական այն նյութերում, որոնցում կան հետևյալ ֆունկցիոնալ խմբերը.</w:t>
      </w:r>
    </w:p>
    <w:p w14:paraId="105ABBF7" w14:textId="77777777" w:rsidR="00BF0CD8" w:rsidRDefault="00BF0CD8" w:rsidP="00302A17">
      <w:pPr>
        <w:pStyle w:val="Q-Normal"/>
        <w:numPr>
          <w:ilvl w:val="0"/>
          <w:numId w:val="39"/>
        </w:numPr>
      </w:pPr>
      <w:r>
        <w:t xml:space="preserve">Հիդրօքսիլ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</w:t>
      </w:r>
      <w:r>
        <w:t xml:space="preserve">խումբ </w:t>
      </w:r>
      <w:r w:rsidRPr="00262FCB">
        <w:t>(սպիրտներում և ֆենոլներում),</w:t>
      </w:r>
    </w:p>
    <w:p w14:paraId="03E9AAC8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Կարբօքսիլ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</w:t>
      </w:r>
      <w:r>
        <w:t xml:space="preserve">խումբ </w:t>
      </w:r>
      <w:r w:rsidRPr="00262FCB">
        <w:t>(կարբոնաթթուներ</w:t>
      </w:r>
      <w:r>
        <w:t>ում և ամինաթթուներում</w:t>
      </w:r>
      <w:r w:rsidRPr="00262FCB">
        <w:t xml:space="preserve">),  </w:t>
      </w:r>
    </w:p>
    <w:p w14:paraId="3649690A" w14:textId="4AB8B2B8" w:rsidR="00BF0CD8" w:rsidRDefault="00C24297" w:rsidP="00302A17">
      <w:pPr>
        <w:pStyle w:val="Q-Normal"/>
        <w:numPr>
          <w:ilvl w:val="0"/>
          <w:numId w:val="39"/>
        </w:numPr>
      </w:pPr>
      <w:r>
        <w:rPr>
          <w:rFonts w:eastAsiaTheme="minorEastAsia"/>
        </w:rPr>
        <w:t xml:space="preserve">Պեպտիդային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</w:t>
      </w:r>
      <w:r w:rsidR="00BF0CD8">
        <w:t xml:space="preserve">խումբ </w:t>
      </w:r>
      <w:r w:rsidR="00BF0CD8" w:rsidRPr="00262FCB">
        <w:t>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Ամինային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):</w:t>
      </w:r>
    </w:p>
    <w:p w14:paraId="3674FF01" w14:textId="77777777" w:rsidR="00BF0CD8" w:rsidRPr="00262FCB" w:rsidRDefault="00BF0CD8" w:rsidP="00302A17">
      <w:pPr>
        <w:pStyle w:val="Q-Normal"/>
      </w:pPr>
      <w:r>
        <w:t>Օրինակ.</w:t>
      </w:r>
    </w:p>
    <w:p w14:paraId="4167A47A" w14:textId="77777777" w:rsidR="00BF0CD8" w:rsidRDefault="008D65A7" w:rsidP="00302A17">
      <w:pPr>
        <w:pStyle w:val="Q-Normal"/>
        <w:rPr>
          <w:bCs/>
        </w:rPr>
      </w:pPr>
      <w:r>
        <w:rPr>
          <w:noProof/>
        </w:rPr>
        <w:object w:dxaOrig="8503" w:dyaOrig="1421" w14:anchorId="4C2505D7">
          <v:shape id="_x0000_i1140" type="#_x0000_t75" style="width:423.65pt;height:70.35pt" o:ole="">
            <v:imagedata r:id="rId524" o:title=""/>
          </v:shape>
          <o:OLEObject Type="Embed" ProgID="ChemDraw.Document.6.0" ShapeID="_x0000_i1140" DrawAspect="Content" ObjectID="_1759460307" r:id="rId525"/>
        </w:object>
      </w:r>
    </w:p>
    <w:p w14:paraId="401DB15D" w14:textId="77777777" w:rsidR="00BF0CD8" w:rsidRDefault="00BF0CD8" w:rsidP="00302A17">
      <w:pPr>
        <w:pStyle w:val="Q-Normal"/>
      </w:pPr>
      <w:r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77777777" w:rsidR="00BF0CD8" w:rsidRDefault="008D65A7" w:rsidP="00302A17">
      <w:pPr>
        <w:pStyle w:val="Q-Normal"/>
      </w:pPr>
      <w:r>
        <w:rPr>
          <w:noProof/>
        </w:rPr>
        <w:object w:dxaOrig="3295" w:dyaOrig="1142" w14:anchorId="435DD6A8">
          <v:shape id="_x0000_i1141" type="#_x0000_t75" style="width:164.95pt;height:56.95pt" o:ole="">
            <v:imagedata r:id="rId526" o:title=""/>
          </v:shape>
          <o:OLEObject Type="Embed" ProgID="ChemDraw.Document.6.0" ShapeID="_x0000_i1141" DrawAspect="Content" ObjectID="_1759460308" r:id="rId527"/>
        </w:object>
      </w:r>
    </w:p>
    <w:p w14:paraId="40A15F10" w14:textId="28538F09" w:rsidR="00BF0CD8" w:rsidRDefault="00BF0CD8" w:rsidP="00302A17">
      <w:pPr>
        <w:pStyle w:val="Q-Normal"/>
      </w:pPr>
      <w:r w:rsidRPr="00D46C7C"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83A9D82" wp14:editId="12420557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F447C0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0F7AEBE0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իրար հետ «կարվում են»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1C3C2D9" w14:textId="0610B7BD" w:rsidR="00F3788A" w:rsidRDefault="00F3788A" w:rsidP="00F3788A">
      <w:bookmarkStart w:id="646" w:name="_Toc133963273"/>
      <w:bookmarkStart w:id="647" w:name="_Toc133965331"/>
      <w:bookmarkStart w:id="648" w:name="_Toc133965587"/>
      <w:r>
        <w:rPr>
          <w:noProof/>
        </w:rPr>
        <w:drawing>
          <wp:inline distT="0" distB="0" distL="0" distR="0" wp14:anchorId="4A657DC4" wp14:editId="7AD0491E">
            <wp:extent cx="6057900" cy="793750"/>
            <wp:effectExtent l="38100" t="19050" r="0" b="25400"/>
            <wp:docPr id="1866210592" name="Diagram 186621059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29" r:lo="rId530" r:qs="rId531" r:cs="rId532"/>
              </a:graphicData>
            </a:graphic>
          </wp:inline>
        </w:drawing>
      </w:r>
    </w:p>
    <w:p w14:paraId="63014CEE" w14:textId="10B52C51" w:rsidR="00BF0CD8" w:rsidRDefault="00641871" w:rsidP="00627D74">
      <w:pPr>
        <w:pStyle w:val="ParagrafInvisible"/>
      </w:pPr>
      <w:bookmarkStart w:id="649" w:name="_Toc148566229"/>
      <w:r>
        <w:lastRenderedPageBreak/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46"/>
      <w:bookmarkEnd w:id="647"/>
      <w:bookmarkEnd w:id="648"/>
      <w:bookmarkEnd w:id="649"/>
    </w:p>
    <w:p w14:paraId="147F5B00" w14:textId="65B0BA52" w:rsidR="00BF0CD8" w:rsidRDefault="005114F5" w:rsidP="00302A17">
      <w:pPr>
        <w:pStyle w:val="Q-Normal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2549898" wp14:editId="13A4648B">
            <wp:simplePos x="0" y="0"/>
            <wp:positionH relativeFrom="column">
              <wp:posOffset>-41275</wp:posOffset>
            </wp:positionH>
            <wp:positionV relativeFrom="paragraph">
              <wp:posOffset>2138045</wp:posOffset>
            </wp:positionV>
            <wp:extent cx="2202180" cy="1030605"/>
            <wp:effectExtent l="0" t="0" r="7620" b="0"/>
            <wp:wrapSquare wrapText="bothSides"/>
            <wp:docPr id="418585056" name="Picture 418585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դիպոլ մոմենտ.png"/>
                    <pic:cNvPicPr/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2180" cy="1030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A70D5B">
        <w:t>Ինչպես տեսանք կովալենտային կապի ուսումնասիրության ժամանակ, կովալենտ</w:t>
      </w:r>
      <w:r w:rsidR="00BF0CD8">
        <w:t>ային</w:t>
      </w:r>
      <w:r w:rsidR="00BF0CD8"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50" w:name="_Hlk68112061"/>
      <m:oMath>
        <m:r>
          <w:rPr>
            <w:rFonts w:ascii="Cambria Math" w:hAnsi="Cambria Math"/>
          </w:rPr>
          <m:t>HCl</m:t>
        </m:r>
      </m:oMath>
      <w:bookmarkEnd w:id="650"/>
      <w:r w:rsidR="00BF0CD8"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="00BF0CD8" w:rsidRPr="00A70D5B">
        <w:t xml:space="preserve"> հեռավորության վրա: 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="00BF0CD8"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w:rPr>
            <w:rFonts w:ascii="Cambria Math" w:hAnsi="Cambria Math"/>
          </w:rPr>
          <m:t>+q</m:t>
        </m:r>
      </m:oMath>
      <w:r w:rsidR="00BF0CD8" w:rsidRPr="00A70D5B">
        <w:t xml:space="preserve"> լիցքով  (ջրածնի ատոմի կողմը), իսկ մյուս մասը՝ բացասական՝ </w:t>
      </w:r>
      <m:oMath>
        <m:r>
          <w:rPr>
            <w:rFonts w:ascii="Cambria Math" w:hAnsi="Cambria Math"/>
          </w:rPr>
          <m:t>-q</m:t>
        </m:r>
      </m:oMath>
      <w:r w:rsidR="00BF0CD8" w:rsidRPr="00A70D5B">
        <w:t xml:space="preserve"> (քլորի ատոմի կողմը): </w:t>
      </w:r>
      <m:oMath>
        <m:r>
          <w:rPr>
            <w:rFonts w:ascii="Cambria Math" w:hAnsi="Cambria Math"/>
          </w:rPr>
          <m:t>q</m:t>
        </m:r>
      </m:oMath>
      <w:r w:rsidR="00BF0CD8" w:rsidRPr="00A70D5B">
        <w:t xml:space="preserve"> լիցքը կոչվում է արդյունարար լիցք </w:t>
      </w:r>
      <w:r w:rsidR="00BF0CD8">
        <w:t xml:space="preserve">(նկար </w:t>
      </w:r>
      <w:r w:rsidR="00BF0CD8" w:rsidRPr="00111AD7">
        <w:t>3.4</w:t>
      </w:r>
      <w:r w:rsidR="00352483">
        <w:t>7</w:t>
      </w:r>
      <w:r w:rsidR="00BF0CD8" w:rsidRPr="00A70D5B">
        <w:t>):</w:t>
      </w:r>
    </w:p>
    <w:p w14:paraId="74D2D3C8" w14:textId="77777777" w:rsidR="00BF0CD8" w:rsidRPr="002B1105" w:rsidRDefault="00BF0CD8" w:rsidP="00F447C0">
      <w:pPr>
        <w:pStyle w:val="30"/>
      </w:pPr>
      <w:r w:rsidRPr="002B1105">
        <w:t>Դիպոլ մոմենտը</w:t>
      </w:r>
    </w:p>
    <w:p w14:paraId="5713961E" w14:textId="77777777" w:rsidR="00BF0CD8" w:rsidRDefault="00BF0CD8" w:rsidP="00302A17">
      <w:pPr>
        <w:pStyle w:val="Q-Normal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3ACC22AE">
                <wp:extent cx="5293217" cy="660400"/>
                <wp:effectExtent l="0" t="0" r="3175" b="635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3217" cy="660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685F51" w:rsidRDefault="00685F51" w:rsidP="00C454C8">
                            <w:pPr>
                              <w:pStyle w:val="Q-Yndgcvac"/>
                            </w:pPr>
                            <w:r w:rsidRPr="00F10839">
                              <w:t>Կապի 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220" style="width:416.8pt;height:5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06BD8D11" w14:textId="77777777" w:rsidR="00685F51" w:rsidRDefault="00685F51" w:rsidP="00C454C8">
                      <w:pPr>
                        <w:pStyle w:val="Q-Yndgcvac"/>
                      </w:pPr>
                      <w:r w:rsidRPr="00F10839">
                        <w:t>Կապի 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7C3D5557">
                <wp:extent cx="946597" cy="387350"/>
                <wp:effectExtent l="0" t="0" r="25400" b="1270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6597" cy="3873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51" w:name="_Hlk68114599"/>
                          <w:p w14:paraId="24ED4E33" w14:textId="77777777" w:rsidR="00685F51" w:rsidRPr="00111AD7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51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221" style="width:74.55pt;height:3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" fillcolor="#dce8e8" strokecolor="#bf8f00 [2407]" strokeweight="1pt">
                <v:stroke joinstyle="miter"/>
                <v:textbox>
                  <w:txbxContent>
                    <w:bookmarkStart w:id="652" w:name="_Hlk68114599"/>
                    <w:p w14:paraId="24ED4E33" w14:textId="77777777" w:rsidR="00685F51" w:rsidRPr="00111AD7" w:rsidRDefault="00000000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52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7777777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ուժեղ է կապի բևեռայնությունը:</w:t>
      </w:r>
    </w:p>
    <w:p w14:paraId="2A276136" w14:textId="77777777" w:rsidR="00BF0CD8" w:rsidRDefault="00BF0CD8" w:rsidP="00302A17">
      <w:pPr>
        <w:pStyle w:val="Q-Normal"/>
      </w:pPr>
      <w:r>
        <w:t>Բազմատոմ մոլեկուլների բևեռայնությունը կախված է ոչ միայն առանձին կապերի բևեռայնությունից, այլ նաև դրանց միմյանց նկատմամբ դասավորվածությունից, 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000000" w:rsidP="00302A17">
      <w:pPr>
        <w:pStyle w:val="Q-Normal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53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53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53237DF8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F447C0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000000" w:rsidP="00302A17">
      <w:pPr>
        <w:pStyle w:val="Q-Normal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43DEBDC8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F447C0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A70D5B">
        <w:rPr>
          <w:rFonts w:cstheme="majorHAnsi"/>
          <w:b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Pr="00A70D5B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0651EE5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 xml:space="preserve">): Այսպիսի կառուցվածք ունեն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70D5B">
        <w:t>, հետևաբար դրանց մոլեկուլները ոչ բևեռային են:</w:t>
      </w:r>
    </w:p>
    <w:p w14:paraId="74B7EEFB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2DCA519D" wp14:editId="19D1389E">
            <wp:extent cx="1332963" cy="1271885"/>
            <wp:effectExtent l="0" t="0" r="635" b="0"/>
            <wp:docPr id="1039234573" name="Picture 1039234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AB3 հարթ.png"/>
                    <pic:cNvPicPr/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9849" cy="1287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7F6C3" w14:textId="77777777" w:rsidR="00BF0CD8" w:rsidRPr="00952A42" w:rsidRDefault="00BF0CD8" w:rsidP="00F447C0">
      <w:pPr>
        <w:pStyle w:val="30"/>
      </w:pPr>
      <w:bookmarkStart w:id="654" w:name="_Hlk68122089"/>
      <w:r w:rsidRPr="0046404B">
        <w:rPr>
          <w:b/>
        </w:rPr>
        <w:t>AB</w:t>
      </w:r>
      <w:r w:rsidRPr="0046404B">
        <w:rPr>
          <w:b/>
          <w:vertAlign w:val="subscript"/>
        </w:rPr>
        <w:t>3</w:t>
      </w:r>
      <w:r w:rsidRPr="0046404B">
        <w:t xml:space="preserve"> </w:t>
      </w:r>
      <w:r>
        <w:t xml:space="preserve"> </w:t>
      </w:r>
      <w:r w:rsidRPr="0046404B">
        <w:t xml:space="preserve">տեսակի </w:t>
      </w:r>
      <w:r>
        <w:t xml:space="preserve">հարթ կառուցվածքով </w:t>
      </w:r>
      <w:r w:rsidRPr="0046404B">
        <w:t>մոլեկուլում կապերի դիպոլ մոմենտները</w:t>
      </w:r>
      <w:bookmarkEnd w:id="654"/>
    </w:p>
    <w:p w14:paraId="7CA2801C" w14:textId="1706984A" w:rsidR="00BF0CD8" w:rsidRPr="00952A42" w:rsidRDefault="00BF0CD8" w:rsidP="00302A17">
      <w:pPr>
        <w:pStyle w:val="Q-Normal"/>
      </w:pPr>
      <w:r w:rsidRPr="00111AD7">
        <w:lastRenderedPageBreak/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>ատոմները, ապա այդպիսի մոլեկուլում կապերի դիպոլ մոմենտների գումարը զրոյից տարբեր մեծություն է, 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2092E07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F447C0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77777777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55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55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):</w:t>
      </w:r>
    </w:p>
    <w:p w14:paraId="4E75A83B" w14:textId="77777777" w:rsidR="00BF0CD8" w:rsidRDefault="00BF0CD8" w:rsidP="00302A17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  <w:r w:rsidRPr="00111AD7">
        <w:br w:type="page"/>
      </w:r>
    </w:p>
    <w:p w14:paraId="19443DAD" w14:textId="18A802E6" w:rsidR="00F3788A" w:rsidRDefault="00F3788A" w:rsidP="00F3788A">
      <w:bookmarkStart w:id="656" w:name="_Toc133963274"/>
      <w:bookmarkStart w:id="657" w:name="_Toc133965332"/>
      <w:bookmarkStart w:id="658" w:name="_Toc133965588"/>
      <w:r>
        <w:rPr>
          <w:noProof/>
        </w:rPr>
        <w:lastRenderedPageBreak/>
        <w:drawing>
          <wp:inline distT="0" distB="0" distL="0" distR="0" wp14:anchorId="0083FDD6" wp14:editId="0A021161">
            <wp:extent cx="6068060" cy="793750"/>
            <wp:effectExtent l="38100" t="19050" r="8890" b="25400"/>
            <wp:docPr id="2136249643" name="Diagram 213624964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39" r:lo="rId540" r:qs="rId541" r:cs="rId542"/>
              </a:graphicData>
            </a:graphic>
          </wp:inline>
        </w:drawing>
      </w:r>
    </w:p>
    <w:p w14:paraId="12C3B109" w14:textId="31F1223C" w:rsidR="00BF0CD8" w:rsidRDefault="00641871" w:rsidP="00627D74">
      <w:pPr>
        <w:pStyle w:val="ParagrafInvisible"/>
      </w:pPr>
      <w:bookmarkStart w:id="659" w:name="_Toc148566230"/>
      <w:r>
        <w:t xml:space="preserve">§3.14. </w:t>
      </w:r>
      <w:r w:rsidR="00BF0CD8">
        <w:t xml:space="preserve">ՊԻՆԴ ՆՅՈՒԹԵՐ, </w:t>
      </w:r>
      <w:r w:rsidR="00BF0CD8" w:rsidRPr="00736C4E">
        <w:t>ԲՅՈՒՐԵՂԱ</w:t>
      </w:r>
      <w:r w:rsidR="00B514AA" w:rsidRPr="00736C4E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Ը</w:t>
      </w:r>
      <w:bookmarkEnd w:id="656"/>
      <w:bookmarkEnd w:id="657"/>
      <w:bookmarkEnd w:id="658"/>
      <w:bookmarkEnd w:id="659"/>
    </w:p>
    <w:p w14:paraId="786B5253" w14:textId="1E0D06D0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>, կստանանք մի տարածական կմախք, որը կոչվում է բյուրեղավանդակ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4501021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51274CF" wp14:editId="1D3675B3">
            <wp:extent cx="1584972" cy="1465351"/>
            <wp:effectExtent l="0" t="0" r="0" b="1905"/>
            <wp:docPr id="1229710898" name="Picture 1229710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բյուրեղավանդակ.jpg"/>
                    <pic:cNvPicPr/>
                  </pic:nvPicPr>
                  <pic:blipFill>
                    <a:blip r:embed="rId5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2386" cy="1472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78CFD" w14:textId="77777777" w:rsidR="00BF0CD8" w:rsidRDefault="00BF0CD8" w:rsidP="00F447C0">
      <w:pPr>
        <w:pStyle w:val="30"/>
      </w:pPr>
      <w:r w:rsidRPr="00DA6110">
        <w:t>Բյուրեղավանդակ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>
        <w:t>Բյուրեղավանդակի ա</w:t>
      </w:r>
      <w:r w:rsidR="00BF0CD8" w:rsidRPr="00F2481E">
        <w:t xml:space="preserve">յն կետերը, որտեղ գտնվում են մասնիկները, կոչվում են </w:t>
      </w:r>
      <w:r w:rsidR="00BF0CD8" w:rsidRPr="00E12EE6">
        <w:rPr>
          <w:b/>
        </w:rPr>
        <w:t>հանգո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302A17">
      <w:pPr>
        <w:pStyle w:val="Q-Normal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p w14:paraId="20D63FB8" w14:textId="77777777" w:rsidR="00BF0CD8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5085EFE" wp14:editId="0D311A02">
                <wp:extent cx="5325414" cy="721217"/>
                <wp:effectExtent l="0" t="0" r="8890" b="3175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5414" cy="7212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685F51" w:rsidRDefault="00685F51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222" style="width:419.3pt;height:56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D06C464" w14:textId="77777777" w:rsidR="00685F51" w:rsidRDefault="00685F51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565728CB" w14:textId="1FC20CC3" w:rsidR="00BF0CD8" w:rsidRPr="001A6393" w:rsidRDefault="00BF0CD8" w:rsidP="00302A17">
      <w:pPr>
        <w:pStyle w:val="Q-Normal"/>
      </w:pPr>
      <w:r w:rsidRPr="001A6393"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8C4E15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BF6923" wp14:editId="2D3F11A3">
            <wp:extent cx="1410346" cy="1433777"/>
            <wp:effectExtent l="0" t="0" r="0" b="0"/>
            <wp:docPr id="1151440873" name="Picture 1151440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իոնական բյ..png.jpg"/>
                    <pic:cNvPicPr/>
                  </pic:nvPicPr>
                  <pic:blipFill>
                    <a:blip r:embed="rId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2889" cy="1456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6A305" w14:textId="5EE940EA" w:rsidR="00BF0CD8" w:rsidRPr="00DA6110" w:rsidRDefault="00BF0CD8" w:rsidP="00F447C0">
      <w:pPr>
        <w:pStyle w:val="30"/>
      </w:pPr>
      <w:r w:rsidRPr="00DA6110">
        <w:t>Իոնա</w:t>
      </w:r>
      <w:r w:rsidR="003B7CD6">
        <w:t>յին</w:t>
      </w:r>
      <w:r w:rsidRPr="00D541B9">
        <w:t xml:space="preserve"> բյուրեղավանդակ</w:t>
      </w:r>
    </w:p>
    <w:p w14:paraId="6DA8E8C8" w14:textId="77777777" w:rsidR="00BF0CD8" w:rsidRDefault="00BF0CD8" w:rsidP="00302A17">
      <w:pPr>
        <w:pStyle w:val="Q-Normal"/>
      </w:pPr>
      <w:r>
        <w:t>Իոնական կապն ուժեղ կապ է, այդ պատճառով իոնային բյուրեղավանդակ ունեցող նյութերը պինդ, 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57ED2E14">
                <wp:extent cx="5344732" cy="669701"/>
                <wp:effectExtent l="0" t="0" r="889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4732" cy="66970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223" style="width:420.85pt;height:5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D424AE9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3B559993" w14:textId="356C36B0" w:rsidR="00BF0CD8" w:rsidRDefault="00BF0CD8" w:rsidP="00302A17">
      <w:pPr>
        <w:pStyle w:val="Q-Normal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5DF1702C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10DAB81" wp14:editId="63553E76">
            <wp:extent cx="2712203" cy="1523875"/>
            <wp:effectExtent l="0" t="0" r="0" b="635"/>
            <wp:docPr id="1476399604" name="Picture 1476399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ատոմային բյուրեղ..jpg.png"/>
                    <pic:cNvPicPr/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9295" cy="1539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6924AC" w14:textId="77777777" w:rsidR="00BF0CD8" w:rsidRPr="008E3B3A" w:rsidRDefault="00BF0CD8" w:rsidP="00F447C0">
      <w:pPr>
        <w:pStyle w:val="30"/>
      </w:pPr>
      <w:r w:rsidRPr="00D541B9">
        <w:t>Ատոմային բյուրեղավանդակ</w:t>
      </w:r>
    </w:p>
    <w:p w14:paraId="66B0A868" w14:textId="77777777" w:rsidR="00BF0CD8" w:rsidRDefault="00BF0CD8" w:rsidP="00302A17">
      <w:pPr>
        <w:pStyle w:val="Q-Normal"/>
      </w:pPr>
      <w:r>
        <w:rPr>
          <w:b/>
          <w:noProof/>
        </w:rPr>
        <w:lastRenderedPageBreak/>
        <mc:AlternateContent>
          <mc:Choice Requires="wps">
            <w:drawing>
              <wp:inline distT="0" distB="0" distL="0" distR="0" wp14:anchorId="7A849CA2" wp14:editId="4C79DBFA">
                <wp:extent cx="5222383" cy="643944"/>
                <wp:effectExtent l="0" t="0" r="0" b="381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383" cy="64394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224" style="width:411.2pt;height:5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2ACEFCD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22399A64" w14:textId="74CB13EE" w:rsidR="00BF0CD8" w:rsidRDefault="00BF0CD8" w:rsidP="00302A17">
      <w:pPr>
        <w:pStyle w:val="Q-Normal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որոշները սովորական պայմաններում գազեր են կամ հեղուկներ </w:t>
      </w:r>
      <w:r w:rsidRPr="003E0A5B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Cl</m:t>
        </m:r>
      </m:oMath>
      <w:r>
        <w:t>), 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p w14:paraId="16E4A46E" w14:textId="77777777" w:rsidR="00BF0CD8" w:rsidRPr="008E3B3A" w:rsidRDefault="00BF0CD8" w:rsidP="00F447C0">
      <w:pPr>
        <w:pStyle w:val="30"/>
        <w:numPr>
          <w:ilvl w:val="0"/>
          <w:numId w:val="0"/>
        </w:numPr>
      </w:pPr>
      <w:r w:rsidRPr="008E3B3A">
        <w:rPr>
          <w:noProof/>
        </w:rPr>
        <w:drawing>
          <wp:inline distT="0" distB="0" distL="0" distR="0" wp14:anchorId="79F8D9A9" wp14:editId="5AC33269">
            <wp:extent cx="2754351" cy="1448095"/>
            <wp:effectExtent l="0" t="0" r="8255" b="0"/>
            <wp:docPr id="780116074" name="Picture 780116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մոլեկ. բյուրեղ..png"/>
                    <pic:cNvPicPr/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2586" cy="1457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4C8FB" w14:textId="77777777" w:rsidR="00BF0CD8" w:rsidRPr="008E3B3A" w:rsidRDefault="00BF0CD8" w:rsidP="00F447C0">
      <w:pPr>
        <w:pStyle w:val="30"/>
      </w:pPr>
      <w:r w:rsidRPr="00D541B9">
        <w:t>Մոլեկուլային բյո</w:t>
      </w:r>
      <w:r>
        <w:t>ւ</w:t>
      </w:r>
      <w:r w:rsidRPr="00D541B9">
        <w:t>րեղավանդակ</w:t>
      </w:r>
    </w:p>
    <w:p w14:paraId="6D1F27C9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0D71D677" wp14:editId="76087D8B">
                <wp:extent cx="5261020" cy="1017431"/>
                <wp:effectExtent l="0" t="0" r="0" b="0"/>
                <wp:docPr id="20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1020" cy="10174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0943CC" w14:textId="3E8D31DF" w:rsidR="00685F51" w:rsidRDefault="00685F51" w:rsidP="00C454C8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>իոններ</w:t>
                            </w:r>
                            <w:r>
                              <w:t>,</w:t>
                            </w:r>
                            <w:r w:rsidRPr="00B87453">
                              <w:t xml:space="preserve"> և </w:t>
                            </w:r>
                            <w:r>
                              <w:t xml:space="preserve">դրանք կապված են իրար հետ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1D677" id="Прямоугольник: скругленные углы 20" o:spid="_x0000_s1225" style="width:414.25pt;height:8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E0943CC" w14:textId="3E8D31DF" w:rsidR="00685F51" w:rsidRDefault="00685F51" w:rsidP="00C454C8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>իոններ</w:t>
                      </w:r>
                      <w:r>
                        <w:t>,</w:t>
                      </w:r>
                      <w:r w:rsidRPr="00B87453">
                        <w:t xml:space="preserve"> և </w:t>
                      </w:r>
                      <w:r>
                        <w:t xml:space="preserve">դրանք կապված են իրար հետ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5F464BB8" w14:textId="6DA0FFC9" w:rsidR="00BF0CD8" w:rsidRDefault="00BF0CD8" w:rsidP="00302A17">
      <w:pPr>
        <w:pStyle w:val="Q-Normal"/>
        <w:rPr>
          <w:rFonts w:eastAsiaTheme="minorEastAsia"/>
        </w:rPr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 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26D3BBD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696CEF" wp14:editId="2A488143">
            <wp:extent cx="2502976" cy="1073391"/>
            <wp:effectExtent l="0" t="0" r="0" b="0"/>
            <wp:docPr id="963169523" name="Picture 963169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ՄԵՏԱՂԱԿԱՆ ԲՅՈՒՐԵՂ..png"/>
                    <pic:cNvPicPr/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5760" cy="1104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DB0E50" w14:textId="71B4FEF3" w:rsidR="00BF0CD8" w:rsidRPr="00736C4E" w:rsidRDefault="00BF0CD8" w:rsidP="00F447C0">
      <w:pPr>
        <w:pStyle w:val="30"/>
      </w:pPr>
      <w:r w:rsidRPr="00736C4E">
        <w:t>Մետաղա</w:t>
      </w:r>
      <w:r w:rsidR="00736C4E" w:rsidRPr="00736C4E">
        <w:t>յին</w:t>
      </w:r>
      <w:r w:rsidRPr="00736C4E">
        <w:t xml:space="preserve"> բյուրեղավանդակ</w:t>
      </w:r>
    </w:p>
    <w:p w14:paraId="25C0E4A9" w14:textId="054190A7" w:rsidR="00BF0CD8" w:rsidRDefault="00BF0CD8" w:rsidP="00302A17">
      <w:pPr>
        <w:pStyle w:val="Q-Normal"/>
      </w:pPr>
      <w:r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6789BB3F" w14:textId="6288F442" w:rsidR="00840358" w:rsidRDefault="00840358" w:rsidP="00302A17">
      <w:pPr>
        <w:pStyle w:val="Q-Normal"/>
      </w:pPr>
      <w:r w:rsidRPr="00637060">
        <w:rPr>
          <w:b/>
        </w:rPr>
        <w:lastRenderedPageBreak/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 w:rsidR="00CA4F7F">
        <w:t>8</w:t>
      </w:r>
      <w:r>
        <w:t>): Բյուրեղա</w:t>
      </w:r>
      <w:r w:rsidR="00A652FB">
        <w:t>յին</w:t>
      </w:r>
      <w:r>
        <w:t xml:space="preserve"> նյութերի նման ամորֆ նյութերն ունեն որոշակի ձև, որը պահպանում են բավական երկար, բայց ժամանակի ընթացքում փոխում են այն՝ նմանվելով 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1DA31BF2" w14:textId="77777777" w:rsidR="00B514AA" w:rsidRDefault="002257B1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6EE4A4" wp14:editId="7E416CF5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0F9D0" w14:textId="4F8300C4" w:rsidR="00BF0CD8" w:rsidRDefault="00B514AA" w:rsidP="00F447C0">
      <w:pPr>
        <w:pStyle w:val="30"/>
      </w:pPr>
      <w:r w:rsidRPr="00B514AA">
        <w:t>Պինդ նյութերի բյուրեղային և ամորֆ կառուցվածքները</w:t>
      </w:r>
    </w:p>
    <w:p w14:paraId="6FF69128" w14:textId="77777777" w:rsidR="00551BF1" w:rsidRDefault="00551BF1" w:rsidP="00F447C0">
      <w:pPr>
        <w:pStyle w:val="30"/>
        <w:numPr>
          <w:ilvl w:val="0"/>
          <w:numId w:val="0"/>
        </w:numPr>
        <w:ind w:left="1267"/>
      </w:pPr>
    </w:p>
    <w:p w14:paraId="70718176" w14:textId="77777777" w:rsidR="00F70ECE" w:rsidRPr="00551BF1" w:rsidRDefault="00F70ECE" w:rsidP="00F447C0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F447C0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C0F83FD">
            <wp:extent cx="2891307" cy="1841971"/>
            <wp:effectExtent l="0" t="0" r="4445" b="635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422" cy="1856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F447C0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0D2371A" w:rsidR="00BF0CD8" w:rsidRDefault="00BF0CD8" w:rsidP="00302A17">
      <w:pPr>
        <w:pStyle w:val="Q-Normal"/>
      </w:pPr>
      <w:r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>
        <w:t>: Օրինակ՝ ամորֆ ապակու մեջ հարվածների ազդեցությունից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10D322EA" w14:textId="77777777" w:rsidR="00BF0CD8" w:rsidRPr="00E22862" w:rsidRDefault="00BF0CD8" w:rsidP="00302A17">
      <w:pPr>
        <w:pStyle w:val="Q-Normal"/>
      </w:pPr>
      <w:r>
        <w:t xml:space="preserve">Այսպիսով՝ ամորֆ նյութերը կառուցվածքով նման են խիստ մածուցիկ հեղուկների, իսկ հատկություններով՝ պինդ նյութերին: </w:t>
      </w:r>
    </w:p>
    <w:p w14:paraId="059F762A" w14:textId="77777777" w:rsidR="00BF0CD8" w:rsidRPr="008A6E55" w:rsidRDefault="00BF0CD8" w:rsidP="00735DD0">
      <w:pPr>
        <w:spacing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578B2812" w14:textId="178DB6C8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bookmarkStart w:id="660" w:name="_Hlk47782642"/>
    </w:p>
    <w:p w14:paraId="32A9C856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7CF5D2E" w14:textId="77777777" w:rsidR="00F70ECE" w:rsidRPr="00BB72F4" w:rsidRDefault="00F70ECE">
      <w:pPr>
        <w:rPr>
          <w:lang w:val="hy-AM"/>
        </w:rPr>
      </w:pPr>
      <w:bookmarkStart w:id="661" w:name="_Toc133963275"/>
      <w:bookmarkStart w:id="662" w:name="_Toc133965333"/>
      <w:bookmarkStart w:id="663" w:name="_Toc133965589"/>
      <w:bookmarkEnd w:id="660"/>
      <w:r w:rsidRPr="00BB72F4">
        <w:rPr>
          <w:lang w:val="hy-AM"/>
        </w:rPr>
        <w:br w:type="page"/>
      </w:r>
    </w:p>
    <w:p w14:paraId="7475044D" w14:textId="4D808DDE" w:rsidR="00F3788A" w:rsidRDefault="00F3788A" w:rsidP="00F3788A">
      <w:r>
        <w:rPr>
          <w:noProof/>
        </w:rPr>
        <w:lastRenderedPageBreak/>
        <w:drawing>
          <wp:inline distT="0" distB="0" distL="0" distR="0" wp14:anchorId="7C91B81B" wp14:editId="622AA3DD">
            <wp:extent cx="6048375" cy="793750"/>
            <wp:effectExtent l="38100" t="19050" r="9525" b="25400"/>
            <wp:docPr id="652117679" name="Diagram 65211767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51" r:lo="rId552" r:qs="rId553" r:cs="rId554"/>
              </a:graphicData>
            </a:graphic>
          </wp:inline>
        </w:drawing>
      </w:r>
    </w:p>
    <w:p w14:paraId="701AD538" w14:textId="74D83928" w:rsidR="00BF0CD8" w:rsidRDefault="00641871" w:rsidP="00627D74">
      <w:pPr>
        <w:pStyle w:val="ParagrafInvisible"/>
      </w:pPr>
      <w:bookmarkStart w:id="664" w:name="_Toc148566231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61"/>
      <w:bookmarkEnd w:id="662"/>
      <w:bookmarkEnd w:id="663"/>
      <w:bookmarkEnd w:id="664"/>
    </w:p>
    <w:p w14:paraId="5072ABFF" w14:textId="77777777" w:rsidR="00BF0CD8" w:rsidRPr="0073736A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270E5159">
                <wp:extent cx="5286778" cy="689019"/>
                <wp:effectExtent l="0" t="0" r="9525" b="0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778" cy="68901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Վալենտականությունը 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226" style="width:416.3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C385E15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Վալենտականությունը 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77777777" w:rsidR="00AB4FC8" w:rsidRDefault="001A7291" w:rsidP="00302A17">
      <w:pPr>
        <w:pStyle w:val="Q-Normal"/>
      </w:pPr>
      <w:r>
        <w:t>Պ</w:t>
      </w:r>
      <w:r w:rsidRPr="001A7291">
        <w:t>արտադիր չէ, որ 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ի վալենտային հնարավորությունները</w:t>
      </w:r>
      <w:r w:rsidR="00AB4FC8">
        <w:t>:</w:t>
      </w:r>
    </w:p>
    <w:p w14:paraId="5A3D29C8" w14:textId="209C5661" w:rsidR="00BF0CD8" w:rsidRPr="003A5408" w:rsidRDefault="00BF0CD8" w:rsidP="00302A17">
      <w:pPr>
        <w:pStyle w:val="Q-Normal"/>
      </w:pPr>
      <w:r w:rsidRPr="003A5408">
        <w:t>Կովալենտային կապի առաջացմանը մասնակցում են չզույգված էլեկտրոններ, այդ պատճառով 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302A17">
      <w:pPr>
        <w:pStyle w:val="Q-Normal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7F09D1F3">
                <wp:extent cx="5357208" cy="946597"/>
                <wp:effectExtent l="0" t="0" r="0" b="635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7208" cy="9465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227" style="width:421.85pt;height:7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825561E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7777777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 xml:space="preserve">յս վիճակը խորհրդանշվում է աստղանիշով՝ </w:t>
      </w:r>
      <w:r w:rsidRPr="00CA4F7F">
        <w:rPr>
          <w:b/>
          <w:sz w:val="24"/>
          <w:szCs w:val="24"/>
        </w:rPr>
        <w:t>*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302A17">
      <w:pPr>
        <w:pStyle w:val="Q-Normal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2" type="#_x0000_t75" style="width:97.1pt;height:42.7pt" o:ole="">
            <v:imagedata r:id="rId556" o:title=""/>
          </v:shape>
          <o:OLEObject Type="Embed" ProgID="ChemDraw.Document.6.0" ShapeID="_x0000_i1142" DrawAspect="Content" ObjectID="_1759460309" r:id="rId557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3" type="#_x0000_t75" style="width:224.35pt;height:46.9pt" o:ole="">
            <v:imagedata r:id="rId558" o:title=""/>
          </v:shape>
          <o:OLEObject Type="Embed" ProgID="ChemDraw.Document.6.0" ShapeID="_x0000_i1143" DrawAspect="Content" ObjectID="_1759460310" r:id="rId559"/>
        </w:object>
      </w:r>
    </w:p>
    <w:p w14:paraId="002D01EC" w14:textId="77777777" w:rsidR="00BF0CD8" w:rsidRPr="003F7935" w:rsidRDefault="00BF0CD8" w:rsidP="00302A17">
      <w:pPr>
        <w:pStyle w:val="Q-Normal"/>
      </w:pPr>
      <w:r w:rsidRPr="003F7935">
        <w:t>Գրգռված վիճակում ածխածինը դառնում է քառավալենտ: Այդպիսի վալենտականություն ածխածինը ցուցաբերում է բազմաթիվ միացությունն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65" w:name="_Hlk142507882"/>
      <w:r w:rsidR="000C1FAE">
        <w:t xml:space="preserve">էլեկտրոնային շերտի </w:t>
      </w:r>
      <w:bookmarkEnd w:id="665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302A17">
      <w:pPr>
        <w:pStyle w:val="Q-Normal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44" type="#_x0000_t75" style="width:297.2pt;height:49.4pt" o:ole="">
            <v:imagedata r:id="rId560" o:title=""/>
          </v:shape>
          <o:OLEObject Type="Embed" ProgID="ChemDraw.Document.6.0" ShapeID="_x0000_i1144" DrawAspect="Content" ObjectID="_1759460311" r:id="rId561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7A225399" w:rsidR="00BF0CD8" w:rsidRDefault="00BF0CD8" w:rsidP="00302A17">
      <w:pPr>
        <w:pStyle w:val="Q-Normal"/>
      </w:pPr>
      <w:r w:rsidRPr="00F67C0A">
        <w:t>Ծծմբի ատոմը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ի ազատ օրբիտալները</w:t>
      </w:r>
      <w:r>
        <w:t>.</w:t>
      </w:r>
    </w:p>
    <w:p w14:paraId="4398A1FE" w14:textId="14F10F96" w:rsidR="00BF0CD8" w:rsidRPr="00F67C0A" w:rsidRDefault="00DF0AAA" w:rsidP="00302A17">
      <w:pPr>
        <w:pStyle w:val="Q-Normal"/>
        <w:rPr>
          <w:sz w:val="24"/>
          <w:szCs w:val="24"/>
        </w:rPr>
      </w:pPr>
      <w:r>
        <w:object w:dxaOrig="4300" w:dyaOrig="1026" w14:anchorId="054DCE54">
          <v:shape id="_x0000_i1145" type="#_x0000_t75" style="width:215.15pt;height:51.9pt" o:ole="">
            <v:imagedata r:id="rId562" o:title=""/>
          </v:shape>
          <o:OLEObject Type="Embed" ProgID="ChemDraw.Document.6.0" ShapeID="_x0000_i1145" DrawAspect="Content" ObjectID="_1759460312" r:id="rId563"/>
        </w:object>
      </w:r>
    </w:p>
    <w:p w14:paraId="518B7606" w14:textId="77C9312B" w:rsidR="00BF0CD8" w:rsidRDefault="00DF0AAA" w:rsidP="00302A17">
      <w:pPr>
        <w:pStyle w:val="Q-Normal"/>
        <w:rPr>
          <w:color w:val="7030A0"/>
          <w:sz w:val="24"/>
          <w:szCs w:val="24"/>
        </w:rPr>
      </w:pPr>
      <w:r>
        <w:object w:dxaOrig="6686" w:dyaOrig="1754" w14:anchorId="7714E604">
          <v:shape id="_x0000_i1146" type="#_x0000_t75" style="width:334.9pt;height:87.05pt" o:ole="">
            <v:imagedata r:id="rId564" o:title=""/>
          </v:shape>
          <o:OLEObject Type="Embed" ProgID="ChemDraw.Document.6.0" ShapeID="_x0000_i1146" DrawAspect="Content" ObjectID="_1759460313" r:id="rId565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47" type="#_x0000_t75" style="width:103pt;height:37.65pt" o:ole="">
            <v:imagedata r:id="rId566" o:title=""/>
          </v:shape>
          <o:OLEObject Type="Embed" ProgID="ChemDraw.Document.6.0" ShapeID="_x0000_i1147" DrawAspect="Content" ObjectID="_1759460314" r:id="rId567"/>
        </w:object>
      </w:r>
    </w:p>
    <w:p w14:paraId="1AC792E2" w14:textId="77777777" w:rsidR="00BF0CD8" w:rsidRDefault="00BF0CD8" w:rsidP="00302A17">
      <w:pPr>
        <w:pStyle w:val="Q-Normal"/>
        <w:rPr>
          <w:sz w:val="24"/>
          <w:szCs w:val="24"/>
        </w:rPr>
      </w:pPr>
      <w:r w:rsidRPr="006E3189">
        <w:rPr>
          <w:noProof/>
        </w:rPr>
        <w:lastRenderedPageBreak/>
        <mc:AlternateContent>
          <mc:Choice Requires="wps">
            <w:drawing>
              <wp:inline distT="0" distB="0" distL="0" distR="0" wp14:anchorId="36C856E2" wp14:editId="3EB9DC77">
                <wp:extent cx="5356860" cy="1238250"/>
                <wp:effectExtent l="0" t="0" r="0" b="0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6860" cy="1238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228" style="width:421.8pt;height:9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749973B7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48" type="#_x0000_t75" style="width:103pt;height:37.65pt" o:ole="">
            <v:imagedata r:id="rId568" o:title=""/>
          </v:shape>
          <o:OLEObject Type="Embed" ProgID="ChemDraw.Document.6.0" ShapeID="_x0000_i1148" DrawAspect="Content" ObjectID="_1759460315" r:id="rId569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302A17">
      <w:pPr>
        <w:pStyle w:val="Q-Normal"/>
      </w:pPr>
      <w:r>
        <w:rPr>
          <w:noProof/>
        </w:rPr>
        <w:object w:dxaOrig="3307" w:dyaOrig="715" w14:anchorId="15B4AC6F">
          <v:shape id="_x0000_i1149" type="#_x0000_t75" style="width:217.65pt;height:46.05pt" o:ole="">
            <v:imagedata r:id="rId570" o:title=""/>
          </v:shape>
          <o:OLEObject Type="Embed" ProgID="ChemDraw.Document.6.0" ShapeID="_x0000_i1149" DrawAspect="Content" ObjectID="_1759460316" r:id="rId571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0" type="#_x0000_t75" style="width:182.5pt;height:1in" o:ole="">
            <v:imagedata r:id="rId572" o:title=""/>
          </v:shape>
          <o:OLEObject Type="Embed" ProgID="ChemDraw.Document.6.0" ShapeID="_x0000_i1150" DrawAspect="Content" ObjectID="_1759460317" r:id="rId573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302A17">
      <w:pPr>
        <w:pStyle w:val="Q-Normal"/>
        <w:numPr>
          <w:ilvl w:val="0"/>
          <w:numId w:val="40"/>
        </w:numPr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77777777" w:rsidR="00BF0CD8" w:rsidRPr="00BF3932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56" w:dyaOrig="265" w14:anchorId="10C9FCD7">
          <v:shape id="_x0000_i1151" type="#_x0000_t75" style="width:37.65pt;height:20.1pt" o:ole="">
            <v:imagedata r:id="rId574" o:title=""/>
          </v:shape>
          <o:OLEObject Type="Embed" ProgID="ChemDraw.Document.6.0" ShapeID="_x0000_i1151" DrawAspect="Content" ObjectID="_1759460318" r:id="rId575"/>
        </w:object>
      </w:r>
    </w:p>
    <w:p w14:paraId="559A1CBF" w14:textId="77777777" w:rsidR="00BF0CD8" w:rsidRPr="001E2777" w:rsidRDefault="00BF0CD8" w:rsidP="00302A17">
      <w:pPr>
        <w:pStyle w:val="Q-Normal"/>
        <w:numPr>
          <w:ilvl w:val="0"/>
          <w:numId w:val="40"/>
        </w:numPr>
      </w:pPr>
      <w:r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77777777" w:rsidR="00BF0CD8" w:rsidRDefault="008D65A7" w:rsidP="00302A17">
      <w:pPr>
        <w:pStyle w:val="Q-Normal"/>
      </w:pPr>
      <w:r>
        <w:rPr>
          <w:noProof/>
        </w:rPr>
        <w:object w:dxaOrig="1859" w:dyaOrig="285" w14:anchorId="2FF56CA5">
          <v:shape id="_x0000_i1152" type="#_x0000_t75" style="width:150.7pt;height:25.1pt" o:ole="">
            <v:imagedata r:id="rId576" o:title=""/>
          </v:shape>
          <o:OLEObject Type="Embed" ProgID="ChemDraw.Document.6.0" ShapeID="_x0000_i1152" DrawAspect="Content" ObjectID="_1759460319" r:id="rId577"/>
        </w:object>
      </w:r>
    </w:p>
    <w:p w14:paraId="02E7E6D0" w14:textId="77777777" w:rsidR="00BF0CD8" w:rsidRPr="001E2777" w:rsidRDefault="00BF0CD8" w:rsidP="00302A17">
      <w:pPr>
        <w:pStyle w:val="Q-Normal"/>
        <w:numPr>
          <w:ilvl w:val="0"/>
          <w:numId w:val="40"/>
        </w:numPr>
      </w:pPr>
      <w:r w:rsidRPr="001E2777"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77777777" w:rsidR="00BF0CD8" w:rsidRDefault="008D65A7" w:rsidP="00302A17">
      <w:pPr>
        <w:pStyle w:val="Q-Normal"/>
      </w:pPr>
      <w:r>
        <w:rPr>
          <w:noProof/>
        </w:rPr>
        <w:object w:dxaOrig="2409" w:dyaOrig="283" w14:anchorId="7555B3AE">
          <v:shape id="_x0000_i1153" type="#_x0000_t75" style="width:195.9pt;height:22.6pt" o:ole="">
            <v:imagedata r:id="rId578" o:title=""/>
          </v:shape>
          <o:OLEObject Type="Embed" ProgID="ChemDraw.Document.6.0" ShapeID="_x0000_i1153" DrawAspect="Content" ObjectID="_1759460320" r:id="rId579"/>
        </w:object>
      </w:r>
    </w:p>
    <w:p w14:paraId="15641A04" w14:textId="77777777" w:rsidR="00BF0CD8" w:rsidRDefault="00BF0CD8" w:rsidP="00302A17">
      <w:pPr>
        <w:pStyle w:val="Q-Normal"/>
        <w:numPr>
          <w:ilvl w:val="0"/>
          <w:numId w:val="40"/>
        </w:numPr>
      </w:pPr>
      <w:r>
        <w:lastRenderedPageBreak/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302A17">
      <w:pPr>
        <w:pStyle w:val="Q-Normal"/>
      </w:pPr>
      <w:r>
        <w:rPr>
          <w:noProof/>
        </w:rPr>
        <w:object w:dxaOrig="4565" w:dyaOrig="1114" w14:anchorId="73DB0DD3">
          <v:shape id="_x0000_i1154" type="#_x0000_t75" style="width:229.4pt;height:54.4pt" o:ole="">
            <v:imagedata r:id="rId580" o:title=""/>
          </v:shape>
          <o:OLEObject Type="Embed" ProgID="ChemDraw.Document.6.0" ShapeID="_x0000_i1154" DrawAspect="Content" ObjectID="_1759460321" r:id="rId581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77777777" w:rsidR="00BF0CD8" w:rsidRDefault="008D65A7" w:rsidP="00302A17">
      <w:pPr>
        <w:pStyle w:val="Q-Normal"/>
      </w:pPr>
      <w:r>
        <w:rPr>
          <w:noProof/>
        </w:rPr>
        <w:object w:dxaOrig="2599" w:dyaOrig="619" w14:anchorId="35AE3BFB">
          <v:shape id="_x0000_i1155" type="#_x0000_t75" style="width:200.95pt;height:46.9pt" o:ole="">
            <v:imagedata r:id="rId582" o:title=""/>
          </v:shape>
          <o:OLEObject Type="Embed" ProgID="ChemDraw.Document.6.0" ShapeID="_x0000_i1155" DrawAspect="Content" ObjectID="_1759460322" r:id="rId583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77777777" w:rsidR="00BF0CD8" w:rsidRDefault="008D65A7" w:rsidP="00302A17">
      <w:pPr>
        <w:pStyle w:val="Q-Normal"/>
      </w:pPr>
      <w:r>
        <w:rPr>
          <w:noProof/>
        </w:rPr>
        <w:object w:dxaOrig="1251" w:dyaOrig="615" w14:anchorId="783FEE69">
          <v:shape id="_x0000_i1156" type="#_x0000_t75" style="width:97.1pt;height:46.05pt" o:ole="">
            <v:imagedata r:id="rId584" o:title=""/>
          </v:shape>
          <o:OLEObject Type="Embed" ProgID="ChemDraw.Document.6.0" ShapeID="_x0000_i1156" DrawAspect="Content" ObjectID="_1759460323" r:id="rId585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77777777" w:rsidR="00BF0CD8" w:rsidRDefault="008D65A7" w:rsidP="00302A17">
      <w:pPr>
        <w:pStyle w:val="Q-Normal"/>
      </w:pPr>
      <w:r>
        <w:rPr>
          <w:noProof/>
        </w:rPr>
        <w:object w:dxaOrig="6424" w:dyaOrig="2566" w14:anchorId="47AA375E">
          <v:shape id="_x0000_i1157" type="#_x0000_t75" style="width:319.8pt;height:128.95pt" o:ole="">
            <v:imagedata r:id="rId586" o:title=""/>
          </v:shape>
          <o:OLEObject Type="Embed" ProgID="ChemDraw.Document.6.0" ShapeID="_x0000_i1157" DrawAspect="Content" ObjectID="_1759460324" r:id="rId587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66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66"/>
    <w:p w14:paraId="5B7BB152" w14:textId="6E16B069" w:rsidR="00BF0CD8" w:rsidRPr="00042CCF" w:rsidRDefault="00BF0CD8" w:rsidP="00302A17">
      <w:pPr>
        <w:pStyle w:val="Q-Normal"/>
      </w:pPr>
      <w:r>
        <w:t xml:space="preserve">Քննարկենք տարրերի վալենտականությունները </w:t>
      </w:r>
      <w:bookmarkStart w:id="667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67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</w:t>
      </w:r>
      <w:r>
        <w:lastRenderedPageBreak/>
        <w:t xml:space="preserve">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0711CD">
        <w:t>8</w:t>
      </w:r>
      <w:r>
        <w:t>):</w:t>
      </w:r>
    </w:p>
    <w:p w14:paraId="334E74FA" w14:textId="77777777" w:rsidR="00BF0CD8" w:rsidRDefault="008D65A7" w:rsidP="00302A17">
      <w:pPr>
        <w:pStyle w:val="Q-Normal"/>
      </w:pPr>
      <w:r>
        <w:rPr>
          <w:noProof/>
        </w:rPr>
        <w:object w:dxaOrig="2542" w:dyaOrig="1951" w14:anchorId="681AE97D">
          <v:shape id="_x0000_i1158" type="#_x0000_t75" style="width:128.95pt;height:97.1pt" o:ole="">
            <v:imagedata r:id="rId588" o:title=""/>
          </v:shape>
          <o:OLEObject Type="Embed" ProgID="ChemDraw.Document.6.0" ShapeID="_x0000_i1158" DrawAspect="Content" ObjectID="_1759460325" r:id="rId589"/>
        </w:object>
      </w:r>
    </w:p>
    <w:p w14:paraId="63EA5AA8" w14:textId="77777777" w:rsidR="00BF0CD8" w:rsidRPr="007A3806" w:rsidRDefault="00BF0CD8" w:rsidP="00F447C0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7E2199C6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>անում է դոնորակցեպտորային մեխանիզմով՝ թթվածնի ազատ էլեկտրոնային զույգի և ածխածնի ազատ օրբիտալի ընդհանրացման շնորհիվ: Այսպիսով՝ ածխածնի և թթվածնի վալենտականությունները 3 են</w:t>
      </w:r>
      <w:r>
        <w:t>.</w:t>
      </w:r>
    </w:p>
    <w:p w14:paraId="3EB06281" w14:textId="77777777" w:rsidR="00BF0CD8" w:rsidRDefault="008D65A7" w:rsidP="00302A17">
      <w:pPr>
        <w:pStyle w:val="Q-Normal"/>
      </w:pPr>
      <w:r>
        <w:rPr>
          <w:noProof/>
        </w:rPr>
        <w:object w:dxaOrig="811" w:dyaOrig="285" w14:anchorId="6B7C402B">
          <v:shape id="_x0000_i1159" type="#_x0000_t75" style="width:62.8pt;height:21.75pt" o:ole="">
            <v:imagedata r:id="rId590" o:title=""/>
          </v:shape>
          <o:OLEObject Type="Embed" ProgID="ChemDraw.Document.6.0" ShapeID="_x0000_i1159" DrawAspect="Content" ObjectID="_1759460326" r:id="rId591"/>
        </w:object>
      </w:r>
    </w:p>
    <w:p w14:paraId="0FBFD48B" w14:textId="77777777" w:rsidR="00BF0CD8" w:rsidRPr="00CE2D5D" w:rsidRDefault="00BF0CD8" w:rsidP="00302A17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</w:p>
    <w:p w14:paraId="3DE324DC" w14:textId="60127763" w:rsidR="00BF0CD8" w:rsidRDefault="00BF0CD8">
      <w:pPr>
        <w:rPr>
          <w:lang w:val="hy-AM"/>
        </w:rPr>
      </w:pPr>
      <w:r>
        <w:rPr>
          <w:lang w:val="hy-AM"/>
        </w:rPr>
        <w:br w:type="page"/>
      </w:r>
    </w:p>
    <w:p w14:paraId="34A87BD2" w14:textId="3EA2E8DA" w:rsidR="007E4233" w:rsidRPr="00D7566A" w:rsidRDefault="007E4233" w:rsidP="00302A17">
      <w:pPr>
        <w:pStyle w:val="Q-Normal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0ACBCA91" wp14:editId="192BCF96">
            <wp:extent cx="6048375" cy="980440"/>
            <wp:effectExtent l="0" t="38100" r="9525" b="0"/>
            <wp:docPr id="1958064460" name="Diagram 195806446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92" r:lo="rId593" r:qs="rId594" r:cs="rId595"/>
              </a:graphicData>
            </a:graphic>
          </wp:inline>
        </w:drawing>
      </w:r>
    </w:p>
    <w:p w14:paraId="43061B4E" w14:textId="28DC246F" w:rsidR="00F3788A" w:rsidRPr="00671D03" w:rsidRDefault="00671D03" w:rsidP="00037E9B">
      <w:pPr>
        <w:pStyle w:val="Gluxinvisible"/>
      </w:pPr>
      <w:bookmarkStart w:id="668" w:name="_Toc148566232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8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59B902F8" w14:textId="0756A798" w:rsidR="00F3788A" w:rsidRDefault="00F3788A" w:rsidP="00F3788A">
      <w:bookmarkStart w:id="669" w:name="_Toc132934655"/>
      <w:bookmarkStart w:id="670" w:name="_Toc133963276"/>
      <w:bookmarkStart w:id="671" w:name="_Toc133965334"/>
      <w:bookmarkStart w:id="672" w:name="_Toc133965590"/>
      <w:r>
        <w:rPr>
          <w:noProof/>
        </w:rPr>
        <w:lastRenderedPageBreak/>
        <w:drawing>
          <wp:inline distT="0" distB="0" distL="0" distR="0" wp14:anchorId="22682B3E" wp14:editId="66102A32">
            <wp:extent cx="6076950" cy="793750"/>
            <wp:effectExtent l="19050" t="19050" r="0" b="25400"/>
            <wp:docPr id="1300372390" name="Diagram 13003723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97" r:lo="rId598" r:qs="rId599" r:cs="rId600"/>
              </a:graphicData>
            </a:graphic>
          </wp:inline>
        </w:drawing>
      </w:r>
    </w:p>
    <w:p w14:paraId="6E38E818" w14:textId="6F6AD2ED" w:rsidR="00BF0CD8" w:rsidRPr="00606567" w:rsidRDefault="005731AF" w:rsidP="00627D74">
      <w:pPr>
        <w:pStyle w:val="ParagrafInvisible"/>
      </w:pPr>
      <w:bookmarkStart w:id="673" w:name="_Toc148566233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9"/>
      <w:bookmarkEnd w:id="670"/>
      <w:bookmarkEnd w:id="671"/>
      <w:bookmarkEnd w:id="672"/>
      <w:bookmarkEnd w:id="673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77777777" w:rsidR="00BF0CD8" w:rsidRDefault="00BF0CD8" w:rsidP="00302A17">
      <w:pPr>
        <w:pStyle w:val="Q-Normal"/>
      </w:pPr>
      <w:r>
        <w:t xml:space="preserve">Տվյալ միացության մեջ տարրի օքսիդացման աստիճանը իրական կամ պայմանական լիցք է, որն ունի տվյալ տարրի ատոմն 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GridTable3-Accent4"/>
        <w:tblW w:w="6480" w:type="dxa"/>
        <w:jc w:val="center"/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6A52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620" w:type="dxa"/>
            <w:vMerge w:val="restart"/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 w:val="0"/>
                <w:iCs w:val="0"/>
                <w:noProof/>
                <w:kern w:val="2"/>
                <w:sz w:val="20"/>
                <w:szCs w:val="20"/>
              </w:rPr>
              <w:object w:dxaOrig="866" w:dyaOrig="639" w14:anchorId="27CB10B6">
                <v:shape id="_x0000_i1160" type="#_x0000_t75" style="width:31.8pt;height:25.95pt" o:ole="">
                  <v:imagedata r:id="rId602" o:title=""/>
                </v:shape>
                <o:OLEObject Type="Embed" ProgID="ChemDraw.Document.6.0" ShapeID="_x0000_i1160" DrawAspect="Content" ObjectID="_1759460327" r:id="rId603"/>
              </w:object>
            </w:r>
          </w:p>
        </w:tc>
        <w:tc>
          <w:tcPr>
            <w:tcW w:w="4860" w:type="dxa"/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74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74"/>
          </w:p>
        </w:tc>
      </w:tr>
      <w:tr w:rsidR="00BF0CD8" w14:paraId="245ABC37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574" w:dyaOrig="474" w14:anchorId="344CE4A5">
                <v:shape id="_x0000_i1161" type="#_x0000_t75" style="width:31.8pt;height:27.65pt" o:ole="">
                  <v:imagedata r:id="rId604" o:title=""/>
                </v:shape>
                <o:OLEObject Type="Embed" ProgID="ChemDraw.Document.6.0" ShapeID="_x0000_i1161" DrawAspect="Content" ObjectID="_1759460328" r:id="rId605"/>
              </w:object>
            </w:r>
          </w:p>
        </w:tc>
        <w:tc>
          <w:tcPr>
            <w:tcW w:w="4860" w:type="dxa"/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879" w:dyaOrig="689" w14:anchorId="04EC4F35">
                <v:shape id="_x0000_i1162" type="#_x0000_t75" style="width:31.8pt;height:27.65pt" o:ole="">
                  <v:imagedata r:id="rId606" o:title=""/>
                </v:shape>
                <o:OLEObject Type="Embed" ProgID="ChemDraw.Document.6.0" ShapeID="_x0000_i1162" DrawAspect="Content" ObjectID="_1759460329" r:id="rId607"/>
              </w:object>
            </w:r>
          </w:p>
        </w:tc>
        <w:tc>
          <w:tcPr>
            <w:tcW w:w="4860" w:type="dxa"/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5B485D53">
                <wp:extent cx="6094013" cy="1358386"/>
                <wp:effectExtent l="0" t="0" r="254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4013" cy="13583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16ACB494" w:rsidR="00685F51" w:rsidRDefault="00685F51" w:rsidP="00C454C8">
                            <w:pPr>
                              <w:pStyle w:val="Q-Yndgcvac"/>
                            </w:pPr>
                            <w:r w:rsidRPr="00C74AE0">
                              <w:t>Բևեռային 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229" style="width:479.85pt;height:10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" fillcolor="#d7f5f5" stroked="f" strokeweight="1pt">
                <v:stroke joinstyle="miter"/>
                <v:textbox>
                  <w:txbxContent>
                    <w:p w14:paraId="01DEF6BE" w14:textId="16ACB494" w:rsidR="00685F51" w:rsidRDefault="00685F51" w:rsidP="00C454C8">
                      <w:pPr>
                        <w:pStyle w:val="Q-Yndgcvac"/>
                      </w:pPr>
                      <w:r w:rsidRPr="00C74AE0">
                        <w:t>Բևեռային 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75" w:name="_Hlk73302836"/>
      <m:oMath>
        <m:r>
          <w:rPr>
            <w:rFonts w:ascii="Cambria Math" w:hAnsi="Cambria Math"/>
          </w:rPr>
          <m:t>HCl</m:t>
        </m:r>
      </m:oMath>
      <w:bookmarkEnd w:id="675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3" type="#_x0000_t75" style="width:27.65pt;height:25.1pt" o:ole="">
            <v:imagedata r:id="rId608" o:title=""/>
          </v:shape>
          <o:OLEObject Type="Embed" ProgID="ChemDraw.Document.6.0" ShapeID="_x0000_i1163" DrawAspect="Content" ObjectID="_1759460330" r:id="rId609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</w:t>
      </w:r>
      <w:r w:rsidRPr="00E84BE3">
        <w:lastRenderedPageBreak/>
        <w:t xml:space="preserve">ֆոսֆոր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77777777" w:rsidR="00BF0CD8" w:rsidRPr="00313F4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64" type="#_x0000_t75" style="width:46.9pt;height:29.3pt" o:ole="">
            <v:imagedata r:id="rId610" o:title=""/>
          </v:shape>
          <o:OLEObject Type="Embed" ProgID="ChemDraw.Document.6.0" ShapeID="_x0000_i1164" DrawAspect="Content" ObjectID="_1759460331" r:id="rId611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302A17">
      <w:pPr>
        <w:pStyle w:val="Q-Normal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606567">
        <w:t>Իոնում բոլոր տարրերի օքսիդացման աստիճանների գումարը հավասար է իոնի լիցքին</w:t>
      </w:r>
      <w:r w:rsidRPr="00313F43">
        <w:t>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302A17">
      <w:pPr>
        <w:pStyle w:val="Q-Normal"/>
      </w:pPr>
      <w:r>
        <w:rPr>
          <w:noProof/>
        </w:rPr>
        <w:object w:dxaOrig="1005" w:dyaOrig="559" w14:anchorId="4FF0C013">
          <v:shape id="_x0000_i1165" type="#_x0000_t75" style="width:51.9pt;height:29.3pt" o:ole="">
            <v:imagedata r:id="rId612" o:title=""/>
          </v:shape>
          <o:OLEObject Type="Embed" ProgID="ChemDraw.Document.6.0" ShapeID="_x0000_i1165" DrawAspect="Content" ObjectID="_1759460332" r:id="rId613"/>
        </w:object>
      </w:r>
    </w:p>
    <w:p w14:paraId="0435704B" w14:textId="77777777" w:rsidR="00BF0CD8" w:rsidRPr="00BD625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GridTable4-Accent5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6930"/>
        <w:gridCol w:w="1705"/>
      </w:tblGrid>
      <w:tr w:rsidR="00BF0CD8" w:rsidRPr="00606567" w14:paraId="26FEB023" w14:textId="77777777" w:rsidTr="00E361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29E2530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1705" w:type="dxa"/>
          </w:tcPr>
          <w:p w14:paraId="18058652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Օքսիդացման աստիճանը</w:t>
            </w:r>
          </w:p>
        </w:tc>
      </w:tr>
      <w:tr w:rsidR="00BF0CD8" w:rsidRPr="00606567" w14:paraId="3E60111C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13B7F8F9" w14:textId="13C0492F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Li, Na, K, Rb, Cs, Fr</m:t>
              </m:r>
            </m:oMath>
          </w:p>
        </w:tc>
        <w:tc>
          <w:tcPr>
            <w:tcW w:w="1705" w:type="dxa"/>
          </w:tcPr>
          <w:p w14:paraId="13D71C29" w14:textId="4EF8A30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</w:tr>
      <w:tr w:rsidR="00BF0CD8" w:rsidRPr="00606567" w14:paraId="5071CBED" w14:textId="77777777" w:rsidTr="00E3613E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067D2C34" w14:textId="40FDBE38" w:rsidR="00BF0CD8" w:rsidRPr="00872C6A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2-րդ և 12-րդ</w:t>
            </w:r>
            <w:r w:rsidRPr="00606567">
              <w:rPr>
                <w:rFonts w:ascii="GHEA Grapalat" w:hAnsi="GHEA Grapalat"/>
              </w:rPr>
              <w:t xml:space="preserve"> </w:t>
            </w:r>
            <w:r w:rsidRPr="00606567">
              <w:rPr>
                <w:rFonts w:ascii="GHEA Grapalat" w:hAnsi="GHEA Grapalat"/>
                <w:lang w:val="hy-AM"/>
              </w:rPr>
              <w:t>խմբ</w:t>
            </w:r>
            <w:r>
              <w:rPr>
                <w:rFonts w:ascii="GHEA Grapalat" w:hAnsi="GHEA Grapalat"/>
                <w:lang w:val="hy-AM"/>
              </w:rPr>
              <w:t>եր</w:t>
            </w:r>
            <w:r w:rsidRPr="00606567">
              <w:rPr>
                <w:rFonts w:ascii="GHEA Grapalat" w:hAnsi="GHEA Grapalat"/>
                <w:lang w:val="hy-AM"/>
              </w:rPr>
              <w:t xml:space="preserve">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Hg</m:t>
              </m:r>
            </m:oMath>
            <w:r w:rsidRPr="00606567">
              <w:rPr>
                <w:rFonts w:ascii="GHEA Grapalat" w:hAnsi="GHEA Grapalat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Be,  Mg,  Ca,  Sr,  Ba,   Ra,  Zn,  Cd</m:t>
              </m:r>
            </m:oMath>
          </w:p>
        </w:tc>
        <w:tc>
          <w:tcPr>
            <w:tcW w:w="1705" w:type="dxa"/>
          </w:tcPr>
          <w:p w14:paraId="0B156FE1" w14:textId="38C74201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2</m:t>
                </m:r>
              </m:oMath>
            </m:oMathPara>
          </w:p>
        </w:tc>
      </w:tr>
      <w:tr w:rsidR="00BF0CD8" w:rsidRPr="00606567" w14:paraId="7BE33FC7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38A91DFD" w14:textId="497EFFA2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Al</m:t>
              </m:r>
            </m:oMath>
          </w:p>
        </w:tc>
        <w:tc>
          <w:tcPr>
            <w:tcW w:w="1705" w:type="dxa"/>
          </w:tcPr>
          <w:p w14:paraId="4AF0330C" w14:textId="335463D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3</m:t>
                </m:r>
              </m:oMath>
            </m:oMathPara>
          </w:p>
        </w:tc>
      </w:tr>
      <w:tr w:rsidR="00BF0CD8" w:rsidRPr="00606567" w14:paraId="13E967A0" w14:textId="77777777" w:rsidTr="00E3613E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812AF20" w14:textId="323E477F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F</m:t>
              </m:r>
            </m:oMath>
          </w:p>
        </w:tc>
        <w:tc>
          <w:tcPr>
            <w:tcW w:w="1705" w:type="dxa"/>
          </w:tcPr>
          <w:p w14:paraId="5FD545F3" w14:textId="78DCF14F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GridTable5Dark-Accent5"/>
        <w:tblW w:w="9175" w:type="dxa"/>
        <w:jc w:val="center"/>
        <w:tblLook w:val="04A0" w:firstRow="1" w:lastRow="0" w:firstColumn="1" w:lastColumn="0" w:noHBand="0" w:noVBand="1"/>
      </w:tblPr>
      <w:tblGrid>
        <w:gridCol w:w="1165"/>
        <w:gridCol w:w="2435"/>
        <w:gridCol w:w="5575"/>
      </w:tblGrid>
      <w:tr w:rsidR="00BF0CD8" w:rsidRPr="00D326E8" w14:paraId="14601E54" w14:textId="77777777" w:rsidTr="00B926F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296B74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Տարրը</w:t>
            </w:r>
          </w:p>
        </w:tc>
        <w:tc>
          <w:tcPr>
            <w:tcW w:w="2435" w:type="dxa"/>
            <w:vAlign w:val="center"/>
          </w:tcPr>
          <w:p w14:paraId="2B01AA5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5575" w:type="dxa"/>
            <w:vAlign w:val="center"/>
          </w:tcPr>
          <w:p w14:paraId="79F057AA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ցառությունները</w:t>
            </w:r>
          </w:p>
        </w:tc>
      </w:tr>
      <w:tr w:rsidR="00BF0CD8" w:rsidRPr="00D326E8" w14:paraId="58D6B00D" w14:textId="77777777" w:rsidTr="00B926F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67842E0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0EAA545C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3772FDC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eastAsiaTheme="minorEastAsia" w:hAnsi="GHEA Grapalat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517D8EA8" w14:textId="13747950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287" w:dyaOrig="627" w14:anchorId="62056FD1">
                <v:shape id="_x0000_i1166" type="#_x0000_t75" style="width:84.55pt;height:25.1pt" o:ole="">
                  <v:imagedata r:id="rId614" o:title=""/>
                </v:shape>
                <o:OLEObject Type="Embed" ProgID="ChemDraw.Document.6.0" ShapeID="_x0000_i1166" DrawAspect="Content" ObjectID="_1759460333" r:id="rId615"/>
              </w:object>
            </w:r>
            <w:r w:rsidR="00BF0CD8" w:rsidRPr="00606567">
              <w:t xml:space="preserve">, </w:t>
            </w:r>
            <w:r w:rsidR="00987E40">
              <w:rPr>
                <w:kern w:val="0"/>
                <w14:ligatures w14:val="none"/>
              </w:rPr>
              <w:object w:dxaOrig="1047" w:dyaOrig="426" w14:anchorId="5D92F2CF">
                <v:shape id="_x0000_i1167" type="#_x0000_t75" style="width:61.1pt;height:25.1pt" o:ole="">
                  <v:imagedata r:id="rId616" o:title=""/>
                </v:shape>
                <o:OLEObject Type="Embed" ProgID="ChemDraw.Document.6.0" ShapeID="_x0000_i1167" DrawAspect="Content" ObjectID="_1759460334" r:id="rId617"/>
              </w:object>
            </w:r>
          </w:p>
        </w:tc>
      </w:tr>
      <w:tr w:rsidR="00BF0CD8" w:rsidRPr="00D326E8" w14:paraId="1420C904" w14:textId="77777777" w:rsidTr="00B926F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3F2CC794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hy-AM"/>
                  </w:rPr>
                  <m:t>O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33F13EF9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4909B7DD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14DF7839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759" w:dyaOrig="611" w14:anchorId="56D9C851">
                <v:shape id="_x0000_i1168" type="#_x0000_t75" style="width:100.45pt;height:22.6pt" o:ole="">
                  <v:imagedata r:id="rId618" o:title=""/>
                </v:shape>
                <o:OLEObject Type="Embed" ProgID="ChemDraw.Document.6.0" ShapeID="_x0000_i1168" DrawAspect="Content" ObjectID="_1759460335" r:id="rId619"/>
              </w:object>
            </w:r>
          </w:p>
          <w:p w14:paraId="5C13DB8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Թթվածնի ֆտորիդում՝ </w:t>
            </w:r>
            <w:r w:rsidRPr="00606567">
              <w:rPr>
                <w:rFonts w:ascii="GHEA Grapalat" w:hAnsi="GHEA Grapalat"/>
              </w:rPr>
              <w:t>+</w:t>
            </w:r>
            <m:oMath>
              <m:r>
                <w:rPr>
                  <w:rFonts w:ascii="Cambria Math" w:hAnsi="Cambria Math"/>
                  <w:lang w:val="hy-AM"/>
                </w:rPr>
                <m:t>2</m:t>
              </m:r>
            </m:oMath>
            <w:r w:rsidRPr="00606567">
              <w:rPr>
                <w:rFonts w:ascii="GHEA Grapalat" w:eastAsiaTheme="minorEastAsia" w:hAnsi="GHEA Grapalat"/>
              </w:rPr>
              <w:t>.</w:t>
            </w:r>
          </w:p>
          <w:p w14:paraId="00D8B191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420" w:dyaOrig="421" w14:anchorId="7BE6B166">
                <v:shape id="_x0000_i1169" type="#_x0000_t75" style="width:22.6pt;height:22.6pt" o:ole="">
                  <v:imagedata r:id="rId620" o:title=""/>
                </v:shape>
                <o:OLEObject Type="Embed" ProgID="ChemDraw.Document.6.0" ShapeID="_x0000_i1169" DrawAspect="Content" ObjectID="_1759460336" r:id="rId621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lastRenderedPageBreak/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t>Անհրաժեշտ է իմանալ, որ</w:t>
      </w:r>
    </w:p>
    <w:p w14:paraId="442C7C15" w14:textId="77777777" w:rsidR="00BF0CD8" w:rsidRDefault="00BF0CD8" w:rsidP="00302A17">
      <w:pPr>
        <w:pStyle w:val="Q-Normal"/>
        <w:numPr>
          <w:ilvl w:val="0"/>
          <w:numId w:val="49"/>
        </w:numPr>
      </w:pPr>
      <w:r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302A17">
      <w:pPr>
        <w:pStyle w:val="Q-Normal"/>
        <w:numPr>
          <w:ilvl w:val="0"/>
          <w:numId w:val="49"/>
        </w:numPr>
      </w:pPr>
      <w:r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302A17">
      <w:pPr>
        <w:pStyle w:val="Q-Normal"/>
        <w:numPr>
          <w:ilvl w:val="0"/>
          <w:numId w:val="49"/>
        </w:numPr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302A17">
      <w:pPr>
        <w:pStyle w:val="Q-Normal"/>
        <w:numPr>
          <w:ilvl w:val="0"/>
          <w:numId w:val="49"/>
        </w:numPr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302A17">
      <w:pPr>
        <w:pStyle w:val="Q-Normal"/>
        <w:numPr>
          <w:ilvl w:val="0"/>
          <w:numId w:val="49"/>
        </w:numPr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TableGrid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1620"/>
        <w:gridCol w:w="810"/>
        <w:gridCol w:w="990"/>
        <w:gridCol w:w="720"/>
        <w:gridCol w:w="810"/>
        <w:gridCol w:w="810"/>
        <w:gridCol w:w="900"/>
        <w:gridCol w:w="900"/>
        <w:gridCol w:w="1620"/>
      </w:tblGrid>
      <w:tr w:rsidR="00BF0CD8" w:rsidRPr="00606567" w14:paraId="77608E3A" w14:textId="77777777" w:rsidTr="00735DD0">
        <w:trPr>
          <w:trHeight w:val="350"/>
        </w:trPr>
        <w:tc>
          <w:tcPr>
            <w:tcW w:w="1620" w:type="dxa"/>
            <w:vAlign w:val="center"/>
          </w:tcPr>
          <w:p w14:paraId="649EDC2D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3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D71A8AD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  <w:tc>
          <w:tcPr>
            <w:tcW w:w="990" w:type="dxa"/>
            <w:vAlign w:val="center"/>
          </w:tcPr>
          <w:p w14:paraId="4C60D82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720" w:type="dxa"/>
            <w:vAlign w:val="center"/>
          </w:tcPr>
          <w:p w14:paraId="3A50375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266E349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02A3E96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2</m:t>
                </m:r>
              </m:oMath>
            </m:oMathPara>
          </w:p>
        </w:tc>
        <w:tc>
          <w:tcPr>
            <w:tcW w:w="900" w:type="dxa"/>
            <w:vAlign w:val="center"/>
          </w:tcPr>
          <w:p w14:paraId="5FAFDCE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3</m:t>
                </m:r>
              </m:oMath>
            </m:oMathPara>
          </w:p>
        </w:tc>
        <w:tc>
          <w:tcPr>
            <w:tcW w:w="900" w:type="dxa"/>
            <w:vAlign w:val="center"/>
          </w:tcPr>
          <w:p w14:paraId="78B97C27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4</m:t>
                </m:r>
              </m:oMath>
            </m:oMathPara>
          </w:p>
        </w:tc>
        <w:tc>
          <w:tcPr>
            <w:tcW w:w="1620" w:type="dxa"/>
            <w:vAlign w:val="center"/>
          </w:tcPr>
          <w:p w14:paraId="7EDCCAE4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5</m:t>
                </m:r>
              </m:oMath>
            </m:oMathPara>
          </w:p>
        </w:tc>
      </w:tr>
      <w:tr w:rsidR="00BF0CD8" w:rsidRPr="00606567" w14:paraId="2F85DA3A" w14:textId="77777777" w:rsidTr="00E3613E">
        <w:tc>
          <w:tcPr>
            <w:tcW w:w="1620" w:type="dxa"/>
            <w:vAlign w:val="center"/>
          </w:tcPr>
          <w:p w14:paraId="4E3D3B95" w14:textId="77777777" w:rsidR="00BF0CD8" w:rsidRPr="00606567" w:rsidRDefault="00BF0CD8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Ցածրագույն ՕԱ</w:t>
            </w:r>
          </w:p>
        </w:tc>
        <w:tc>
          <w:tcPr>
            <w:tcW w:w="5940" w:type="dxa"/>
            <w:gridSpan w:val="7"/>
            <w:vAlign w:val="center"/>
          </w:tcPr>
          <w:p w14:paraId="1E23AE5B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ջանկյալ օքսիդացման աստիճան</w:t>
            </w:r>
          </w:p>
        </w:tc>
        <w:tc>
          <w:tcPr>
            <w:tcW w:w="1620" w:type="dxa"/>
            <w:vAlign w:val="center"/>
          </w:tcPr>
          <w:p w14:paraId="59E489C3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րձրագույն ՕԱ</w:t>
            </w:r>
          </w:p>
        </w:tc>
      </w:tr>
      <w:tr w:rsidR="00BF0CD8" w:rsidRPr="00606567" w14:paraId="028E3DBA" w14:textId="77777777" w:rsidTr="00E3613E">
        <w:tc>
          <w:tcPr>
            <w:tcW w:w="1620" w:type="dxa"/>
            <w:vAlign w:val="center"/>
          </w:tcPr>
          <w:p w14:paraId="3D11BB7C" w14:textId="77777777" w:rsidR="00BF0CD8" w:rsidRPr="00606567" w:rsidRDefault="008D65A7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93" w:dyaOrig="560" w14:anchorId="5C309E6C">
                <v:shape id="_x0000_i1170" type="#_x0000_t75" style="width:22.6pt;height:22.6pt" o:ole="">
                  <v:imagedata r:id="rId622" o:title=""/>
                </v:shape>
                <o:OLEObject Type="Embed" ProgID="ChemDraw.Document.6.0" ShapeID="_x0000_i1170" DrawAspect="Content" ObjectID="_1759460337" r:id="rId623"/>
              </w:object>
            </w:r>
          </w:p>
        </w:tc>
        <w:tc>
          <w:tcPr>
            <w:tcW w:w="810" w:type="dxa"/>
          </w:tcPr>
          <w:p w14:paraId="6C526AC5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98" w:dyaOrig="550" w14:anchorId="503A858D">
                <v:shape id="_x0000_i1171" type="#_x0000_t75" style="width:29.3pt;height:22.6pt" o:ole="">
                  <v:imagedata r:id="rId624" o:title=""/>
                </v:shape>
                <o:OLEObject Type="Embed" ProgID="ChemDraw.Document.6.0" ShapeID="_x0000_i1171" DrawAspect="Content" ObjectID="_1759460338" r:id="rId625"/>
              </w:object>
            </w:r>
          </w:p>
        </w:tc>
        <w:tc>
          <w:tcPr>
            <w:tcW w:w="990" w:type="dxa"/>
          </w:tcPr>
          <w:p w14:paraId="30D708E5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1032" w:dyaOrig="569" w14:anchorId="702256C6">
                <v:shape id="_x0000_i1172" type="#_x0000_t75" style="width:42.7pt;height:25.95pt" o:ole="">
                  <v:imagedata r:id="rId626" o:title=""/>
                </v:shape>
                <o:OLEObject Type="Embed" ProgID="ChemDraw.Document.6.0" ShapeID="_x0000_i1172" DrawAspect="Content" ObjectID="_1759460339" r:id="rId627"/>
              </w:object>
            </w:r>
          </w:p>
        </w:tc>
        <w:tc>
          <w:tcPr>
            <w:tcW w:w="720" w:type="dxa"/>
          </w:tcPr>
          <w:p w14:paraId="447D0073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410" w:dyaOrig="485" w14:anchorId="7067E0FD">
                <v:shape id="_x0000_i1173" type="#_x0000_t75" style="width:.85pt;height:.85pt" o:ole="">
                  <v:imagedata r:id="rId628" o:title=""/>
                </v:shape>
                <o:OLEObject Type="Embed" ProgID="ChemDraw.Document.6.0" ShapeID="_x0000_i1173" DrawAspect="Content" ObjectID="_1759460340" r:id="rId629"/>
              </w:object>
            </w:r>
            <w:r w:rsidRPr="008D65A7">
              <w:rPr>
                <w:noProof/>
                <w:kern w:val="2"/>
              </w:rPr>
              <w:object w:dxaOrig="410" w:dyaOrig="485" w14:anchorId="5C2F3BE0">
                <v:shape id="_x0000_i1174" type="#_x0000_t75" style="width:17.6pt;height:21.75pt" o:ole="">
                  <v:imagedata r:id="rId630" o:title=""/>
                </v:shape>
                <o:OLEObject Type="Embed" ProgID="ChemDraw.Document.6.0" ShapeID="_x0000_i1174" DrawAspect="Content" ObjectID="_1759460341" r:id="rId631"/>
              </w:object>
            </w:r>
          </w:p>
        </w:tc>
        <w:tc>
          <w:tcPr>
            <w:tcW w:w="810" w:type="dxa"/>
          </w:tcPr>
          <w:p w14:paraId="0A870BA8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Times New Roman" w:hAnsi="Times New Roman" w:cs="Times New Roman"/>
                <w:lang w:val="hy-AM"/>
              </w:rPr>
            </w:pPr>
            <w:r w:rsidRPr="008D65A7">
              <w:rPr>
                <w:noProof/>
                <w:kern w:val="2"/>
              </w:rPr>
              <w:object w:dxaOrig="446" w:dyaOrig="386" w14:anchorId="1B18E4DB">
                <v:shape id="_x0000_i1175" type="#_x0000_t75" style="width:27.65pt;height:20.1pt" o:ole="">
                  <v:imagedata r:id="rId632" o:title=""/>
                </v:shape>
                <o:OLEObject Type="Embed" ProgID="ChemDraw.Document.6.0" ShapeID="_x0000_i1175" DrawAspect="Content" ObjectID="_1759460342" r:id="rId633"/>
              </w:object>
            </w:r>
          </w:p>
        </w:tc>
        <w:tc>
          <w:tcPr>
            <w:tcW w:w="810" w:type="dxa"/>
          </w:tcPr>
          <w:p w14:paraId="79D6D144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48" w:dyaOrig="536" w14:anchorId="25106F4A">
                <v:shape id="_x0000_i1176" type="#_x0000_t75" style="width:22.6pt;height:22.6pt" o:ole="">
                  <v:imagedata r:id="rId634" o:title=""/>
                </v:shape>
                <o:OLEObject Type="Embed" ProgID="ChemDraw.Document.6.0" ShapeID="_x0000_i1176" DrawAspect="Content" ObjectID="_1759460343" r:id="rId635"/>
              </w:object>
            </w:r>
          </w:p>
        </w:tc>
        <w:tc>
          <w:tcPr>
            <w:tcW w:w="900" w:type="dxa"/>
          </w:tcPr>
          <w:p w14:paraId="41272878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5" w:dyaOrig="576" w14:anchorId="028A3989">
                <v:shape id="_x0000_i1177" type="#_x0000_t75" style="width:31pt;height:25.95pt" o:ole="">
                  <v:imagedata r:id="rId636" o:title=""/>
                </v:shape>
                <o:OLEObject Type="Embed" ProgID="ChemDraw.Document.6.0" ShapeID="_x0000_i1177" DrawAspect="Content" ObjectID="_1759460344" r:id="rId637"/>
              </w:object>
            </w:r>
          </w:p>
        </w:tc>
        <w:tc>
          <w:tcPr>
            <w:tcW w:w="900" w:type="dxa"/>
          </w:tcPr>
          <w:p w14:paraId="16486CB9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83" w:dyaOrig="557" w14:anchorId="0BCDF378">
                <v:shape id="_x0000_i1178" type="#_x0000_t75" style="width:27.65pt;height:20.1pt" o:ole="">
                  <v:imagedata r:id="rId638" o:title=""/>
                </v:shape>
                <o:OLEObject Type="Embed" ProgID="ChemDraw.Document.6.0" ShapeID="_x0000_i1178" DrawAspect="Content" ObjectID="_1759460345" r:id="rId639"/>
              </w:object>
            </w:r>
          </w:p>
        </w:tc>
        <w:tc>
          <w:tcPr>
            <w:tcW w:w="1620" w:type="dxa"/>
          </w:tcPr>
          <w:p w14:paraId="737FA29C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8" w:dyaOrig="565" w14:anchorId="77020CFF">
                <v:shape id="_x0000_i1179" type="#_x0000_t75" style="width:33.5pt;height:22.6pt" o:ole="">
                  <v:imagedata r:id="rId640" o:title=""/>
                </v:shape>
                <o:OLEObject Type="Embed" ProgID="ChemDraw.Document.6.0" ShapeID="_x0000_i1179" DrawAspect="Content" ObjectID="_1759460346" r:id="rId641"/>
              </w:object>
            </w:r>
          </w:p>
        </w:tc>
      </w:tr>
      <w:tr w:rsidR="00BF0CD8" w:rsidRPr="00606567" w14:paraId="048EBE79" w14:textId="77777777" w:rsidTr="00735DD0">
        <w:tc>
          <w:tcPr>
            <w:tcW w:w="9180" w:type="dxa"/>
            <w:gridSpan w:val="9"/>
            <w:vAlign w:val="bottom"/>
          </w:tcPr>
          <w:p w14:paraId="25E2B036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TableGrid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C" w:themeFill="accent4" w:themeFillTint="33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735DD0">
        <w:trPr>
          <w:trHeight w:val="606"/>
          <w:jc w:val="center"/>
        </w:trPr>
        <w:tc>
          <w:tcPr>
            <w:tcW w:w="4651" w:type="dxa"/>
            <w:shd w:val="clear" w:color="auto" w:fill="FFF2CC" w:themeFill="accent4" w:themeFillTint="33"/>
            <w:vAlign w:val="center"/>
          </w:tcPr>
          <w:p w14:paraId="16C4B8B4" w14:textId="77777777" w:rsidR="00BF0CD8" w:rsidRPr="00606567" w:rsidRDefault="008D65A7" w:rsidP="00735DD0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D65A7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0" type="#_x0000_t75" style="width:40.2pt;height:25.95pt" o:ole="">
                  <v:imagedata r:id="rId642" o:title=""/>
                </v:shape>
                <o:OLEObject Type="Embed" ProgID="ChemDraw.Document.6.0" ShapeID="_x0000_i1180" DrawAspect="Content" ObjectID="_1759460347" r:id="rId643"/>
              </w:object>
            </w:r>
          </w:p>
        </w:tc>
      </w:tr>
      <w:tr w:rsidR="00BF0CD8" w14:paraId="61D32105" w14:textId="77777777" w:rsidTr="00735DD0">
        <w:trPr>
          <w:trHeight w:val="737"/>
          <w:jc w:val="center"/>
        </w:trPr>
        <w:tc>
          <w:tcPr>
            <w:tcW w:w="4651" w:type="dxa"/>
            <w:shd w:val="clear" w:color="auto" w:fill="FFF2CC" w:themeFill="accent4" w:themeFillTint="33"/>
          </w:tcPr>
          <w:p w14:paraId="44573D30" w14:textId="77777777" w:rsidR="00BF0CD8" w:rsidRPr="00606567" w:rsidRDefault="00BF0CD8" w:rsidP="00735DD0">
            <w:pPr>
              <w:pStyle w:val="ListParagraph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79F1C58E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B34D26B" w14:textId="77777777" w:rsidR="00B926FA" w:rsidRDefault="00B926FA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DDEA45D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2C49327" w14:textId="3E48D3A2" w:rsidR="004E5BCE" w:rsidRDefault="004E5BCE" w:rsidP="004E5BCE">
      <w:bookmarkStart w:id="676" w:name="_Toc132934656"/>
      <w:bookmarkStart w:id="677" w:name="_Toc133963277"/>
      <w:bookmarkStart w:id="678" w:name="_Toc133965335"/>
      <w:bookmarkStart w:id="679" w:name="_Toc133965591"/>
      <w:r>
        <w:rPr>
          <w:noProof/>
        </w:rPr>
        <w:drawing>
          <wp:inline distT="0" distB="0" distL="0" distR="0" wp14:anchorId="0AEBCAD7" wp14:editId="538AFFA3">
            <wp:extent cx="6057900" cy="793750"/>
            <wp:effectExtent l="19050" t="19050" r="0" b="25400"/>
            <wp:docPr id="274430094" name="Diagram 27443009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44" r:lo="rId645" r:qs="rId646" r:cs="rId647"/>
              </a:graphicData>
            </a:graphic>
          </wp:inline>
        </w:drawing>
      </w:r>
    </w:p>
    <w:p w14:paraId="4189B5B8" w14:textId="549C686A" w:rsidR="00BF0CD8" w:rsidRPr="002E4BBE" w:rsidRDefault="005731AF" w:rsidP="00627D74">
      <w:pPr>
        <w:pStyle w:val="ParagrafInvisible"/>
      </w:pPr>
      <w:bookmarkStart w:id="680" w:name="_Toc148566234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76"/>
      <w:bookmarkEnd w:id="677"/>
      <w:bookmarkEnd w:id="678"/>
      <w:bookmarkEnd w:id="679"/>
      <w:bookmarkEnd w:id="680"/>
    </w:p>
    <w:p w14:paraId="5B0D34E0" w14:textId="77777777" w:rsidR="00BF0CD8" w:rsidRPr="002E4BBE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1B836A04">
                <wp:extent cx="5222875" cy="976393"/>
                <wp:effectExtent l="0" t="0" r="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875" cy="97639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685F51" w:rsidRDefault="00685F51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230" style="width:411.25pt;height:76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5D3C4F3" w14:textId="4921D631" w:rsidR="00685F51" w:rsidRDefault="00685F51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302A17">
      <w:pPr>
        <w:pStyle w:val="Q-Normal"/>
      </w:pPr>
      <w:r w:rsidRPr="001028A3">
        <w:t>Քննարկենք հետևյալ ռեակցիան.</w:t>
      </w:r>
    </w:p>
    <w:p w14:paraId="00FAEB7D" w14:textId="77777777" w:rsidR="00BF0CD8" w:rsidRPr="001028A3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2254" w:dyaOrig="578" w14:anchorId="7E14B9E8">
          <v:shape id="_x0000_i1181" type="#_x0000_t75" style="width:113.85pt;height:27.65pt" o:ole="">
            <v:imagedata r:id="rId649" o:title=""/>
          </v:shape>
          <o:OLEObject Type="Embed" ProgID="ChemDraw.Document.6.0" ShapeID="_x0000_i1181" DrawAspect="Content" ObjectID="_1759460348" r:id="rId650"/>
        </w:object>
      </w:r>
      <w:r w:rsidR="00BF0CD8" w:rsidRPr="001028A3">
        <w:rPr>
          <w:sz w:val="24"/>
          <w:szCs w:val="24"/>
        </w:rPr>
        <w:t xml:space="preserve">                 (1)</w:t>
      </w:r>
    </w:p>
    <w:p w14:paraId="3528C6FE" w14:textId="77777777" w:rsidR="00BF0CD8" w:rsidRPr="001028A3" w:rsidRDefault="00BF0CD8" w:rsidP="00302A17">
      <w:pPr>
        <w:pStyle w:val="Q-Normal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887" w:dyaOrig="448" w14:anchorId="7C2CF31C">
          <v:shape id="_x0000_i1182" type="#_x0000_t75" style="width:94.6pt;height:22.6pt" o:ole="">
            <v:imagedata r:id="rId651" o:title=""/>
          </v:shape>
          <o:OLEObject Type="Embed" ProgID="ChemDraw.Document.6.0" ShapeID="_x0000_i1182" DrawAspect="Content" ObjectID="_1759460349" r:id="rId652"/>
        </w:object>
      </w:r>
      <w:r w:rsidR="00BF0CD8" w:rsidRPr="001028A3">
        <w:rPr>
          <w:sz w:val="24"/>
          <w:szCs w:val="24"/>
        </w:rPr>
        <w:t xml:space="preserve">         (1</w:t>
      </w:r>
      <w:r w:rsidR="00BF0CD8">
        <w:rPr>
          <w:sz w:val="24"/>
          <w:szCs w:val="24"/>
        </w:rPr>
        <w:t>.</w:t>
      </w:r>
      <w:r w:rsidR="00BF0CD8" w:rsidRPr="001028A3">
        <w:rPr>
          <w:sz w:val="24"/>
          <w:szCs w:val="24"/>
        </w:rPr>
        <w:t>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781" w:dyaOrig="423" w14:anchorId="637786DC">
          <v:shape id="_x0000_i1183" type="#_x0000_t75" style="width:88.75pt;height:20.1pt" o:ole="">
            <v:imagedata r:id="rId653" o:title=""/>
          </v:shape>
          <o:OLEObject Type="Embed" ProgID="ChemDraw.Document.6.0" ShapeID="_x0000_i1183" DrawAspect="Content" ObjectID="_1759460350" r:id="rId654"/>
        </w:object>
      </w:r>
      <w:r w:rsidR="00BF0CD8" w:rsidRPr="001028A3">
        <w:rPr>
          <w:sz w:val="24"/>
          <w:szCs w:val="24"/>
        </w:rPr>
        <w:t xml:space="preserve">                    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2305B9A9" w:rsidR="00BF0CD8" w:rsidRPr="00610A2A" w:rsidRDefault="00340E80" w:rsidP="00302A17">
      <w:pPr>
        <w:pStyle w:val="Q-Normal"/>
        <w:rPr>
          <w:sz w:val="24"/>
          <w:szCs w:val="24"/>
        </w:rPr>
      </w:pPr>
      <w:r>
        <w:rPr>
          <w:noProof/>
        </w:rPr>
        <w:object w:dxaOrig="4668" w:dyaOrig="777" w14:anchorId="7B7D9257">
          <v:shape id="_x0000_i1184" type="#_x0000_t75" style="width:161.6pt;height:27.65pt" o:ole="">
            <v:imagedata r:id="rId655" o:title=""/>
          </v:shape>
          <o:OLEObject Type="Embed" ProgID="ChemDraw.Document.6.0" ShapeID="_x0000_i1184" DrawAspect="Content" ObjectID="_1759460351" r:id="rId656"/>
        </w:object>
      </w:r>
      <w:r w:rsidR="00BF0CD8" w:rsidRPr="00610A2A">
        <w:rPr>
          <w:sz w:val="24"/>
          <w:szCs w:val="24"/>
        </w:rPr>
        <w:t xml:space="preserve">              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77777777" w:rsidR="00BF0CD8" w:rsidRPr="00610A2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650" w:dyaOrig="424" w14:anchorId="1B640D71">
          <v:shape id="_x0000_i1185" type="#_x0000_t75" style="width:82.9pt;height:20.1pt" o:ole="">
            <v:imagedata r:id="rId657" o:title=""/>
          </v:shape>
          <o:OLEObject Type="Embed" ProgID="ChemDraw.Document.6.0" ShapeID="_x0000_i1185" DrawAspect="Content" ObjectID="_1759460352" r:id="rId658"/>
        </w:object>
      </w:r>
      <w:r w:rsidR="00BF0CD8" w:rsidRPr="00610A2A">
        <w:rPr>
          <w:sz w:val="24"/>
          <w:szCs w:val="24"/>
        </w:rPr>
        <w:t xml:space="preserve">                   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77777777" w:rsidR="00BF0CD8" w:rsidRPr="00610A2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827" w:dyaOrig="422" w14:anchorId="68646903">
          <v:shape id="_x0000_i1186" type="#_x0000_t75" style="width:92.1pt;height:20.1pt" o:ole="">
            <v:imagedata r:id="rId659" o:title=""/>
          </v:shape>
          <o:OLEObject Type="Embed" ProgID="ChemDraw.Document.6.0" ShapeID="_x0000_i1186" DrawAspect="Content" ObjectID="_1759460353" r:id="rId660"/>
        </w:object>
      </w:r>
      <w:r w:rsidR="00BF0CD8" w:rsidRPr="00610A2A">
        <w:rPr>
          <w:sz w:val="24"/>
          <w:szCs w:val="24"/>
        </w:rPr>
        <w:t xml:space="preserve">                   (2.2)</w:t>
      </w:r>
    </w:p>
    <w:p w14:paraId="26062723" w14:textId="77777777" w:rsidR="00BF0CD8" w:rsidRPr="00610A2A" w:rsidRDefault="00BF0CD8" w:rsidP="00302A17">
      <w:pPr>
        <w:pStyle w:val="Q-Normal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A49D29E" wp14:editId="013D6FAD">
                <wp:extent cx="5495925" cy="666750"/>
                <wp:effectExtent l="0" t="0" r="9525" b="0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592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231" style="width:432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F11363A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1E12B50" wp14:editId="1C144B19">
                <wp:extent cx="5553075" cy="628650"/>
                <wp:effectExtent l="0" t="0" r="9525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3075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232" style="width:437.25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01996C9D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77777777" w:rsidR="00BF0CD8" w:rsidRPr="00081BAC" w:rsidRDefault="00BF0CD8" w:rsidP="00302A17">
      <w:pPr>
        <w:pStyle w:val="Q-Normal"/>
      </w:pPr>
      <w:r w:rsidRPr="00610A2A">
        <w:t xml:space="preserve">Վերը բերված օրինակներում (1.2) և (2.2)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5645EF52">
                <wp:extent cx="4724400" cy="627888"/>
                <wp:effectExtent l="0" t="0" r="0" b="127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4400" cy="6278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233" style="width:372pt;height:4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250CEAC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5CBF1D8A">
                <wp:extent cx="4867275" cy="640080"/>
                <wp:effectExtent l="0" t="0" r="9525" b="7620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7275" cy="6400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234" style="width:383.25pt;height:5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55F7D45F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6B927D17">
                <wp:extent cx="4425950" cy="1244171"/>
                <wp:effectExtent l="0" t="0" r="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25950" cy="1244171"/>
                          <a:chOff x="-1777887" y="158400"/>
                          <a:chExt cx="4426150" cy="1244548"/>
                        </a:xfrm>
                        <a:solidFill>
                          <a:srgbClr val="DCE8E8"/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77777777" w:rsidR="00685F51" w:rsidRDefault="00685F51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, բարձրացնում է օքսիդացման աստիճանը.  </w:t>
                              </w:r>
                            </w:p>
                            <w:p w14:paraId="7072EC92" w14:textId="77777777" w:rsidR="00685F51" w:rsidRPr="00097743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88" type="#_x0000_t75" style="width:88.75pt;height:22.6pt" o:ole="">
                                    <v:imagedata r:id="rId657" o:title=""/>
                                  </v:shape>
                                  <o:OLEObject Type="Embed" ProgID="ChemDraw.Document.6.0" ShapeID="_x0000_i1188" DrawAspect="Content" ObjectID="_1759460431" r:id="rId66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235" style="width:348.5pt;height:97.9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">
                <v:roundrect id="_x0000_s1236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237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77777777" w:rsidR="00685F51" w:rsidRDefault="00685F51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, բարձրացնում է օքսիդացման աստիճանը.  </w:t>
                        </w:r>
                      </w:p>
                      <w:p w14:paraId="7072EC92" w14:textId="77777777" w:rsidR="00685F51" w:rsidRPr="00097743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88" type="#_x0000_t75" style="width:88.75pt;height:22.6pt" o:ole="">
                              <v:imagedata r:id="rId657" o:title=""/>
                            </v:shape>
                            <o:OLEObject Type="Embed" ProgID="ChemDraw.Document.6.0" ShapeID="_x0000_i1188" DrawAspect="Content" ObjectID="_1759460431" r:id="rId66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E7A25A1" w14:textId="77777777" w:rsidR="00BF0CD8" w:rsidRPr="00044B91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0BD35BDC">
                <wp:extent cx="4387850" cy="1243381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7850" cy="1243381"/>
                          <a:chOff x="194614" y="1369091"/>
                          <a:chExt cx="3923480" cy="1245115"/>
                        </a:xfrm>
                        <a:solidFill>
                          <a:srgbClr val="8DD9D9"/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1"/>
                            <a:ext cx="3923480" cy="1245115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0" y="1462795"/>
                            <a:ext cx="3657600" cy="1123200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77777777" w:rsidR="00685F51" w:rsidRDefault="00685F51" w:rsidP="00C454C8">
                              <w:pPr>
                                <w:pStyle w:val="Q-Yndgcvac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, իջեցնում է օքսիդացման աստիճանը.  </w:t>
                              </w:r>
                            </w:p>
                            <w:p w14:paraId="24FF926D" w14:textId="77777777" w:rsidR="00685F51" w:rsidRPr="00097743" w:rsidRDefault="00685F51" w:rsidP="00735DD0">
                              <w:pPr>
                                <w:spacing w:line="240" w:lineRule="auto"/>
                                <w:jc w:val="both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0" type="#_x0000_t75" style="width:92.1pt;height:20.1pt" o:ole="">
                                    <v:imagedata r:id="rId659" o:title=""/>
                                  </v:shape>
                                  <o:OLEObject Type="Embed" ProgID="ChemDraw.Document.6.0" ShapeID="_x0000_i1190" DrawAspect="Content" ObjectID="_1759460432" r:id="rId66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238" style="width:345.5pt;height:97.9pt;mso-position-horizontal-relative:char;mso-position-vertical-relative:line" coordorigin="1946,13690" coordsize="39234,12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">
                <v:roundrect id="_x0000_s1239" style="position:absolute;left:1946;top:13690;width:39234;height:1245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" filled="f" stroked="f" strokeweight=".5pt">
                  <v:stroke joinstyle="miter"/>
                </v:roundrect>
                <v:shape id="Надпись 14" o:spid="_x0000_s1240" type="#_x0000_t202" style="position:absolute;left:2810;top:14627;width:36576;height:11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" filled="f" stroked="f" strokeweight=".5pt">
                  <v:textbox>
                    <w:txbxContent>
                      <w:p w14:paraId="673CDD38" w14:textId="77777777" w:rsidR="00685F51" w:rsidRDefault="00685F51" w:rsidP="00C454C8">
                        <w:pPr>
                          <w:pStyle w:val="Q-Yndgcvac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, իջեցնում է օքսիդացման աստիճանը.  </w:t>
                        </w:r>
                      </w:p>
                      <w:p w14:paraId="24FF926D" w14:textId="77777777" w:rsidR="00685F51" w:rsidRPr="00097743" w:rsidRDefault="00685F51" w:rsidP="00735DD0">
                        <w:pPr>
                          <w:spacing w:line="240" w:lineRule="auto"/>
                          <w:jc w:val="both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0" type="#_x0000_t75" style="width:92.1pt;height:20.1pt" o:ole="">
                              <v:imagedata r:id="rId659" o:title=""/>
                            </v:shape>
                            <o:OLEObject Type="Embed" ProgID="ChemDraw.Document.6.0" ShapeID="_x0000_i1190" DrawAspect="Content" ObjectID="_1759460432" r:id="rId664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302A17">
      <w:pPr>
        <w:pStyle w:val="Q-Normal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372A91BD" w14:textId="77777777" w:rsidR="00BF0CD8" w:rsidRPr="001028A3" w:rsidRDefault="008D65A7" w:rsidP="00302A17">
      <w:pPr>
        <w:pStyle w:val="Q-Normal"/>
      </w:pPr>
      <w:r w:rsidRPr="001028A3">
        <w:rPr>
          <w:noProof/>
        </w:rPr>
        <w:object w:dxaOrig="6115" w:dyaOrig="1416" w14:anchorId="6F1D846F">
          <v:shape id="_x0000_i1191" type="#_x0000_t75" style="width:247pt;height:54.4pt" o:ole="">
            <v:imagedata r:id="rId665" o:title=""/>
          </v:shape>
          <o:OLEObject Type="Embed" ProgID="ChemDraw.Document.6.0" ShapeID="_x0000_i1191" DrawAspect="Content" ObjectID="_1759460354" r:id="rId666"/>
        </w:object>
      </w:r>
    </w:p>
    <w:p w14:paraId="7725BFCC" w14:textId="77777777" w:rsidR="00BF0CD8" w:rsidRDefault="00BF0CD8" w:rsidP="00302A17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 xml:space="preserve">ում </w:t>
      </w:r>
      <w:r w:rsidRPr="00610A2A">
        <w:lastRenderedPageBreak/>
        <w:t>է: Էլեկտրոնների ընդհանուր թիվը քիմիական ռեակցիայի ժամանակ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7E3BE187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4D49FA8" wp14:editId="783FEE69">
            <wp:extent cx="2949261" cy="1728209"/>
            <wp:effectExtent l="0" t="0" r="3810" b="5715"/>
            <wp:docPr id="952531649" name="Picture 95253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օքսիդիչ-վերականգնիչ.webp.png"/>
                    <pic:cNvPicPr/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6165" cy="1743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7F1F3" w14:textId="77777777" w:rsidR="00BF0CD8" w:rsidRPr="002E4BBE" w:rsidRDefault="00BF0CD8" w:rsidP="00F447C0">
      <w:pPr>
        <w:pStyle w:val="4"/>
      </w:pPr>
      <w:r w:rsidRPr="00B8383B">
        <w:t>Օքսիդացման</w:t>
      </w:r>
      <w:r w:rsidRPr="002E4BBE">
        <w:t xml:space="preserve"> և </w:t>
      </w:r>
      <w:r w:rsidRPr="00B8383B">
        <w:t>վերականգնման</w:t>
      </w:r>
      <w:r w:rsidRPr="002E4BBE">
        <w:t xml:space="preserve"> գործընթացները</w:t>
      </w:r>
    </w:p>
    <w:p w14:paraId="1519E580" w14:textId="5C6B90F2" w:rsidR="00BF0CD8" w:rsidRPr="00F669D9" w:rsidRDefault="00037E9B" w:rsidP="00A50215">
      <w:pPr>
        <w:pStyle w:val="Q-Yentavernagir"/>
      </w:pPr>
      <w:bookmarkStart w:id="681" w:name="_Toc132934657"/>
      <w:bookmarkStart w:id="682" w:name="_Toc133963278"/>
      <w:bookmarkStart w:id="683" w:name="_Toc133965336"/>
      <w:bookmarkStart w:id="684" w:name="_Toc133965592"/>
      <w:bookmarkStart w:id="685" w:name="_Toc148566235"/>
      <w:r w:rsidRPr="00F669D9">
        <w:t>ԿԱՐ</w:t>
      </w:r>
      <w:r w:rsidR="004502BB">
        <w:t>ԵՎ</w:t>
      </w:r>
      <w:r w:rsidRPr="00F669D9">
        <w:t xml:space="preserve">ՈՐԱԳՈՒՅՆ </w:t>
      </w:r>
      <w:bookmarkStart w:id="686" w:name="_Hlk133017907"/>
      <w:r w:rsidRPr="00F669D9">
        <w:t>ՕՔՍԻԴԻ</w:t>
      </w:r>
      <w:bookmarkEnd w:id="686"/>
      <w:r w:rsidRPr="00F669D9">
        <w:t xml:space="preserve">ՉՆԵՐԸ </w:t>
      </w:r>
      <w:r>
        <w:t>ԵՎ</w:t>
      </w:r>
      <w:r w:rsidRPr="00F669D9">
        <w:t xml:space="preserve"> ՎԵՐԱԿԱՆԳՆԻՉՆԵՐԸ</w:t>
      </w:r>
      <w:bookmarkEnd w:id="681"/>
      <w:bookmarkEnd w:id="682"/>
      <w:bookmarkEnd w:id="683"/>
      <w:bookmarkEnd w:id="684"/>
      <w:bookmarkEnd w:id="685"/>
    </w:p>
    <w:p w14:paraId="1D861A65" w14:textId="77777777" w:rsidR="00BF0CD8" w:rsidRDefault="00BF0CD8" w:rsidP="00302A17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3CAF65B0" w14:textId="77777777" w:rsidR="00BF0CD8" w:rsidRPr="001028A3" w:rsidRDefault="00BF0CD8" w:rsidP="00302A17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  <w:r w:rsidRPr="001028A3">
        <w:t xml:space="preserve"> 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՝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77777777" w:rsidR="00BF0CD8" w:rsidRPr="001028A3" w:rsidRDefault="00BF0CD8" w:rsidP="00302A17">
      <w:pPr>
        <w:pStyle w:val="Q-Normal"/>
      </w:pPr>
      <w:r w:rsidRPr="001028A3">
        <w:t xml:space="preserve">Եթե նյութի բաղադրության մեջ մտնում է բարձրագույն օքսիդացման աստիճանով տարր, ապա այդ տարրը կարող է միայն իջեցնել իր օքսիդացման աստիճանը, այսինքն մասնակցել վերականգնման պրոցեսին: Հետևաբար՝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՝ տվյալ նյութը կարող է միայն տալ էլեկտրոններ և հանդես գալ որպես վերականգնիչ:</w:t>
      </w:r>
    </w:p>
    <w:p w14:paraId="07E2FE31" w14:textId="77777777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77777777" w:rsidR="00BF0CD8" w:rsidRPr="001028A3" w:rsidRDefault="00BF0CD8" w:rsidP="00302A17">
      <w:pPr>
        <w:pStyle w:val="Q-Normal"/>
      </w:pPr>
      <w:r w:rsidRPr="001028A3">
        <w:lastRenderedPageBreak/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մասնակցել և՛ օքսիդացման, և՛ վերականգնման </w:t>
      </w:r>
      <w:r>
        <w:t>գործընթաց</w:t>
      </w:r>
      <w:r w:rsidRPr="001028A3">
        <w:t xml:space="preserve">ներին: Հետևաբար՝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77777777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՝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946" w:dyaOrig="713" w14:anchorId="5A6E8930">
          <v:shape id="_x0000_i1192" type="#_x0000_t75" style="width:379.25pt;height:30.15pt" o:ole="">
            <v:imagedata r:id="rId668" o:title=""/>
          </v:shape>
          <o:OLEObject Type="Embed" ProgID="ChemDraw.Document.6.0" ShapeID="_x0000_i1192" DrawAspect="Content" ObjectID="_1759460355" r:id="rId669"/>
        </w:object>
      </w:r>
    </w:p>
    <w:p w14:paraId="48181BD0" w14:textId="77777777" w:rsidR="00BF0CD8" w:rsidRPr="001028A3" w:rsidRDefault="00BF0CD8" w:rsidP="00302A17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՝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5748" w:dyaOrig="672" w14:anchorId="5D91E1CF">
          <v:shape id="_x0000_i1193" type="#_x0000_t75" style="width:247.8pt;height:29.3pt" o:ole="">
            <v:imagedata r:id="rId670" o:title=""/>
          </v:shape>
          <o:OLEObject Type="Embed" ProgID="ChemDraw.Document.6.0" ShapeID="_x0000_i1193" DrawAspect="Content" ObjectID="_1759460356" r:id="rId671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5A8AD2CD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՝ պերքլորատները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40796B0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87" w:name="_Toc132934658"/>
      <w:bookmarkStart w:id="688" w:name="_Toc133963279"/>
      <w:bookmarkStart w:id="689" w:name="_Toc133965337"/>
      <w:bookmarkStart w:id="690" w:name="_Toc133965593"/>
    </w:p>
    <w:p w14:paraId="1C3E7F74" w14:textId="77777777" w:rsidR="00392B93" w:rsidRDefault="00392B93" w:rsidP="00302A17">
      <w:pPr>
        <w:pStyle w:val="Q-Normal"/>
      </w:pPr>
    </w:p>
    <w:p w14:paraId="6B031FE7" w14:textId="589E0A69" w:rsidR="00BF0CD8" w:rsidRDefault="00037E9B" w:rsidP="00A50215">
      <w:pPr>
        <w:pStyle w:val="Q-Yentavernagir"/>
      </w:pPr>
      <w:bookmarkStart w:id="691" w:name="_Toc148566236"/>
      <w:r w:rsidRPr="004B0DAC">
        <w:t>Լ</w:t>
      </w:r>
      <w:r>
        <w:t>ՈՒԾՄԱՆ ՕՐԻՆԱԿՆԵՐ</w:t>
      </w:r>
      <w:bookmarkEnd w:id="687"/>
      <w:bookmarkEnd w:id="688"/>
      <w:bookmarkEnd w:id="689"/>
      <w:bookmarkEnd w:id="690"/>
      <w:bookmarkEnd w:id="691"/>
    </w:p>
    <w:p w14:paraId="71EBC279" w14:textId="77777777" w:rsidR="00BF0CD8" w:rsidRPr="00F769CA" w:rsidRDefault="00BF0CD8" w:rsidP="00594357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>Հետևյալ փոխարկումներից որո՞նք են համապատասխանում օքսիդացման գործընթացին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80"/>
        <w:gridCol w:w="2398"/>
      </w:tblGrid>
      <w:tr w:rsidR="00BF0CD8" w:rsidRPr="00F669D9" w14:paraId="02C46642" w14:textId="77777777" w:rsidTr="00735DD0">
        <w:tc>
          <w:tcPr>
            <w:tcW w:w="3116" w:type="dxa"/>
          </w:tcPr>
          <w:p w14:paraId="7C9088F9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hAnsi="GHEA Grapalat"/>
                <w:b/>
                <w:color w:val="000000" w:themeColor="text1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  <w:tr w:rsidR="00BF0CD8" w:rsidRPr="00F669D9" w14:paraId="1556D339" w14:textId="77777777" w:rsidTr="00735DD0">
        <w:tc>
          <w:tcPr>
            <w:tcW w:w="3116" w:type="dxa"/>
          </w:tcPr>
          <w:p w14:paraId="4393A6F3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D079FF">
        <w:rPr>
          <w:i/>
        </w:rPr>
        <w:t>Լուծում</w:t>
      </w:r>
      <w:r>
        <w:rPr>
          <w:b/>
          <w:i/>
        </w:rPr>
        <w:t xml:space="preserve">: </w:t>
      </w:r>
      <w:r w:rsidRPr="00DB0E0D">
        <w:t>Էլեկտրոն կորցնելու գործընթացը կոչվում է օքսիդացում, իսկ վերցնելու գործընթացը՝ վերականգնում: Որոշենք տարրերի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GridTable6Colorful-Accent5"/>
        <w:tblW w:w="0" w:type="auto"/>
        <w:jc w:val="center"/>
        <w:tblLook w:val="04A0" w:firstRow="1" w:lastRow="0" w:firstColumn="1" w:lastColumn="0" w:noHBand="0" w:noVBand="1"/>
      </w:tblPr>
      <w:tblGrid>
        <w:gridCol w:w="2541"/>
        <w:gridCol w:w="2569"/>
        <w:gridCol w:w="2874"/>
      </w:tblGrid>
      <w:tr w:rsidR="00BF0CD8" w:rsidRPr="00F669D9" w14:paraId="43FC8B2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5FE6B9C6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hAnsi="GHEA Grapalat"/>
                <w:b w:val="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4</m:t>
                  </m:r>
                </m:sup>
              </m:sSup>
            </m:oMath>
            <w:r w:rsidR="00BF0CD8"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</w:tcPr>
          <w:p w14:paraId="72F74AA8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2A8F8B37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5FDC7D3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</w:tr>
      <w:tr w:rsidR="00BF0CD8" w:rsidRPr="00F669D9" w14:paraId="2692AA3F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4A73185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3C7A35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0849ADEF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  <w:tc>
          <w:tcPr>
            <w:tcW w:w="3117" w:type="dxa"/>
          </w:tcPr>
          <w:p w14:paraId="69437E9F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O</m:t>
              </m:r>
            </m:oMath>
          </w:p>
          <w:p w14:paraId="5D5D94DE" w14:textId="77777777" w:rsidR="00BF0CD8" w:rsidRPr="00F669D9" w:rsidRDefault="00000000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՝ բ), գ), դ):</w:t>
      </w:r>
    </w:p>
    <w:p w14:paraId="22582D43" w14:textId="77777777" w:rsidR="00BF0CD8" w:rsidRPr="00F769CA" w:rsidRDefault="00BF0CD8" w:rsidP="00594357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Default="00BF0CD8" w:rsidP="00302A17">
      <w:pPr>
        <w:pStyle w:val="Q-Normal"/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EC6744">
        <w:t>Միայն օքսիդիչ համարվում են այն իոնները, որոնցում տարրի օքսիդացման աստիճանը բարձրագույնն է</w:t>
      </w:r>
      <w:r>
        <w:t>:</w:t>
      </w:r>
    </w:p>
    <w:p w14:paraId="7F7718E5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>
        <w:rPr>
          <w:b/>
        </w:rPr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89F29A4" w:rsidR="00E3613E" w:rsidRDefault="00E3613E" w:rsidP="00302A17">
      <w:pPr>
        <w:pStyle w:val="Q-Normal"/>
      </w:pPr>
    </w:p>
    <w:p w14:paraId="7D0D50FD" w14:textId="635D5BB5" w:rsidR="00E3613E" w:rsidRDefault="00E3613E" w:rsidP="00302A17">
      <w:pPr>
        <w:pStyle w:val="Q-Normal"/>
      </w:pPr>
    </w:p>
    <w:p w14:paraId="0F9429F0" w14:textId="3BB790CD" w:rsidR="00E3613E" w:rsidRDefault="00E3613E" w:rsidP="00302A17">
      <w:pPr>
        <w:pStyle w:val="Q-Normal"/>
      </w:pPr>
    </w:p>
    <w:p w14:paraId="0C3ADA13" w14:textId="7147B0DB" w:rsidR="00E3613E" w:rsidRDefault="00E3613E" w:rsidP="00302A17">
      <w:pPr>
        <w:pStyle w:val="Q-Normal"/>
      </w:pPr>
    </w:p>
    <w:p w14:paraId="6658B792" w14:textId="32BE2AE0" w:rsidR="00E3613E" w:rsidRDefault="00E3613E" w:rsidP="00302A17">
      <w:pPr>
        <w:pStyle w:val="Q-Normal"/>
      </w:pPr>
    </w:p>
    <w:p w14:paraId="447F99A9" w14:textId="25F6CD43" w:rsidR="00E3613E" w:rsidRDefault="00E3613E" w:rsidP="00302A17">
      <w:pPr>
        <w:pStyle w:val="Q-Normal"/>
      </w:pPr>
    </w:p>
    <w:p w14:paraId="082D546A" w14:textId="62E555C6" w:rsidR="00E3613E" w:rsidRDefault="00E3613E" w:rsidP="00302A17">
      <w:pPr>
        <w:pStyle w:val="Q-Normal"/>
      </w:pPr>
    </w:p>
    <w:p w14:paraId="13187515" w14:textId="2C3FFC2D" w:rsidR="00E3613E" w:rsidRDefault="00E3613E" w:rsidP="00302A17">
      <w:pPr>
        <w:pStyle w:val="Q-Normal"/>
      </w:pPr>
    </w:p>
    <w:p w14:paraId="2DBA2802" w14:textId="62D96AE0" w:rsidR="00E3613E" w:rsidRDefault="00E3613E" w:rsidP="00302A17">
      <w:pPr>
        <w:pStyle w:val="Q-Normal"/>
      </w:pPr>
    </w:p>
    <w:p w14:paraId="49E611B4" w14:textId="477F686C" w:rsidR="00E3613E" w:rsidRDefault="00E3613E" w:rsidP="00302A17">
      <w:pPr>
        <w:pStyle w:val="Q-Normal"/>
      </w:pPr>
    </w:p>
    <w:p w14:paraId="7DD5CE5F" w14:textId="16A4A16A" w:rsidR="00E3613E" w:rsidRDefault="00E3613E" w:rsidP="00302A17">
      <w:pPr>
        <w:pStyle w:val="Q-Normal"/>
      </w:pPr>
    </w:p>
    <w:p w14:paraId="44D12EB5" w14:textId="3F17658C" w:rsidR="00E3613E" w:rsidRDefault="00E3613E" w:rsidP="00302A17">
      <w:pPr>
        <w:pStyle w:val="Q-Normal"/>
      </w:pPr>
    </w:p>
    <w:p w14:paraId="7F9F78F5" w14:textId="7FD67444" w:rsidR="00E3613E" w:rsidRDefault="00E3613E" w:rsidP="00302A17">
      <w:pPr>
        <w:pStyle w:val="Q-Normal"/>
      </w:pPr>
    </w:p>
    <w:p w14:paraId="613751E8" w14:textId="3C2905E9" w:rsidR="00F908DC" w:rsidRDefault="00F908DC" w:rsidP="00302A17">
      <w:pPr>
        <w:pStyle w:val="Q-Normal"/>
      </w:pPr>
    </w:p>
    <w:p w14:paraId="0CD4A18D" w14:textId="544652E5" w:rsidR="00F908DC" w:rsidRDefault="00F908DC" w:rsidP="00302A17">
      <w:pPr>
        <w:pStyle w:val="Q-Normal"/>
      </w:pPr>
    </w:p>
    <w:p w14:paraId="28E70FA2" w14:textId="434F77AB" w:rsidR="00F908DC" w:rsidRDefault="00F908DC" w:rsidP="00302A17">
      <w:pPr>
        <w:pStyle w:val="Q-Normal"/>
      </w:pPr>
    </w:p>
    <w:p w14:paraId="2C6BAC9A" w14:textId="77777777" w:rsidR="00F908DC" w:rsidRDefault="00F908DC" w:rsidP="00302A17">
      <w:pPr>
        <w:pStyle w:val="Q-Normal"/>
      </w:pPr>
    </w:p>
    <w:p w14:paraId="716C761A" w14:textId="77777777" w:rsidR="00E3613E" w:rsidRPr="00375995" w:rsidRDefault="00E3613E" w:rsidP="00302A17">
      <w:pPr>
        <w:pStyle w:val="Q-Normal"/>
      </w:pPr>
    </w:p>
    <w:p w14:paraId="1158978D" w14:textId="6EA83D06" w:rsidR="00C60F7D" w:rsidRDefault="00C60F7D" w:rsidP="00C60F7D">
      <w:bookmarkStart w:id="692" w:name="_Toc133963280"/>
      <w:bookmarkStart w:id="693" w:name="_Toc133965338"/>
      <w:bookmarkStart w:id="694" w:name="_Toc133965594"/>
      <w:bookmarkStart w:id="695" w:name="_Toc132934659"/>
      <w:r>
        <w:rPr>
          <w:noProof/>
        </w:rPr>
        <w:drawing>
          <wp:inline distT="0" distB="0" distL="0" distR="0" wp14:anchorId="473A07BD" wp14:editId="5CF7D829">
            <wp:extent cx="6076950" cy="793750"/>
            <wp:effectExtent l="19050" t="19050" r="76200" b="25400"/>
            <wp:docPr id="1756071014" name="Diagram 175607101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72" r:lo="rId673" r:qs="rId674" r:cs="rId675"/>
              </a:graphicData>
            </a:graphic>
          </wp:inline>
        </w:drawing>
      </w:r>
    </w:p>
    <w:p w14:paraId="33E1C6B5" w14:textId="75994F25" w:rsidR="00BF0CD8" w:rsidRPr="002E28BE" w:rsidRDefault="005731AF" w:rsidP="00627D74">
      <w:pPr>
        <w:pStyle w:val="ParagrafInvisible"/>
      </w:pPr>
      <w:bookmarkStart w:id="696" w:name="_Toc148566237"/>
      <w:r>
        <w:rPr>
          <w:lang w:val="en-US"/>
        </w:rPr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92"/>
      <w:bookmarkEnd w:id="693"/>
      <w:bookmarkEnd w:id="694"/>
      <w:bookmarkEnd w:id="696"/>
      <w:r w:rsidR="00BF0CD8" w:rsidRPr="002E28BE">
        <w:t xml:space="preserve"> </w:t>
      </w:r>
      <w:bookmarkEnd w:id="695"/>
    </w:p>
    <w:p w14:paraId="7790D130" w14:textId="77777777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Որպես կանոն՝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302A17">
      <w:pPr>
        <w:pStyle w:val="Q-Normal"/>
        <w:numPr>
          <w:ilvl w:val="0"/>
          <w:numId w:val="50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302A17">
      <w:pPr>
        <w:pStyle w:val="Q-Normal"/>
        <w:numPr>
          <w:ilvl w:val="0"/>
          <w:numId w:val="50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302A17">
      <w:pPr>
        <w:pStyle w:val="Q-Normal"/>
      </w:pPr>
      <w:r w:rsidRPr="00BB50F3">
        <w:t>Էլեկտրոնային հաշվեկշռի մեթոդը քննարկենք ներքոբերյալ ռեակցիայի օրինակով.</w:t>
      </w:r>
    </w:p>
    <w:p w14:paraId="4C818F46" w14:textId="297E73A7" w:rsidR="00BF0CD8" w:rsidRPr="00BB50F3" w:rsidRDefault="00E67D10" w:rsidP="00302A17">
      <w:pPr>
        <w:pStyle w:val="Q-Normal"/>
      </w:pPr>
      <w:r w:rsidRPr="00BB50F3">
        <w:rPr>
          <w:noProof/>
        </w:rPr>
        <w:object w:dxaOrig="6587" w:dyaOrig="285" w14:anchorId="4090A734">
          <v:shape id="_x0000_i1194" type="#_x0000_t75" style="width:330.7pt;height:14.25pt" o:ole="">
            <v:imagedata r:id="rId677" o:title=""/>
          </v:shape>
          <o:OLEObject Type="Embed" ProgID="ChemDraw.Document.6.0" ShapeID="_x0000_i1194" DrawAspect="Content" ObjectID="_1759460357" r:id="rId678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6936" w:dyaOrig="588" w14:anchorId="086B4A0A">
          <v:shape id="_x0000_i1195" type="#_x0000_t75" style="width:328.2pt;height:27.65pt" o:ole="">
            <v:imagedata r:id="rId679" o:title=""/>
          </v:shape>
          <o:OLEObject Type="Embed" ProgID="ChemDraw.Document.6.0" ShapeID="_x0000_i1195" DrawAspect="Content" ObjectID="_1759460358" r:id="rId680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6931" w:dyaOrig="634" w14:anchorId="17041470">
          <v:shape id="_x0000_i1196" type="#_x0000_t75" style="width:337.4pt;height:28.45pt" o:ole="">
            <v:imagedata r:id="rId681" o:title=""/>
          </v:shape>
          <o:OLEObject Type="Embed" ProgID="ChemDraw.Document.6.0" ShapeID="_x0000_i1196" DrawAspect="Content" ObjectID="_1759460359" r:id="rId682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3977" w:dyaOrig="905" w14:anchorId="1290C603">
          <v:shape id="_x0000_i1197" type="#_x0000_t75" style="width:198.4pt;height:44.35pt" o:ole="">
            <v:imagedata r:id="rId683" o:title=""/>
          </v:shape>
          <o:OLEObject Type="Embed" ProgID="ChemDraw.Document.6.0" ShapeID="_x0000_i1197" DrawAspect="Content" ObjectID="_1759460360" r:id="rId684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645" w:dyaOrig="905" w14:anchorId="570912D7">
          <v:shape id="_x0000_i1198" type="#_x0000_t75" style="width:118.9pt;height:40.2pt" o:ole="">
            <v:imagedata r:id="rId685" o:title=""/>
          </v:shape>
          <o:OLEObject Type="Embed" ProgID="ChemDraw.Document.6.0" ShapeID="_x0000_i1198" DrawAspect="Content" ObjectID="_1759460361" r:id="rId686"/>
        </w:object>
      </w:r>
    </w:p>
    <w:p w14:paraId="76D370A7" w14:textId="77777777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Pr="00BB50F3">
        <w:t xml:space="preserve"> միացնում է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B50F3">
        <w:t xml:space="preserve"> </w:t>
      </w:r>
      <w:r>
        <w:t>-</w:t>
      </w:r>
      <w:r w:rsidRPr="00BB50F3">
        <w:t>ը տալիս 10 էլեկտրոն:</w:t>
      </w:r>
    </w:p>
    <w:p w14:paraId="2895A4E4" w14:textId="77777777" w:rsidR="00BF0CD8" w:rsidRPr="00BB50F3" w:rsidRDefault="00BF0CD8" w:rsidP="00302A17">
      <w:pPr>
        <w:pStyle w:val="Q-Normal"/>
      </w:pPr>
      <w:r w:rsidRPr="00BB50F3"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09138546" w:rsidR="00BF0CD8" w:rsidRPr="00BB50F3" w:rsidRDefault="003279FD" w:rsidP="00302A17">
      <w:pPr>
        <w:pStyle w:val="Q-Normal"/>
      </w:pPr>
      <w:r>
        <w:object w:dxaOrig="5088" w:dyaOrig="213" w14:anchorId="0511A8BF">
          <v:shape id="_x0000_i1199" type="#_x0000_t75" style="width:363.35pt;height:15.05pt" o:ole="">
            <v:imagedata r:id="rId687" o:title=""/>
          </v:shape>
          <o:OLEObject Type="Embed" ProgID="ChemDraw.Document.6.0" ShapeID="_x0000_i1199" DrawAspect="Content" ObjectID="_1759460362" r:id="rId688"/>
        </w:object>
      </w:r>
    </w:p>
    <w:p w14:paraId="24C45F14" w14:textId="77777777" w:rsidR="00BF0CD8" w:rsidRPr="00BB50F3" w:rsidRDefault="00BF0CD8" w:rsidP="00302A17">
      <w:pPr>
        <w:pStyle w:val="Q-Normal"/>
      </w:pPr>
      <w:r w:rsidRPr="00D30C05"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944" w:dyaOrig="427" w14:anchorId="25003C3D">
          <v:shape id="_x0000_i1200" type="#_x0000_t75" style="width:372.55pt;height:20.1pt" o:ole="">
            <v:imagedata r:id="rId689" o:title=""/>
          </v:shape>
          <o:OLEObject Type="Embed" ProgID="ChemDraw.Document.6.0" ShapeID="_x0000_i1200" DrawAspect="Content" ObjectID="_1759460363" r:id="rId690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6C8B7BBE" w:rsidR="00BF0CD8" w:rsidRPr="00BB50F3" w:rsidRDefault="003279FD" w:rsidP="00302A17">
      <w:pPr>
        <w:pStyle w:val="Q-Normal"/>
      </w:pPr>
      <w:r>
        <w:object w:dxaOrig="3077" w:dyaOrig="276" w14:anchorId="60B0C45C">
          <v:shape id="_x0000_i1201" type="#_x0000_t75" style="width:199.25pt;height:17.6pt" o:ole="">
            <v:imagedata r:id="rId691" o:title=""/>
          </v:shape>
          <o:OLEObject Type="Embed" ProgID="ChemDraw.Document.6.0" ShapeID="_x0000_i1201" DrawAspect="Content" ObjectID="_1759460364" r:id="rId692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146464F6" w:rsidR="00BF0CD8" w:rsidRPr="00BB50F3" w:rsidRDefault="003279FD" w:rsidP="00302A17">
      <w:pPr>
        <w:pStyle w:val="Q-Normal"/>
      </w:pPr>
      <w:r w:rsidRPr="00BB50F3">
        <w:rPr>
          <w:noProof/>
        </w:rPr>
        <w:object w:dxaOrig="4613" w:dyaOrig="658" w14:anchorId="30311697">
          <v:shape id="_x0000_i1202" type="#_x0000_t75" style="width:201.75pt;height:28.45pt" o:ole="">
            <v:imagedata r:id="rId693" o:title=""/>
          </v:shape>
          <o:OLEObject Type="Embed" ProgID="ChemDraw.Document.6.0" ShapeID="_x0000_i1202" DrawAspect="Content" ObjectID="_1759460365" r:id="rId694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233" w:dyaOrig="907" w14:anchorId="663C7865">
          <v:shape id="_x0000_i1203" type="#_x0000_t75" style="width:100.45pt;height:40.2pt" o:ole="">
            <v:imagedata r:id="rId695" o:title=""/>
          </v:shape>
          <o:OLEObject Type="Embed" ProgID="ChemDraw.Document.6.0" ShapeID="_x0000_i1203" DrawAspect="Content" ObjectID="_1759460366" r:id="rId696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036" w:dyaOrig="416" w14:anchorId="38E396DB">
          <v:shape id="_x0000_i1204" type="#_x0000_t75" style="width:243.65pt;height:20.1pt" o:ole="">
            <v:imagedata r:id="rId697" o:title=""/>
          </v:shape>
          <o:OLEObject Type="Embed" ProgID="ChemDraw.Document.6.0" ShapeID="_x0000_i1204" DrawAspect="Content" ObjectID="_1759460367" r:id="rId698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75" w:dyaOrig="416" w14:anchorId="0E1F1313">
          <v:shape id="_x0000_i1205" type="#_x0000_t75" style="width:252.85pt;height:20.1pt" o:ole="">
            <v:imagedata r:id="rId699" o:title=""/>
          </v:shape>
          <o:OLEObject Type="Embed" ProgID="ChemDraw.Document.6.0" ShapeID="_x0000_i1205" DrawAspect="Content" ObjectID="_1759460368" r:id="rId700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94" w:dyaOrig="416" w14:anchorId="592B6644">
          <v:shape id="_x0000_i1206" type="#_x0000_t75" style="width:251.15pt;height:20.1pt" o:ole="">
            <v:imagedata r:id="rId701" o:title=""/>
          </v:shape>
          <o:OLEObject Type="Embed" ProgID="ChemDraw.Document.6.0" ShapeID="_x0000_i1206" DrawAspect="Content" ObjectID="_1759460369" r:id="rId702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473AFA15" w:rsidR="00BF0CD8" w:rsidRDefault="003279FD" w:rsidP="00302A17">
      <w:pPr>
        <w:pStyle w:val="Q-Normal"/>
      </w:pPr>
      <w:r>
        <w:object w:dxaOrig="2111" w:dyaOrig="416" w14:anchorId="5E1C1FB7">
          <v:shape id="_x0000_i1207" type="#_x0000_t75" style="width:146.5pt;height:28.45pt" o:ole="">
            <v:imagedata r:id="rId703" o:title=""/>
          </v:shape>
          <o:OLEObject Type="Embed" ProgID="ChemDraw.Document.6.0" ShapeID="_x0000_i1207" DrawAspect="Content" ObjectID="_1759460370" r:id="rId704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77777777" w:rsidR="00BF0CD8" w:rsidRDefault="008D65A7" w:rsidP="00302A17">
      <w:pPr>
        <w:pStyle w:val="Q-Normal"/>
        <w:rPr>
          <w:rFonts w:eastAsiaTheme="minorEastAsia"/>
          <w:lang w:val="en-US"/>
        </w:rPr>
      </w:pPr>
      <w:r w:rsidRPr="00BB50F3">
        <w:rPr>
          <w:noProof/>
        </w:rPr>
        <w:object w:dxaOrig="2497" w:dyaOrig="1728" w14:anchorId="055D5E2C">
          <v:shape id="_x0000_i1208" type="#_x0000_t75" style="width:112.2pt;height:78.7pt" o:ole="">
            <v:imagedata r:id="rId705" o:title=""/>
          </v:shape>
          <o:OLEObject Type="Embed" ProgID="ChemDraw.Document.6.0" ShapeID="_x0000_i1208" DrawAspect="Content" ObjectID="_1759460371" r:id="rId706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46601C42" w:rsidR="00BF0CD8" w:rsidRDefault="008D65A7" w:rsidP="00302A17">
      <w:pPr>
        <w:pStyle w:val="Q-Normal"/>
        <w:rPr>
          <w:noProof/>
        </w:rPr>
      </w:pPr>
      <w:r w:rsidRPr="00BB50F3">
        <w:rPr>
          <w:noProof/>
        </w:rPr>
        <w:object w:dxaOrig="3742" w:dyaOrig="413" w14:anchorId="69F27128">
          <v:shape id="_x0000_i1209" type="#_x0000_t75" style="width:178.35pt;height:20.1pt" o:ole="">
            <v:imagedata r:id="rId707" o:title=""/>
          </v:shape>
          <o:OLEObject Type="Embed" ProgID="ChemDraw.Document.6.0" ShapeID="_x0000_i1209" DrawAspect="Content" ObjectID="_1759460372" r:id="rId708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77777777" w:rsidR="00E3613E" w:rsidRPr="00BB50F3" w:rsidRDefault="00E3613E" w:rsidP="00302A17">
      <w:pPr>
        <w:pStyle w:val="Q-Normal"/>
      </w:pPr>
    </w:p>
    <w:p w14:paraId="3DB10D01" w14:textId="4C4CB801" w:rsidR="00C60F7D" w:rsidRDefault="00C60F7D" w:rsidP="00C60F7D">
      <w:bookmarkStart w:id="697" w:name="_Toc132934660"/>
      <w:bookmarkStart w:id="698" w:name="_Toc133963281"/>
      <w:bookmarkStart w:id="699" w:name="_Toc133965339"/>
      <w:bookmarkStart w:id="700" w:name="_Toc133965595"/>
      <w:r>
        <w:rPr>
          <w:noProof/>
        </w:rPr>
        <w:lastRenderedPageBreak/>
        <w:drawing>
          <wp:inline distT="0" distB="0" distL="0" distR="0" wp14:anchorId="363BD3A2" wp14:editId="470BD9FA">
            <wp:extent cx="6048375" cy="793750"/>
            <wp:effectExtent l="19050" t="19050" r="9525" b="25400"/>
            <wp:docPr id="914201575" name="Diagram 91420157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09" r:lo="rId710" r:qs="rId711" r:cs="rId712"/>
              </a:graphicData>
            </a:graphic>
          </wp:inline>
        </w:drawing>
      </w:r>
    </w:p>
    <w:p w14:paraId="318CEA7E" w14:textId="31EB2FF3" w:rsidR="004502BB" w:rsidRDefault="004502BB" w:rsidP="00627D74">
      <w:pPr>
        <w:pStyle w:val="ParagrafInvisible"/>
      </w:pPr>
      <w:bookmarkStart w:id="701" w:name="_Toc148566238"/>
      <w:bookmarkStart w:id="702" w:name="_Toc132934661"/>
      <w:bookmarkStart w:id="703" w:name="_Toc133963282"/>
      <w:bookmarkStart w:id="704" w:name="_Toc133965340"/>
      <w:bookmarkStart w:id="705" w:name="_Toc133965596"/>
      <w:bookmarkEnd w:id="697"/>
      <w:bookmarkEnd w:id="698"/>
      <w:bookmarkEnd w:id="699"/>
      <w:bookmarkEnd w:id="700"/>
      <w:r>
        <w:t>§4.4. ՕՔՍԻԴԱՎԵՐԱԿԱՆԳՆՄԱՆ ՌԵԱԿՑԻԱՆԵՐԻ ՏԵՍԱԿՆԵՐԸ ԵՎ ՈՒՂՂՈՒԹՅՈՒՆԸ</w:t>
      </w:r>
      <w:bookmarkEnd w:id="701"/>
    </w:p>
    <w:p w14:paraId="3274BB5F" w14:textId="4567935B" w:rsidR="004502BB" w:rsidRDefault="00037E9B" w:rsidP="00A50215">
      <w:pPr>
        <w:pStyle w:val="Q-Yentavernagir"/>
      </w:pPr>
      <w:bookmarkStart w:id="706" w:name="_Toc148566239"/>
      <w:r>
        <w:t>ՕՔՍԻԴԱՎԵՐԱԿԱՆԳՆՄԱՆ ՌԵԱԿՑԻԱՆԵՐԻ ՏԵՍԱԿՆԵՐԸ</w:t>
      </w:r>
      <w:bookmarkEnd w:id="702"/>
      <w:bookmarkEnd w:id="703"/>
      <w:bookmarkEnd w:id="704"/>
      <w:bookmarkEnd w:id="705"/>
      <w:bookmarkEnd w:id="706"/>
    </w:p>
    <w:p w14:paraId="51EA24F8" w14:textId="20E4051D" w:rsidR="00BF0CD8" w:rsidRDefault="00BF0CD8" w:rsidP="00302A17">
      <w:pPr>
        <w:pStyle w:val="Q-Normal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77777777" w:rsidR="00BF0CD8" w:rsidRPr="00010E4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029B418E">
                <wp:extent cx="5194407" cy="971550"/>
                <wp:effectExtent l="0" t="0" r="6350" b="0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94407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241" style="width:409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D966F60" w14:textId="6889F032" w:rsidR="00685F51" w:rsidRDefault="00685F51" w:rsidP="00C454C8">
                      <w:pPr>
                        <w:pStyle w:val="Q-Yndgcvac"/>
                      </w:pPr>
                      <w:r w:rsidRPr="00010E46">
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10E46">
        <w:t xml:space="preserve"> </w: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2E5F7DEB" w:rsidR="00BF0CD8" w:rsidRDefault="00E67D10" w:rsidP="00302A17">
      <w:pPr>
        <w:pStyle w:val="Q-Normal"/>
      </w:pPr>
      <w:r>
        <w:object w:dxaOrig="5283" w:dyaOrig="2006" w14:anchorId="25DC0038">
          <v:shape id="_x0000_i1210" type="#_x0000_t75" style="width:180pt;height:67pt" o:ole="">
            <v:imagedata r:id="rId714" o:title=""/>
          </v:shape>
          <o:OLEObject Type="Embed" ProgID="ChemDraw.Document.6.0" ShapeID="_x0000_i1210" DrawAspect="Content" ObjectID="_1759460373" r:id="rId715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4B5D071" w:rsidR="00BF0CD8" w:rsidRDefault="00E67D10" w:rsidP="00302A17">
      <w:pPr>
        <w:pStyle w:val="Q-Normal"/>
      </w:pPr>
      <w:r>
        <w:rPr>
          <w:noProof/>
        </w:rPr>
        <w:object w:dxaOrig="2589" w:dyaOrig="1306" w14:anchorId="3EE418F6">
          <v:shape id="_x0000_i1211" type="#_x0000_t75" style="width:132.3pt;height:66.15pt" o:ole="">
            <v:imagedata r:id="rId716" o:title=""/>
          </v:shape>
          <o:OLEObject Type="Embed" ProgID="ChemDraw.Document.6.0" ShapeID="_x0000_i1211" DrawAspect="Content" ObjectID="_1759460374" r:id="rId717"/>
        </w:object>
      </w:r>
    </w:p>
    <w:p w14:paraId="2F1E7EBA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 xml:space="preserve">, մյուս դեպքում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77777777" w:rsidR="00BF0CD8" w:rsidRPr="00BA7EA5" w:rsidRDefault="008D65A7" w:rsidP="00302A17">
      <w:pPr>
        <w:pStyle w:val="Q-Normal"/>
      </w:pPr>
      <w:r>
        <w:rPr>
          <w:noProof/>
        </w:rPr>
        <w:object w:dxaOrig="2874" w:dyaOrig="373" w14:anchorId="4F9E6218">
          <v:shape id="_x0000_i1212" type="#_x0000_t75" style="width:138.15pt;height:18.4pt" o:ole="">
            <v:imagedata r:id="rId718" o:title=""/>
          </v:shape>
          <o:OLEObject Type="Embed" ProgID="ChemDraw.Document.6.0" ShapeID="_x0000_i1212" DrawAspect="Content" ObjectID="_1759460375" r:id="rId719"/>
        </w:object>
      </w:r>
    </w:p>
    <w:p w14:paraId="03F0C363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7D3F01C1">
                <wp:extent cx="5286508" cy="991673"/>
                <wp:effectExtent l="0" t="0" r="9525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508" cy="99167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242" style="width:416.25pt;height:78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BF6A65D" w14:textId="64531A41" w:rsidR="00685F51" w:rsidRDefault="00685F51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3" type="#_x0000_t75" style="width:108pt;height:65.3pt" o:ole="">
            <v:imagedata r:id="rId720" o:title=""/>
          </v:shape>
          <o:OLEObject Type="Embed" ProgID="ChemDraw.Document.6.0" ShapeID="_x0000_i1213" DrawAspect="Content" ObjectID="_1759460376" r:id="rId721"/>
        </w:object>
      </w:r>
    </w:p>
    <w:p w14:paraId="70E6A124" w14:textId="77777777" w:rsidR="00BF0CD8" w:rsidRDefault="00BF0CD8" w:rsidP="00302A17">
      <w:pPr>
        <w:pStyle w:val="Q-Normal"/>
      </w:pPr>
      <w:r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582" w:dyaOrig="352" w14:anchorId="70BC9B9E">
          <v:shape id="_x0000_i1214" type="#_x0000_t75" style="width:122.25pt;height:17.6pt" o:ole="">
            <v:imagedata r:id="rId722" o:title=""/>
          </v:shape>
          <o:OLEObject Type="Embed" ProgID="ChemDraw.Document.6.0" ShapeID="_x0000_i1214" DrawAspect="Content" ObjectID="_1759460377" r:id="rId723"/>
        </w:object>
      </w:r>
    </w:p>
    <w:p w14:paraId="32B04D2F" w14:textId="77777777" w:rsidR="00BF0CD8" w:rsidRDefault="00BF0CD8" w:rsidP="00302A17">
      <w:pPr>
        <w:pStyle w:val="Q-Normal"/>
      </w:pPr>
      <w:r>
        <w:t>Ներմոլեկուլային են  նաև այն ռեակցիաները, որոնցում օքսիդացման աստիճանը փոխում է մեկ տարր, որն ունի տարբեր օքսիդացման աստիճաններ</w:t>
      </w:r>
      <w:r w:rsidRPr="003734EC">
        <w:t xml:space="preserve"> </w:t>
      </w:r>
      <w:r>
        <w:t>միացության մեջ, օրինակ.</w:t>
      </w:r>
    </w:p>
    <w:p w14:paraId="308DCAF5" w14:textId="77777777" w:rsidR="00BF0CD8" w:rsidRDefault="008D65A7" w:rsidP="00302A17">
      <w:pPr>
        <w:pStyle w:val="Q-Normal"/>
      </w:pPr>
      <w:r>
        <w:rPr>
          <w:noProof/>
        </w:rPr>
        <w:object w:dxaOrig="2756" w:dyaOrig="1405" w14:anchorId="0EAAFC28">
          <v:shape id="_x0000_i1215" type="#_x0000_t75" style="width:128.95pt;height:66.15pt" o:ole="">
            <v:imagedata r:id="rId724" o:title=""/>
          </v:shape>
          <o:OLEObject Type="Embed" ProgID="ChemDraw.Document.6.0" ShapeID="_x0000_i1215" DrawAspect="Content" ObjectID="_1759460378" r:id="rId725"/>
        </w:object>
      </w:r>
    </w:p>
    <w:p w14:paraId="4AAFEC66" w14:textId="77777777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 xml:space="preserve">-ը երկու կիսառեակցիայի արգասիք է: Եթե յուրաքանչյուր դեպքում վերցնենք  </w:t>
      </w:r>
      <w:r w:rsidRPr="00B26116">
        <w:t xml:space="preserve"> 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77777777" w:rsidR="00BF0CD8" w:rsidRPr="00B26116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760" w:dyaOrig="352" w14:anchorId="50983278">
          <v:shape id="_x0000_i1216" type="#_x0000_t75" style="width:126.4pt;height:17.6pt" o:ole="">
            <v:imagedata r:id="rId726" o:title=""/>
          </v:shape>
          <o:OLEObject Type="Embed" ProgID="ChemDraw.Document.6.0" ShapeID="_x0000_i1216" DrawAspect="Content" ObjectID="_1759460379" r:id="rId727"/>
        </w:object>
      </w:r>
    </w:p>
    <w:p w14:paraId="3BC41DDF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4CC15324">
                <wp:extent cx="5547872" cy="1562100"/>
                <wp:effectExtent l="0" t="0" r="0" b="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7872" cy="1562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243" style="width:436.85pt;height:1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" fillcolor="#d7f5f5" stroked="f" strokeweight="1pt">
                <v:stroke joinstyle="miter"/>
                <v:textbox>
                  <w:txbxContent>
                    <w:p w14:paraId="25C3BD40" w14:textId="63A0353B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77777777" w:rsidR="00BF0CD8" w:rsidRDefault="008D65A7" w:rsidP="00302A17">
      <w:pPr>
        <w:pStyle w:val="Q-Normal"/>
      </w:pPr>
      <w:r>
        <w:rPr>
          <w:noProof/>
        </w:rPr>
        <w:object w:dxaOrig="4712" w:dyaOrig="1411" w14:anchorId="79D4F850">
          <v:shape id="_x0000_i1217" type="#_x0000_t75" style="width:226.9pt;height:68.65pt" o:ole="">
            <v:imagedata r:id="rId728" o:title=""/>
          </v:shape>
          <o:OLEObject Type="Embed" ProgID="ChemDraw.Document.6.0" ShapeID="_x0000_i1217" DrawAspect="Content" ObjectID="_1759460380" r:id="rId729"/>
        </w:object>
      </w:r>
    </w:p>
    <w:p w14:paraId="31A61F4F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854" w:dyaOrig="373" w14:anchorId="7A470347">
          <v:shape id="_x0000_i1218" type="#_x0000_t75" style="width:231.05pt;height:18.4pt" o:ole="">
            <v:imagedata r:id="rId730" o:title=""/>
          </v:shape>
          <o:OLEObject Type="Embed" ProgID="ChemDraw.Document.6.0" ShapeID="_x0000_i1218" DrawAspect="Content" ObjectID="_1759460381" r:id="rId731"/>
        </w:object>
      </w:r>
    </w:p>
    <w:p w14:paraId="4D0BED18" w14:textId="77777777" w:rsidR="00BF0CD8" w:rsidRPr="007118E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067" w:dyaOrig="1473" w14:anchorId="1155C27E">
          <v:shape id="_x0000_i1219" type="#_x0000_t75" style="width:188.35pt;height:69.5pt" o:ole="">
            <v:imagedata r:id="rId732" o:title=""/>
          </v:shape>
          <o:OLEObject Type="Embed" ProgID="ChemDraw.Document.6.0" ShapeID="_x0000_i1219" DrawAspect="Content" ObjectID="_1759460382" r:id="rId733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lastRenderedPageBreak/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77777777" w:rsidR="00BF0CD8" w:rsidRPr="007118EC" w:rsidRDefault="008D65A7" w:rsidP="00302A17">
      <w:pPr>
        <w:pStyle w:val="Q-Normal"/>
        <w:rPr>
          <w:i/>
          <w:sz w:val="24"/>
          <w:szCs w:val="24"/>
        </w:rPr>
      </w:pPr>
      <w:r>
        <w:rPr>
          <w:noProof/>
        </w:rPr>
        <w:object w:dxaOrig="4490" w:dyaOrig="373" w14:anchorId="22130D74">
          <v:shape id="_x0000_i1220" type="#_x0000_t75" style="width:3in;height:18.4pt" o:ole="">
            <v:imagedata r:id="rId734" o:title=""/>
          </v:shape>
          <o:OLEObject Type="Embed" ProgID="ChemDraw.Document.6.0" ShapeID="_x0000_i1220" DrawAspect="Content" ObjectID="_1759460383" r:id="rId735"/>
        </w:object>
      </w:r>
    </w:p>
    <w:p w14:paraId="44C7DBDC" w14:textId="72D83A12" w:rsidR="00BF0CD8" w:rsidRPr="00150983" w:rsidRDefault="00037E9B" w:rsidP="00A50215">
      <w:pPr>
        <w:pStyle w:val="Q-Yentavernagir"/>
      </w:pPr>
      <w:bookmarkStart w:id="707" w:name="_Toc132934662"/>
      <w:bookmarkStart w:id="708" w:name="_Toc133963283"/>
      <w:bookmarkStart w:id="709" w:name="_Toc133965341"/>
      <w:bookmarkStart w:id="710" w:name="_Toc133965597"/>
      <w:bookmarkStart w:id="711" w:name="_Toc148566240"/>
      <w:r w:rsidRPr="00150983"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707"/>
      <w:bookmarkEnd w:id="708"/>
      <w:bookmarkEnd w:id="709"/>
      <w:bookmarkEnd w:id="710"/>
      <w:bookmarkEnd w:id="711"/>
    </w:p>
    <w:p w14:paraId="424A4EA1" w14:textId="0B9DEDE0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ամբ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77777777" w:rsidR="00BF0CD8" w:rsidRDefault="008D65A7" w:rsidP="00F447C0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1" type="#_x0000_t75" style="width:290.5pt;height:97.95pt" o:ole="">
            <v:imagedata r:id="rId736" o:title=""/>
          </v:shape>
          <o:OLEObject Type="Embed" ProgID="ChemDraw.Document.6.0" ShapeID="_x0000_i1221" DrawAspect="Content" ObjectID="_1759460384" r:id="rId737"/>
        </w:object>
      </w:r>
    </w:p>
    <w:p w14:paraId="0F4F2FA8" w14:textId="77777777" w:rsidR="00BF0CD8" w:rsidRPr="00C25E57" w:rsidRDefault="00BF0CD8" w:rsidP="00F447C0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Ի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302A17">
      <w:pPr>
        <w:pStyle w:val="Q-Normal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A36904" w:rsidRDefault="00BF0CD8" w:rsidP="00302A17">
      <w:pPr>
        <w:pStyle w:val="Q-Normal"/>
      </w:pPr>
      <w:r w:rsidRPr="00A36904">
        <w:t>Թթվային միջավայր.</w:t>
      </w:r>
    </w:p>
    <w:p w14:paraId="288A0257" w14:textId="77777777" w:rsidR="00BF0CD8" w:rsidRDefault="008D65A7" w:rsidP="00302A17">
      <w:pPr>
        <w:pStyle w:val="Q-Normal"/>
      </w:pPr>
      <w:r>
        <w:rPr>
          <w:noProof/>
        </w:rPr>
        <w:object w:dxaOrig="7446" w:dyaOrig="1717" w14:anchorId="7333D8BF">
          <v:shape id="_x0000_i1222" type="#_x0000_t75" style="width:332.35pt;height:77.85pt" o:ole="">
            <v:imagedata r:id="rId738" o:title=""/>
          </v:shape>
          <o:OLEObject Type="Embed" ProgID="ChemDraw.Document.6.0" ShapeID="_x0000_i1222" DrawAspect="Content" ObjectID="_1759460385" r:id="rId739"/>
        </w:object>
      </w:r>
    </w:p>
    <w:p w14:paraId="51887E6C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223" type="#_x0000_t75" style="width:380.1pt;height:17.6pt" o:ole="">
            <v:imagedata r:id="rId740" o:title=""/>
          </v:shape>
          <o:OLEObject Type="Embed" ProgID="ChemDraw.Document.6.0" ShapeID="_x0000_i1223" DrawAspect="Content" ObjectID="_1759460386" r:id="rId741"/>
        </w:object>
      </w:r>
    </w:p>
    <w:p w14:paraId="7C66E5A0" w14:textId="77777777" w:rsidR="00BF0CD8" w:rsidRPr="00A36904" w:rsidRDefault="00BF0CD8" w:rsidP="00302A17">
      <w:pPr>
        <w:pStyle w:val="Q-Normal"/>
      </w:pPr>
      <w:r w:rsidRPr="00A36904">
        <w:t>Չեզոք միջավայր.</w:t>
      </w:r>
    </w:p>
    <w:p w14:paraId="128416A6" w14:textId="77777777" w:rsidR="00BF0CD8" w:rsidRPr="00E10988" w:rsidRDefault="008D65A7" w:rsidP="00302A17">
      <w:pPr>
        <w:pStyle w:val="Q-Normal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4" type="#_x0000_t75" style="width:277.95pt;height:65.3pt" o:ole="">
            <v:imagedata r:id="rId742" o:title=""/>
          </v:shape>
          <o:OLEObject Type="Embed" ProgID="ChemDraw.Document.6.0" ShapeID="_x0000_i1224" DrawAspect="Content" ObjectID="_1759460387" r:id="rId743"/>
        </w:object>
      </w:r>
    </w:p>
    <w:p w14:paraId="7065AAF4" w14:textId="77777777" w:rsidR="00BF0CD8" w:rsidRPr="00466289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225" type="#_x0000_t75" style="width:302.25pt;height:17.6pt" o:ole="">
            <v:imagedata r:id="rId744" o:title=""/>
          </v:shape>
          <o:OLEObject Type="Embed" ProgID="ChemDraw.Document.6.0" ShapeID="_x0000_i1225" DrawAspect="Content" ObjectID="_1759460388" r:id="rId745"/>
        </w:object>
      </w:r>
    </w:p>
    <w:p w14:paraId="075C4BE1" w14:textId="77777777" w:rsidR="00BF0CD8" w:rsidRPr="00A36904" w:rsidRDefault="00BF0CD8" w:rsidP="00302A17">
      <w:pPr>
        <w:pStyle w:val="Q-Normal"/>
      </w:pPr>
      <w:r w:rsidRPr="00A36904">
        <w:t>Հիմնային միջավայր.</w:t>
      </w:r>
    </w:p>
    <w:p w14:paraId="7AD7A651" w14:textId="77777777" w:rsidR="00BF0CD8" w:rsidRDefault="008D65A7" w:rsidP="00302A17">
      <w:pPr>
        <w:pStyle w:val="Q-Normal"/>
      </w:pPr>
      <w:r>
        <w:rPr>
          <w:noProof/>
        </w:rPr>
        <w:object w:dxaOrig="7952" w:dyaOrig="1502" w14:anchorId="5E6181C9">
          <v:shape id="_x0000_i1226" type="#_x0000_t75" style="width:365pt;height:67pt" o:ole="">
            <v:imagedata r:id="rId746" o:title=""/>
          </v:shape>
          <o:OLEObject Type="Embed" ProgID="ChemDraw.Document.6.0" ShapeID="_x0000_i1226" DrawAspect="Content" ObjectID="_1759460389" r:id="rId747"/>
        </w:object>
      </w:r>
    </w:p>
    <w:p w14:paraId="3E145861" w14:textId="77777777" w:rsidR="00BF0CD8" w:rsidRPr="00466289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227" type="#_x0000_t75" style="width:380.95pt;height:18.4pt" o:ole="">
            <v:imagedata r:id="rId748" o:title=""/>
          </v:shape>
          <o:OLEObject Type="Embed" ProgID="ChemDraw.Document.6.0" ShapeID="_x0000_i1227" DrawAspect="Content" ObjectID="_1759460390" r:id="rId749"/>
        </w:object>
      </w:r>
    </w:p>
    <w:p w14:paraId="2D8F4AE5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A7653A3" w14:textId="4032A8BF" w:rsidR="00C60F7D" w:rsidRDefault="00C60F7D" w:rsidP="00C60F7D">
      <w:bookmarkStart w:id="712" w:name="_Toc132934663"/>
      <w:bookmarkStart w:id="713" w:name="_Toc133963284"/>
      <w:bookmarkStart w:id="714" w:name="_Toc133965342"/>
      <w:bookmarkStart w:id="715" w:name="_Toc133965598"/>
      <w:r>
        <w:rPr>
          <w:noProof/>
        </w:rPr>
        <w:lastRenderedPageBreak/>
        <w:drawing>
          <wp:inline distT="0" distB="0" distL="0" distR="0" wp14:anchorId="7280887E" wp14:editId="7E1462D4">
            <wp:extent cx="6087745" cy="793750"/>
            <wp:effectExtent l="19050" t="19050" r="8255" b="25400"/>
            <wp:docPr id="516377061" name="Diagram 5163770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50" r:lo="rId751" r:qs="rId752" r:cs="rId753"/>
              </a:graphicData>
            </a:graphic>
          </wp:inline>
        </w:drawing>
      </w:r>
    </w:p>
    <w:p w14:paraId="3E237B32" w14:textId="639793C4" w:rsidR="00BF0CD8" w:rsidRPr="007169C1" w:rsidRDefault="005731AF" w:rsidP="00627D74">
      <w:pPr>
        <w:pStyle w:val="ParagrafInvisible"/>
      </w:pPr>
      <w:bookmarkStart w:id="716" w:name="_Toc148566241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712"/>
      <w:bookmarkEnd w:id="713"/>
      <w:bookmarkEnd w:id="714"/>
      <w:bookmarkEnd w:id="715"/>
      <w:bookmarkEnd w:id="716"/>
    </w:p>
    <w:p w14:paraId="7239F744" w14:textId="77777777" w:rsidR="00BF0CD8" w:rsidRDefault="00BF0CD8" w:rsidP="00302A17">
      <w:pPr>
        <w:pStyle w:val="Q-Normal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1143B7FA">
                <wp:extent cx="5367842" cy="975872"/>
                <wp:effectExtent l="0" t="0" r="4445" b="0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7842" cy="97587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244" style="width:422.65pt;height:76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F2AE495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302A17">
      <w:pPr>
        <w:pStyle w:val="Q-Normal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055FD470">
                <wp:extent cx="5364677" cy="628650"/>
                <wp:effectExtent l="0" t="0" r="762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677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245" style="width:422.4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" fillcolor="#d7f5f5" stroked="f" strokeweight=".5pt">
                <v:stroke joinstyle="miter"/>
                <v:textbox>
                  <w:txbxContent>
                    <w:p w14:paraId="4273ED21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5A044A94" w14:textId="77777777" w:rsidR="00BF0CD8" w:rsidRPr="002450CA" w:rsidRDefault="00BF0CD8" w:rsidP="00302A17">
      <w:pPr>
        <w:pStyle w:val="Q-Normal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3495DCB4" w:rsidR="00BF0CD8" w:rsidRPr="002450CA" w:rsidRDefault="00BE5B3B" w:rsidP="00302A17">
      <w:pPr>
        <w:pStyle w:val="Q-Normal"/>
      </w:pPr>
      <w:r>
        <w:object w:dxaOrig="4080" w:dyaOrig="753" w14:anchorId="3FF1A6B9">
          <v:shape id="_x0000_i1228" type="#_x0000_t75" style="width:204.3pt;height:37.65pt" o:ole="">
            <v:imagedata r:id="rId755" o:title=""/>
          </v:shape>
          <o:OLEObject Type="Embed" ProgID="ChemDraw.Document.6.0" ShapeID="_x0000_i1228" DrawAspect="Content" ObjectID="_1759460391" r:id="rId756"/>
        </w:object>
      </w:r>
    </w:p>
    <w:p w14:paraId="378035A3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79E41210">
                <wp:extent cx="5364042" cy="687256"/>
                <wp:effectExtent l="0" t="0" r="27305" b="1778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042" cy="68725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246" style="width:422.35pt;height:5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" fillcolor="#d7f5f5" strokecolor="#5b9bd5 [3208]" strokeweight=".5pt">
                <v:stroke joinstyle="miter"/>
                <v:textbox>
                  <w:txbxContent>
                    <w:p w14:paraId="29F753DF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3CFA82E0" w:rsidR="00BF0CD8" w:rsidRPr="002450CA" w:rsidRDefault="00BE5B3B" w:rsidP="00302A17">
      <w:pPr>
        <w:pStyle w:val="Q-Normal"/>
      </w:pPr>
      <w:r>
        <w:object w:dxaOrig="2907" w:dyaOrig="363" w14:anchorId="0E786D01">
          <v:shape id="_x0000_i1229" type="#_x0000_t75" style="width:145.65pt;height:18.4pt" o:ole="">
            <v:imagedata r:id="rId757" o:title=""/>
          </v:shape>
          <o:OLEObject Type="Embed" ProgID="ChemDraw.Document.6.0" ShapeID="_x0000_i1229" DrawAspect="Content" ObjectID="_1759460392" r:id="rId758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7B6360B3" w14:textId="77777777" w:rsidR="00BF0CD8" w:rsidRPr="002450CA" w:rsidRDefault="00BF0CD8" w:rsidP="00302A17">
      <w:pPr>
        <w:pStyle w:val="Q-Normal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897"/>
        <w:gridCol w:w="1443"/>
      </w:tblGrid>
      <w:tr w:rsidR="00BF0CD8" w:rsidRPr="00782594" w14:paraId="404263A8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2E81A67E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3EDD062B" w14:textId="77777777" w:rsidR="00BF0CD8" w:rsidRPr="00782594" w:rsidRDefault="00BF0CD8" w:rsidP="00375995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</w:tr>
      <w:tr w:rsidR="00BF0CD8" w:rsidRPr="00782594" w14:paraId="6AE09FE6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4DF5FB2C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lastRenderedPageBreak/>
              <w:t>Ջերմակլանիչ՝</w:t>
            </w:r>
          </w:p>
        </w:tc>
        <w:tc>
          <w:tcPr>
            <w:tcW w:w="1443" w:type="dxa"/>
          </w:tcPr>
          <w:p w14:paraId="70B1AA56" w14:textId="77777777" w:rsidR="00BF0CD8" w:rsidRPr="00782594" w:rsidRDefault="00BF0CD8" w:rsidP="0037599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</w:tr>
    </w:tbl>
    <w:p w14:paraId="6411E16B" w14:textId="700115D3" w:rsidR="00BF0CD8" w:rsidRDefault="00BF0CD8" w:rsidP="00302A17">
      <w:pPr>
        <w:pStyle w:val="Q-Normal"/>
      </w:pPr>
      <w:r>
        <w:t xml:space="preserve">ԵՎ </w:t>
      </w:r>
      <m:oMath>
        <m:r>
          <w:rPr>
            <w:rFonts w:ascii="Cambria Math" w:hAnsi="Cambria Math"/>
          </w:rPr>
          <m:t>Q</m:t>
        </m:r>
      </m:oMath>
      <w:r>
        <w:t xml:space="preserve">-ն, և՛ </w:t>
      </w:r>
      <m:oMath>
        <m:r>
          <w:rPr>
            <w:rFonts w:ascii="Cambria Math" w:hAnsi="Cambria Math"/>
          </w:rPr>
          <m:t>∆H</m:t>
        </m:r>
      </m:oMath>
      <w:r>
        <w:t>-ը կոչվում են ռեակցիայի ջերմություն, չափվում են նույն</w:t>
      </w:r>
      <w:r w:rsidRPr="00372624">
        <w:t xml:space="preserve"> </w:t>
      </w:r>
      <w:r>
        <w:t>միավորներով՝ կՋ, եթե վերաբերում են մեկ մոլ նյութին, ապա՝ կՋ</w:t>
      </w:r>
      <w:r w:rsidRPr="00372624">
        <w:t>/</w:t>
      </w:r>
      <w:r>
        <w:t>մոլ: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BF0CD8" w:rsidRPr="00782594" w14:paraId="29715F3A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1D01A196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62A0B78E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</w:tcPr>
          <w:p w14:paraId="4AAEA80A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gt;0</m:t>
                </m:r>
              </m:oMath>
            </m:oMathPara>
          </w:p>
        </w:tc>
      </w:tr>
      <w:tr w:rsidR="00BF0CD8" w:rsidRPr="00782594" w14:paraId="10E63449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7D5EF481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կլանիչ՝</w:t>
            </w:r>
          </w:p>
        </w:tc>
        <w:tc>
          <w:tcPr>
            <w:tcW w:w="1443" w:type="dxa"/>
          </w:tcPr>
          <w:p w14:paraId="3ED70129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</w:tcPr>
          <w:p w14:paraId="595444F4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lt;0</m:t>
                </m:r>
              </m:oMath>
            </m:oMathPara>
          </w:p>
        </w:tc>
      </w:tr>
    </w:tbl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302A17">
      <w:pPr>
        <w:pStyle w:val="Q-Normal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3D95EEAB" wp14:editId="3BF1DD87">
            <wp:extent cx="5553075" cy="1924050"/>
            <wp:effectExtent l="0" t="0" r="0" b="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553075" cy="1924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F447C0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302A17">
      <w:pPr>
        <w:pStyle w:val="Q-Normal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77777777" w:rsidR="00BF0CD8" w:rsidRPr="002450C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0,  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&gt;0</m:t>
        </m:r>
      </m:oMath>
      <w:r w:rsidR="00BF0CD8" w:rsidRPr="002450CA">
        <w:t xml:space="preserve"> 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302A17">
      <w:pPr>
        <w:pStyle w:val="Q-Normal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0, ∆</m:t>
        </m:r>
        <m:r>
          <w:rPr>
            <w:rFonts w:ascii="Cambria Math" w:hAnsi="Cambria Math"/>
          </w:rPr>
          <m:t>H</m:t>
        </m:r>
        <w:bookmarkStart w:id="717" w:name="_Hlk130854007"/>
        <m:r>
          <m:rPr>
            <m:sty m:val="p"/>
          </m:rPr>
          <w:rPr>
            <w:rFonts w:ascii="Cambria Math" w:hAnsi="Cambria Math"/>
          </w:rPr>
          <m:t>&lt;</m:t>
        </m:r>
        <w:bookmarkEnd w:id="717"/>
        <m:r>
          <m:rPr>
            <m:sty m:val="p"/>
          </m:rPr>
          <w:rPr>
            <w:rFonts w:ascii="Cambria Math" w:hAnsi="Cambria Math"/>
          </w:rPr>
          <m:t>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77777777" w:rsidR="00BF0CD8" w:rsidRDefault="00BF0CD8" w:rsidP="00302A17">
      <w:pPr>
        <w:pStyle w:val="Q-Normal"/>
      </w:pPr>
      <w:r w:rsidRPr="00782594">
        <w:lastRenderedPageBreak/>
        <w:t>Ջերմաքիմիական հավասարումներում նշված ռեակցիայի ջերմությունը վերաբերում է ելանյութերի և վերջանյութերի համապատասխան նյութաքանակներին:</w:t>
      </w:r>
      <w:r>
        <w:t xml:space="preserve"> Նյութերի քանակաչափական գործակիցները ցույց են տալիս համապատասխան նյութերի  քանակները: Քանի որ հաճախ ռեակցիայի ջերմությունը վերաբերում է մեկ մոլ նյութին, այդ պատճառով ջերմաքիմիական հավասարումներում կիրառվում են 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594357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302A17">
      <w:pPr>
        <w:pStyle w:val="Q-Normal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302A17">
      <w:pPr>
        <w:pStyle w:val="Q-Normal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</w:rPr>
          <m:t>Q=-</m:t>
        </m:r>
        <m:r>
          <w:rPr>
            <w:rFonts w:ascii="Cambria Math" w:hAnsi="Cambria Math"/>
          </w:rPr>
          <m:t>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77777777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ած նյութերի քանակների հաշվարկ:</w:t>
      </w:r>
    </w:p>
    <w:p w14:paraId="3FEAB26D" w14:textId="1356942A" w:rsidR="00BF0CD8" w:rsidRPr="00CE6B88" w:rsidRDefault="006A6382" w:rsidP="0059435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Default="00BF0CD8" w:rsidP="00302A17">
      <w:pPr>
        <w:pStyle w:val="Q-Normal"/>
      </w:pPr>
      <w:r w:rsidRPr="00782594">
        <w:t>Լուծում</w:t>
      </w:r>
      <w:r w:rsidRPr="002450CA">
        <w:t>:</w:t>
      </w:r>
      <w:r>
        <w:t xml:space="preserve">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TableGrid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782594" w14:paraId="313B5F2D" w14:textId="77777777" w:rsidTr="00735DD0">
        <w:tc>
          <w:tcPr>
            <w:tcW w:w="811" w:type="dxa"/>
          </w:tcPr>
          <w:p w14:paraId="7FF7078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1 մոլ</w:t>
            </w:r>
            <w:r w:rsidRPr="00782594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22E621A0" w14:textId="77777777" w:rsidTr="00735DD0">
        <w:tc>
          <w:tcPr>
            <w:tcW w:w="811" w:type="dxa"/>
          </w:tcPr>
          <w:p w14:paraId="4DBEFBD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</w:rPr>
              <w:t>x</w:t>
            </w:r>
            <w:r w:rsidRPr="00782594">
              <w:rPr>
                <w:rFonts w:ascii="GHEA Grapalat" w:hAnsi="GHEA Grapalat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5562F3A1" w14:textId="77777777" w:rsidTr="00735DD0">
        <w:tc>
          <w:tcPr>
            <w:tcW w:w="811" w:type="dxa"/>
          </w:tcPr>
          <w:p w14:paraId="71A4CF3D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</w:rPr>
            </w:pPr>
            <w:r w:rsidRPr="00782594">
              <w:rPr>
                <w:rFonts w:ascii="GHEA Grapalat" w:hAnsi="GHEA Grapalat"/>
              </w:rPr>
              <w:t>x=0,42</w:t>
            </w:r>
            <w:r w:rsidRPr="00782594">
              <w:rPr>
                <w:rFonts w:ascii="GHEA Grapalat" w:hAnsi="GHEA Grapalat"/>
                <w:lang w:val="hy-AM"/>
              </w:rPr>
              <w:t xml:space="preserve"> մոլ</w:t>
            </w:r>
          </w:p>
        </w:tc>
      </w:tr>
    </w:tbl>
    <w:p w14:paraId="502959C1" w14:textId="77777777" w:rsidR="00BF0CD8" w:rsidRDefault="00BF0CD8" w:rsidP="00302A17">
      <w:pPr>
        <w:pStyle w:val="Q-Normal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CC61DA" wp14:editId="63D2D1EB">
                <wp:extent cx="5378962" cy="679450"/>
                <wp:effectExtent l="0" t="0" r="12700" b="2540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8962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247" style="width:423.5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" fillcolor="#d7f5f5" strokecolor="#5b9bd5 [3208]" strokeweight=".5pt">
                <v:stroke joinstyle="miter"/>
                <v:textbox>
                  <w:txbxContent>
                    <w:p w14:paraId="4F57F537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18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18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9CC0987" wp14:editId="13963BC4">
                <wp:extent cx="4273550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343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685F51" w:rsidRDefault="00685F51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248" style="width:336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1A6F3F1E" w14:textId="77777777" w:rsidR="00685F51" w:rsidRDefault="00685F51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59435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77777777" w:rsidR="00BF0CD8" w:rsidRPr="00D32F7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7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19" w:name="_Hlk130859620"/>
    <w:p w14:paraId="27D52A4B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7C44DFF" w14:textId="77777777" w:rsidR="00BF0CD8" w:rsidRPr="008A4E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15F18B39">
                <wp:extent cx="4730750" cy="647700"/>
                <wp:effectExtent l="0" t="0" r="12700" b="1905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30750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249" style="width:372.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" fillcolor="#d7f5f5" strokecolor="#5b9bd5 [3208]" strokeweight=".5pt">
                <v:stroke joinstyle="miter"/>
                <v:textbox>
                  <w:txbxContent>
                    <w:p w14:paraId="6539AC29" w14:textId="21FA8FB7" w:rsidR="00685F51" w:rsidRDefault="00685F51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9"/>
    <w:p w14:paraId="00F105CF" w14:textId="3136A3E5" w:rsidR="00BF0CD8" w:rsidRPr="00CE6B88" w:rsidRDefault="006A6382" w:rsidP="0059435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77777777" w:rsidR="00BF0CD8" w:rsidRPr="00CE6B88" w:rsidRDefault="008D65A7" w:rsidP="00302A17">
      <w:pPr>
        <w:pStyle w:val="Q-Normal"/>
        <w:rPr>
          <w:color w:val="0070C0"/>
          <w:sz w:val="24"/>
          <w:szCs w:val="24"/>
          <w:lang w:val="en-US"/>
        </w:rPr>
      </w:pPr>
      <w:r>
        <w:rPr>
          <w:noProof/>
        </w:rPr>
        <w:object w:dxaOrig="4141" w:dyaOrig="351" w14:anchorId="0F1DF3F1">
          <v:shape id="_x0000_i1230" type="#_x0000_t75" style="width:206.8pt;height:17.6pt" o:ole="">
            <v:imagedata r:id="rId760" o:title=""/>
          </v:shape>
          <o:OLEObject Type="Embed" ProgID="ChemDraw.Document.6.0" ShapeID="_x0000_i1230" DrawAspect="Content" ObjectID="_1759460393" r:id="rId761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77777777" w:rsidR="00BF0CD8" w:rsidRPr="002450C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1BB46E" w14:textId="6F3747E8" w:rsidR="00BF0CD8" w:rsidRPr="008D58D7" w:rsidRDefault="006A6382" w:rsidP="00594357">
      <w:pPr>
        <w:pStyle w:val="Q-Xndir"/>
      </w:pPr>
      <w:r w:rsidRPr="008D58D7">
        <w:t xml:space="preserve">Խնդիր </w:t>
      </w:r>
      <w:r w:rsidR="00BF0CD8" w:rsidRPr="008D58D7">
        <w:t>5. Որքա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20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20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5"/>
        <w:gridCol w:w="810"/>
        <w:gridCol w:w="2790"/>
      </w:tblGrid>
      <w:tr w:rsidR="00BF0CD8" w:rsidRPr="00D32F74" w14:paraId="281BB9FE" w14:textId="77777777" w:rsidTr="00735DD0">
        <w:trPr>
          <w:jc w:val="center"/>
        </w:trPr>
        <w:tc>
          <w:tcPr>
            <w:tcW w:w="1165" w:type="dxa"/>
          </w:tcPr>
          <w:p w14:paraId="29153CC4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1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2EC8F861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6EED7E85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 xml:space="preserve">285,8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33919C38" w14:textId="77777777" w:rsidTr="00735DD0">
        <w:trPr>
          <w:trHeight w:val="60"/>
          <w:jc w:val="center"/>
        </w:trPr>
        <w:tc>
          <w:tcPr>
            <w:tcW w:w="1165" w:type="dxa"/>
          </w:tcPr>
          <w:p w14:paraId="4ABAFA8C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>
              <w:rPr>
                <w:rFonts w:ascii="GHEA Grapalat" w:hAnsi="GHEA Grapalat"/>
                <w:lang w:val="hy-AM"/>
              </w:rPr>
              <w:t>3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022AAC52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3A218900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 xml:space="preserve">x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4C091981" w14:textId="77777777" w:rsidTr="00735DD0">
        <w:trPr>
          <w:jc w:val="center"/>
        </w:trPr>
        <w:tc>
          <w:tcPr>
            <w:tcW w:w="1165" w:type="dxa"/>
          </w:tcPr>
          <w:p w14:paraId="7422EB4E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600" w:type="dxa"/>
            <w:gridSpan w:val="2"/>
          </w:tcPr>
          <w:p w14:paraId="7AA9FCCE" w14:textId="77777777" w:rsidR="00BF0CD8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>x=857,4</w:t>
            </w:r>
            <w:r w:rsidRPr="00D32F74">
              <w:rPr>
                <w:rFonts w:ascii="GHEA Grapalat" w:hAnsi="GHEA Grapalat"/>
                <w:lang w:val="hy-AM"/>
              </w:rPr>
              <w:t>կՋ</w:t>
            </w:r>
          </w:p>
          <w:p w14:paraId="66545336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</w:p>
        </w:tc>
      </w:tr>
    </w:tbl>
    <w:p w14:paraId="1424505E" w14:textId="77777777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 xml:space="preserve">: Սա նշանակում է, որ եթե մի նյութի առաջացման ժամանակ անջատվել է ջերմության </w:t>
      </w:r>
      <w:r w:rsidRPr="00CF6285">
        <w:lastRenderedPageBreak/>
        <w:t>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302A17">
      <w:pPr>
        <w:pStyle w:val="Q-Normal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DC59B81" wp14:editId="10EB6BDF">
                <wp:extent cx="5398851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8851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685F51" w:rsidRDefault="00685F51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250" style="width:425.1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288DE75D" w14:textId="77777777" w:rsidR="00685F51" w:rsidRDefault="00685F51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302A17">
      <w:pPr>
        <w:pStyle w:val="Q-Normal"/>
        <w:numPr>
          <w:ilvl w:val="0"/>
          <w:numId w:val="51"/>
        </w:numPr>
      </w:pPr>
      <w:r>
        <w:t>Ածխի և թթվածնի անմիջական փոխազդեցությունից.</w:t>
      </w:r>
    </w:p>
    <w:bookmarkStart w:id="721" w:name="_Hlk130898104"/>
    <w:p w14:paraId="1CE0EC8A" w14:textId="77777777" w:rsidR="00BF0CD8" w:rsidRPr="0027442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21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77777777" w:rsidR="00BF0CD8" w:rsidRPr="00274427" w:rsidRDefault="00BF0CD8" w:rsidP="00302A17">
      <w:pPr>
        <w:pStyle w:val="Q-Normal"/>
        <w:numPr>
          <w:ilvl w:val="0"/>
          <w:numId w:val="51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39D5F777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722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722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302A17">
      <w:pPr>
        <w:pStyle w:val="Q-Normal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>Հեսսի օրենքը հնարավորություն է տալիս որոշելու այնպիսի ռեակցիաների ջերմէֆեկտները, որոնց անմիջական չափումները դժվար են կամ անհնար: Դրա համար 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076F179" w14:textId="680321EB" w:rsidR="00BF0CD8" w:rsidRPr="008D58D7" w:rsidRDefault="006A6382" w:rsidP="00594357">
      <w:pPr>
        <w:pStyle w:val="Q-Xndir"/>
      </w:pPr>
      <w:r w:rsidRPr="008D58D7">
        <w:t xml:space="preserve">Խնդիր </w:t>
      </w:r>
      <w:r w:rsidR="00BF0CD8" w:rsidRPr="008D58D7">
        <w:t>6. Ըստ հետևյալ ջերմաքիմիական հավասարումների՝</w:t>
      </w:r>
    </w:p>
    <w:p w14:paraId="0E1A6030" w14:textId="77777777" w:rsidR="00BF0CD8" w:rsidRPr="008D58D7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+270,5կՋ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4E8D1E1" w14:textId="77777777" w:rsidR="00BF0CD8" w:rsidRPr="008D58D7" w:rsidRDefault="00000000" w:rsidP="00594357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3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3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1096,5կՋ    (2)</m:t>
          </m:r>
        </m:oMath>
      </m:oMathPara>
    </w:p>
    <w:p w14:paraId="12C8604F" w14:textId="77777777" w:rsidR="00BF0CD8" w:rsidRDefault="00BF0CD8" w:rsidP="00594357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(3)</m:t>
        </m:r>
      </m:oMath>
      <w:r w:rsidRPr="008D58D7">
        <w:t xml:space="preserve"> ռեակցիայի ջերմէֆեկտը</w:t>
      </w:r>
      <w:r w:rsidRPr="008D58D7">
        <w:rPr>
          <w:lang w:val="en-US"/>
        </w:rPr>
        <w:t>.</w:t>
      </w:r>
    </w:p>
    <w:p w14:paraId="2C2379B0" w14:textId="77777777" w:rsidR="00BF0CD8" w:rsidRPr="008D58D7" w:rsidRDefault="00000000" w:rsidP="00594357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:</m:t>
          </m:r>
        </m:oMath>
      </m:oMathPara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08ED68D2" w:rsidR="00BF0CD8" w:rsidRPr="002450CA" w:rsidRDefault="00EA1181" w:rsidP="00302A17">
      <w:pPr>
        <w:pStyle w:val="Q-Normal"/>
        <w:rPr>
          <w:b/>
        </w:rPr>
      </w:pPr>
      <w:r>
        <w:rPr>
          <w:noProof/>
        </w:rPr>
        <w:object w:dxaOrig="4128" w:dyaOrig="1544" w14:anchorId="0B2427FD">
          <v:shape id="_x0000_i1231" type="#_x0000_t75" style="width:221.85pt;height:85.4pt" o:ole="">
            <v:imagedata r:id="rId762" o:title=""/>
          </v:shape>
          <o:OLEObject Type="Embed" ProgID="ChemDraw.Document.6.0" ShapeID="_x0000_i1231" DrawAspect="Content" ObjectID="_1759460394" r:id="rId763"/>
        </w:object>
      </w:r>
    </w:p>
    <w:p w14:paraId="59243DD1" w14:textId="333C29E5" w:rsidR="00BF0CD8" w:rsidRPr="002450CA" w:rsidRDefault="00EA1181" w:rsidP="00302A17">
      <w:pPr>
        <w:pStyle w:val="Q-Normal"/>
      </w:pPr>
      <w:r>
        <w:rPr>
          <w:noProof/>
        </w:rPr>
        <w:object w:dxaOrig="1730" w:dyaOrig="348" w14:anchorId="051EDAAC">
          <v:shape id="_x0000_i1232" type="#_x0000_t75" style="width:98.8pt;height:20.1pt" o:ole="">
            <v:imagedata r:id="rId764" o:title=""/>
          </v:shape>
          <o:OLEObject Type="Embed" ProgID="ChemDraw.Document.6.0" ShapeID="_x0000_i1232" DrawAspect="Content" ObjectID="_1759460395" r:id="rId765"/>
        </w:object>
      </w:r>
    </w:p>
    <w:p w14:paraId="5E64664C" w14:textId="77777777" w:rsidR="00BF0CD8" w:rsidRPr="002450CA" w:rsidRDefault="00BF0CD8" w:rsidP="00302A17">
      <w:pPr>
        <w:pStyle w:val="Q-Normal"/>
      </w:pPr>
      <w:r w:rsidRPr="002450CA">
        <w:t>Ստացված հավասարումը բաժանենք 3-ի վրա.</w:t>
      </w:r>
    </w:p>
    <w:p w14:paraId="4CB5569D" w14:textId="77777777" w:rsidR="00BF0CD8" w:rsidRPr="002450C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+  </m:t>
          </m:r>
          <m:r>
            <m:rPr>
              <m:sty m:val="b"/>
            </m:rPr>
            <w:rPr>
              <w:rFonts w:ascii="Cambria Math" w:hAnsi="Cambria Math"/>
            </w:rPr>
            <m:t>95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63C8992E" w14:textId="77777777" w:rsidR="00BF0CD8" w:rsidRPr="00D32F74" w:rsidRDefault="00BF0CD8" w:rsidP="00302A17">
      <w:pPr>
        <w:pStyle w:val="Q-Normal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՝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302A17">
      <w:pPr>
        <w:pStyle w:val="Q-Normal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64BB96BD">
                <wp:extent cx="5176290" cy="1670050"/>
                <wp:effectExtent l="0" t="0" r="5715" b="6350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6290" cy="1670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685F51" w:rsidRPr="00D32F74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251" style="width:407.6pt;height:13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" fillcolor="#d7f5f5" stroked="f" strokeweight=".5pt">
                <v:stroke joinstyle="miter"/>
                <v:textbox>
                  <w:txbxContent>
                    <w:p w14:paraId="5D66E0F0" w14:textId="77777777" w:rsidR="00685F51" w:rsidRPr="00D32F74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302A17">
      <w:pPr>
        <w:pStyle w:val="Q-Normal"/>
      </w:pPr>
      <w:r w:rsidRPr="002450CA">
        <w:t>Ենթադրենք ունենք ընդհանուր ձևով տրված այսպիսի ռեակցիա.</w:t>
      </w:r>
    </w:p>
    <w:p w14:paraId="234A3388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2450CA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2450CA">
        <w:t>-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2450CA">
        <w:t>-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77777777" w:rsidR="00BF0CD8" w:rsidRPr="00125FE0" w:rsidRDefault="00BF0CD8" w:rsidP="00302A17">
      <w:pPr>
        <w:pStyle w:val="Q-Normal"/>
        <w:rPr>
          <w:rFonts w:eastAsiaTheme="minorEastAsia"/>
        </w:rPr>
      </w:pPr>
      <w:bookmarkStart w:id="723" w:name="_Hlk67513526"/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D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B</m:t>
                  </m:r>
                </m:e>
              </m:d>
            </m:e>
          </m:d>
        </m:oMath>
      </m:oMathPara>
    </w:p>
    <w:p w14:paraId="680B69AA" w14:textId="0BAC41C1" w:rsidR="00BF0CD8" w:rsidRPr="00024EBE" w:rsidRDefault="006A6382" w:rsidP="00594357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 xml:space="preserve">7.  Տրված են էթանի, ածխածնի (IV) օքսիդի և ջրի գոյացման ջերմություններ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</w:rPr>
              <m:t>,   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1C2C5DAB" w:rsidR="00BF0CD8" w:rsidRPr="002450CA" w:rsidRDefault="00AD369C" w:rsidP="00302A17">
      <w:pPr>
        <w:pStyle w:val="Q-Normal"/>
        <w:rPr>
          <w:lang w:val="en-US"/>
        </w:rPr>
      </w:pPr>
      <w:r>
        <w:object w:dxaOrig="3184" w:dyaOrig="261" w14:anchorId="0DADA78C">
          <v:shape id="_x0000_i1233" type="#_x0000_t75" style="width:195.9pt;height:16.75pt" o:ole="">
            <v:imagedata r:id="rId766" o:title=""/>
          </v:shape>
          <o:OLEObject Type="Embed" ProgID="ChemDraw.Document.6.0" ShapeID="_x0000_i1233" DrawAspect="Content" ObjectID="_1759460396" r:id="rId767"/>
        </w:object>
      </w:r>
    </w:p>
    <w:p w14:paraId="47C1F572" w14:textId="77777777" w:rsidR="00BF0CD8" w:rsidRPr="002450CA" w:rsidRDefault="00BF0CD8" w:rsidP="00302A17">
      <w:pPr>
        <w:pStyle w:val="Q-Normal"/>
      </w:pPr>
      <w:r w:rsidRPr="002450CA">
        <w:t>Տրված են ռեակցիային մասնակցող նյութերի գոյացման ջերմությունները (թթվածինը պարզ նյութ է, իսկ պարզ նյութերի գոյացման ջերմությունները հավասար են զրոյի), հետևաբար՝ վերջանյութերի գոյացման ջերմությունների գումարից հանենք ելանյութերի գոյացման ջերմությունների գումարը.</w:t>
      </w:r>
    </w:p>
    <w:p w14:paraId="76F204B5" w14:textId="77777777" w:rsidR="00BF0CD8" w:rsidRPr="002450C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 xml:space="preserve"> 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 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-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 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85= -1561կՋ</m:t>
          </m:r>
        </m:oMath>
      </m:oMathPara>
    </w:p>
    <w:p w14:paraId="3DAB7BFB" w14:textId="77777777" w:rsidR="00BF0CD8" w:rsidRPr="00125FE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772120D4">
                <wp:extent cx="5416550" cy="1708150"/>
                <wp:effectExtent l="0" t="0" r="0" b="635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6550" cy="17081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685F51" w:rsidRDefault="00685F51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_x0000_s1252" style="width:426.5pt;height:1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895751A" w14:textId="77777777" w:rsidR="00685F51" w:rsidRDefault="00685F51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77777777" w:rsidR="00BF0CD8" w:rsidRPr="00D32F74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24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24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23"/>
    <w:p w14:paraId="42911C19" w14:textId="722C55BC" w:rsidR="00BF0CD8" w:rsidRPr="008D58D7" w:rsidRDefault="006A6382" w:rsidP="00594357">
      <w:pPr>
        <w:pStyle w:val="Q-Xndir"/>
      </w:pPr>
      <w:r w:rsidRPr="008D58D7"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25" w:name="_Hlk67920921"/>
      <w:r w:rsidR="00BF0CD8" w:rsidRPr="008D58D7">
        <w:t xml:space="preserve">Ջ/մոլ </w:t>
      </w:r>
      <w:bookmarkEnd w:id="725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11FAF29" w14:textId="18F602E2" w:rsidR="004D1266" w:rsidRPr="004D1266" w:rsidRDefault="00BF0CD8" w:rsidP="00302A17">
      <w:pPr>
        <w:pStyle w:val="Q-Normal"/>
        <w:rPr>
          <w:rFonts w:eastAsiaTheme="minorEastAsia"/>
          <w:b/>
        </w:rPr>
      </w:pPr>
      <w:r w:rsidRPr="002450CA">
        <w:t>Լուծում: Գրենք ացետիլենի լրիվ հիդրման ռեակցիայի ջերմաքիմիական հավասարումը.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            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?</m:t>
          </m:r>
        </m:oMath>
      </m:oMathPara>
    </w:p>
    <w:p w14:paraId="2D548696" w14:textId="77777777" w:rsidR="00BF0CD8" w:rsidRPr="002450CA" w:rsidRDefault="00BF0CD8" w:rsidP="00302A17">
      <w:pPr>
        <w:pStyle w:val="Q-Normal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77777777" w:rsidR="00BF0CD8" w:rsidRPr="00394722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 xml:space="preserve"> = </m:t>
        </m:r>
        <w:bookmarkStart w:id="726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26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 + 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) -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 = 1300 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 1560 = 312կՋ</m:t>
        </m:r>
      </m:oMath>
      <w:r w:rsidRPr="00394722">
        <w:t>:</w:t>
      </w:r>
    </w:p>
    <w:p w14:paraId="29233D0F" w14:textId="77777777" w:rsidR="00BF0CD8" w:rsidRDefault="00BF0CD8" w:rsidP="00302A17">
      <w:pPr>
        <w:pStyle w:val="Q-Normal"/>
        <w:rPr>
          <w:b/>
        </w:rPr>
      </w:pPr>
      <w:r>
        <w:t>Բացի քիմիական ռեակցիաների ջերմություններից,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594357">
      <w:pPr>
        <w:pStyle w:val="Q-Xndir"/>
      </w:pPr>
      <w:bookmarkStart w:id="727" w:name="_Hlk85055623"/>
      <w:r w:rsidRPr="008D58D7">
        <w:t xml:space="preserve">Խնդիր 9. Որոշել հետևյալ ռեակցիայի ջերմէֆեկտը՝ </w:t>
      </w:r>
      <w:bookmarkStart w:id="728" w:name="_Hlk70096709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28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29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29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t xml:space="preserve"> 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Default="00BF0CD8" w:rsidP="00302A17">
      <w:pPr>
        <w:pStyle w:val="Q-Normal"/>
      </w:pPr>
      <w:r w:rsidRPr="009E2C8B">
        <w:t>Լուծում:</w:t>
      </w:r>
      <w:r>
        <w:t xml:space="preserve">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 xml:space="preserve">Ելանյութերից վերջանյութեր առաջանալու համար անհրաժեշտ է ելանյութերի մոլեկուլներում կապերը խզել (կլանել ջերմություն), իսկ վերջանյութեր առաջանալու </w:t>
      </w:r>
      <w:r>
        <w:lastRenderedPageBreak/>
        <w:t>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2D5773B5" w14:textId="77777777" w:rsidR="00BF0CD8" w:rsidRDefault="00BF0CD8" w:rsidP="00302A17">
      <w:pPr>
        <w:pStyle w:val="Q-Normal"/>
      </w:pPr>
      <w:r>
        <w:t xml:space="preserve">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</m:t>
        </m:r>
      </m:oMath>
      <w:r w:rsidRPr="008153CD">
        <w:t xml:space="preserve"> 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30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30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302A17">
      <w:pPr>
        <w:pStyle w:val="Q-Normal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302A17">
      <w:pPr>
        <w:pStyle w:val="Q-Normal"/>
      </w:pPr>
      <w:r w:rsidRPr="00D32F74">
        <w:rPr>
          <w:noProof/>
        </w:rPr>
        <w:object w:dxaOrig="2824" w:dyaOrig="616" w14:anchorId="20EAE6EE">
          <v:shape id="_x0000_i1234" type="#_x0000_t75" style="width:159.05pt;height:36pt" o:ole="">
            <v:imagedata r:id="rId768" o:title=""/>
          </v:shape>
          <o:OLEObject Type="Embed" ProgID="ChemDraw.Document.6.0" ShapeID="_x0000_i1234" DrawAspect="Content" ObjectID="_1759460397" r:id="rId769"/>
        </w:object>
      </w:r>
    </w:p>
    <w:p w14:paraId="3FBF7E88" w14:textId="77777777" w:rsidR="00BF0CD8" w:rsidRPr="00D32F74" w:rsidRDefault="00BF0CD8" w:rsidP="00302A17">
      <w:pPr>
        <w:pStyle w:val="Q-Normal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D32F74">
        <w:t>Պատ.՝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302A17">
      <w:pPr>
        <w:pStyle w:val="Q-Normal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CF550E9" wp14:editId="6324DEDD">
                <wp:extent cx="5162550" cy="1730188"/>
                <wp:effectExtent l="0" t="0" r="0" b="381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62550" cy="17301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8EA3BD" w14:textId="7FE26A48" w:rsidR="00685F51" w:rsidRDefault="00685F51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 xml:space="preserve">.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w:br/>
                              </m:r>
                            </m:oMath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253" style="width:406.5pt;height:13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0D8EA3BD" w14:textId="7FE26A48" w:rsidR="00685F51" w:rsidRDefault="00685F51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 xml:space="preserve">.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w:br/>
                        </m:r>
                      </m:oMath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27"/>
    <w:p w14:paraId="1C0A279E" w14:textId="56DFDB3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E9B128" w14:textId="743E461C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414A6AC" w14:textId="0A50188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DCA9803" w14:textId="169A21B8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20C3A8E" w14:textId="37B7F47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72AD479" w14:textId="3A8DF921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39B44A5" w14:textId="69CDF9F3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DFAD97D" w14:textId="5933A0C8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CABF199" w14:textId="36156DA6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F1C48F3" w14:textId="25A9E77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02227C82" w14:textId="64E429B5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020F380" w14:textId="542BBD24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D03E8BE" w14:textId="1368CD6C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69D73B0" w14:textId="154C770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17F9E5D" w14:textId="38BE04B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CC84130" w14:textId="19D39BE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6118D9D" w14:textId="0AD62789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B76665" w14:textId="77777777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6C4C1A" w14:textId="0CAD37C0" w:rsidR="00C60F7D" w:rsidRDefault="00C60F7D" w:rsidP="00C60F7D">
      <w:bookmarkStart w:id="731" w:name="_Toc132934664"/>
      <w:bookmarkStart w:id="732" w:name="_Toc133963285"/>
      <w:bookmarkStart w:id="733" w:name="_Toc133965343"/>
      <w:bookmarkStart w:id="734" w:name="_Toc133965599"/>
      <w:r>
        <w:rPr>
          <w:noProof/>
        </w:rPr>
        <w:drawing>
          <wp:inline distT="0" distB="0" distL="0" distR="0" wp14:anchorId="6C4075B9" wp14:editId="35F6DBB6">
            <wp:extent cx="6076950" cy="793750"/>
            <wp:effectExtent l="19050" t="19050" r="0" b="25400"/>
            <wp:docPr id="33486006" name="Diagram 3348600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70" r:lo="rId771" r:qs="rId772" r:cs="rId773"/>
              </a:graphicData>
            </a:graphic>
          </wp:inline>
        </w:drawing>
      </w:r>
    </w:p>
    <w:p w14:paraId="4C9EA580" w14:textId="366FA48D" w:rsidR="00BF0CD8" w:rsidRPr="00246F47" w:rsidRDefault="007F1110" w:rsidP="00627D74">
      <w:pPr>
        <w:pStyle w:val="ParagrafInvisible"/>
      </w:pPr>
      <w:bookmarkStart w:id="735" w:name="_Toc148566242"/>
      <w:r>
        <w:rPr>
          <w:lang w:val="en-US"/>
        </w:rPr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31"/>
      <w:bookmarkEnd w:id="732"/>
      <w:bookmarkEnd w:id="733"/>
      <w:bookmarkEnd w:id="734"/>
      <w:bookmarkEnd w:id="735"/>
    </w:p>
    <w:p w14:paraId="7D3FF5D0" w14:textId="77777777" w:rsidR="00BF0CD8" w:rsidRPr="00AE3EFF" w:rsidRDefault="00BF0CD8" w:rsidP="00302A17">
      <w:pPr>
        <w:pStyle w:val="Q-Normal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6C56A4E6">
                <wp:extent cx="5315803" cy="714375"/>
                <wp:effectExtent l="0" t="0" r="0" b="9525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803" cy="7143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685F51" w:rsidRDefault="00685F51" w:rsidP="00C454C8">
                            <w:pPr>
                              <w:pStyle w:val="Q-Yndgcvac"/>
                            </w:pPr>
                            <w:r w:rsidRPr="00246F47">
                              <w:t>Քիմիայի 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254" style="width:418.55pt;height:5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1C97A28E" w14:textId="77777777" w:rsidR="00685F51" w:rsidRDefault="00685F51" w:rsidP="00C454C8">
                      <w:pPr>
                        <w:pStyle w:val="Q-Yndgcvac"/>
                      </w:pPr>
                      <w:r w:rsidRPr="00246F47">
                        <w:t>Քիմիայի 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B7742A"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B7742A">
        <w:t>Ֆազը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>
        <w:t xml:space="preserve">Միայն մեկ ֆազից բաղկացած համակարգերը կոչվում են համասեռ: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>
        <w:t>Երկու կամ ավելի ֆազերից բաղկացած համակարգերը կոչվում են անհամասեռ: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02A17">
      <w:pPr>
        <w:pStyle w:val="Q-Normal"/>
        <w:rPr>
          <w:b/>
          <w:i/>
        </w:rPr>
      </w:pPr>
      <w:r>
        <w:lastRenderedPageBreak/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0F3BC9FD">
                <wp:extent cx="5315585" cy="661916"/>
                <wp:effectExtent l="0" t="0" r="0" b="508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585" cy="66191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685F51" w:rsidRPr="00F744D6" w:rsidRDefault="00685F51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255" style="width:418.5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B09FBA" w14:textId="77777777" w:rsidR="00685F51" w:rsidRPr="00F744D6" w:rsidRDefault="00685F51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566CB042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F447C0">
      <w:pPr>
        <w:pStyle w:val="4"/>
      </w:pPr>
      <w:r w:rsidRPr="00AE3EFF">
        <w:t>Համասեռ ռեակցիա</w:t>
      </w:r>
    </w:p>
    <w:p w14:paraId="7C658EC5" w14:textId="10F8E654" w:rsidR="008B5D1E" w:rsidRDefault="008B5D1E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2259290" wp14:editId="4AF05307">
                <wp:extent cx="5888477" cy="679450"/>
                <wp:effectExtent l="0" t="0" r="0" b="635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8477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256" style="width:463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" fillcolor="#d7f5f5" stroked="f" strokeweight="1pt">
                <v:stroke joinstyle="miter"/>
                <v:textbox>
                  <w:txbxContent>
                    <w:p w14:paraId="5F2312DA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70B0BC82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F447C0">
      <w:pPr>
        <w:pStyle w:val="4"/>
      </w:pPr>
      <w:r>
        <w:t>Անհամասեռ ռեակցիա</w:t>
      </w:r>
    </w:p>
    <w:p w14:paraId="3E42DA36" w14:textId="2B1D115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</m:t>
        </m:r>
      </m:oMath>
      <w:r>
        <w:t xml:space="preserve"> 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0A7FBD81" w14:textId="35FEFC7E" w:rsidR="003F240C" w:rsidRDefault="003F240C" w:rsidP="00302A17">
      <w:pPr>
        <w:pStyle w:val="Q-Normal"/>
        <w:rPr>
          <w:rFonts w:eastAsiaTheme="minorEastAsia"/>
        </w:rPr>
      </w:pPr>
      <w:r>
        <w:t>Ենթադրենք 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</w:t>
      </w:r>
      <w:r w:rsidR="0035781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>
        <w:rPr>
          <w:rFonts w:eastAsiaTheme="minorEastAsia"/>
        </w:rPr>
        <w:t xml:space="preserve"> ծավալում</w:t>
      </w:r>
      <w:r>
        <w:t>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</w:p>
    <w:p w14:paraId="2938F126" w14:textId="2352579A" w:rsidR="00357818" w:rsidRPr="00357818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v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(1) :</m:t>
          </m:r>
        </m:oMath>
      </m:oMathPara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C4EAA3" w14:textId="738B1783" w:rsidR="0004288C" w:rsidRPr="0004288C" w:rsidRDefault="0004288C" w:rsidP="00302A17">
      <w:pPr>
        <w:pStyle w:val="Q-Normal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2D3FA013" w14:textId="53C66D25" w:rsidR="0004288C" w:rsidRPr="0004288C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16671B09" w14:textId="2A5911F3" w:rsidR="0004288C" w:rsidRDefault="0004288C" w:rsidP="00302A17">
      <w:pPr>
        <w:pStyle w:val="Q-Normal"/>
      </w:pPr>
      <w:r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04288C">
        <w:t xml:space="preserve"> հավասարումները՝ կստանանք</w:t>
      </w:r>
      <w:r>
        <w:t>.</w:t>
      </w:r>
    </w:p>
    <w:p w14:paraId="7CD2629E" w14:textId="481E4DA1" w:rsidR="00F30662" w:rsidRPr="00F30662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3A8BDBFF" w14:textId="2761EAA1" w:rsidR="00F30662" w:rsidRPr="00F30662" w:rsidRDefault="00F30662" w:rsidP="00302A17">
      <w:pPr>
        <w:pStyle w:val="Q-Normal"/>
      </w:pPr>
      <w:r>
        <w:t>կամ</w:t>
      </w:r>
    </w:p>
    <w:p w14:paraId="2E016339" w14:textId="06383A72" w:rsidR="0004288C" w:rsidRPr="0004288C" w:rsidRDefault="00FB3D11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(4) :</m:t>
          </m:r>
        </m:oMath>
      </m:oMathPara>
    </w:p>
    <w:p w14:paraId="5D35E97F" w14:textId="0EC8892A" w:rsidR="00BF0CD8" w:rsidRPr="00AE3EFF" w:rsidRDefault="00BF0CD8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0B3EF3F" wp14:editId="1F0B73E2">
                <wp:extent cx="5654488" cy="1618247"/>
                <wp:effectExtent l="0" t="0" r="3810" b="127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4488" cy="161824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685F51" w:rsidRPr="00AE3EFF" w:rsidRDefault="00000000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257" style="width:445.25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" fillcolor="#d7f5f5" stroked="f" strokeweight=".5pt">
                <v:stroke joinstyle="miter"/>
                <v:textbox>
                  <w:txbxContent>
                    <w:p w14:paraId="797367F1" w14:textId="3BB4F90A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685F51" w:rsidRPr="00AE3EFF" w:rsidRDefault="00000000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4"/>
                          <w:szCs w:val="24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84B9A4E" w14:textId="45D0EFF4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</w:p>
    <w:p w14:paraId="076B9521" w14:textId="0C74A586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AE3EFF">
        <w:t>-ը</w:t>
      </w:r>
      <w:r w:rsidR="00BF0CD8">
        <w:t>՝</w:t>
      </w:r>
      <w:r w:rsidR="00BF0CD8" w:rsidRPr="00AE3EFF">
        <w:t xml:space="preserve"> նյութի մոլերի թիվը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BF0CD8"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2BACDE62" w14:textId="77777777" w:rsidR="00BF0CD8" w:rsidRPr="00AE3EFF" w:rsidRDefault="00BF0CD8" w:rsidP="00302A17">
      <w:pPr>
        <w:pStyle w:val="Q-Normal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</w:p>
    <w:p w14:paraId="21DC15F8" w14:textId="7622BD09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c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BF0CD8" w:rsidRPr="00AE3EFF">
        <w:rPr>
          <w:rFonts w:eastAsiaTheme="minorEastAsia"/>
        </w:rPr>
        <w:t>կամ</w:t>
      </w:r>
    </w:p>
    <w:p w14:paraId="13437FB2" w14:textId="7BA81EB3" w:rsidR="00BF0CD8" w:rsidRPr="00AE3EF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e>
          </m:d>
        </m:oMath>
      </m:oMathPara>
    </w:p>
    <w:p w14:paraId="1F8696C6" w14:textId="77777777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1B8D8810">
                <wp:extent cx="5546388" cy="990600"/>
                <wp:effectExtent l="0" t="0" r="0" b="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388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685F51" w:rsidRPr="00AE3EFF" w:rsidRDefault="00685F51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685F51" w:rsidRPr="001315BF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258" style="width:436.7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" fillcolor="#d7f5f5" stroked="f" strokeweight=".5pt">
                <v:stroke joinstyle="miter"/>
                <v:textbox>
                  <w:txbxContent>
                    <w:p w14:paraId="61BAB4C3" w14:textId="77777777" w:rsidR="00685F51" w:rsidRPr="00AE3EFF" w:rsidRDefault="00685F51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685F51" w:rsidRPr="001315BF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lastRenderedPageBreak/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3108006E" w14:textId="6D25E431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1B00CAE" w14:textId="0EF6D4A6" w:rsidR="00F30662" w:rsidRDefault="00F30662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71B0669" wp14:editId="52D1A6B0">
                <wp:extent cx="5442130" cy="1244600"/>
                <wp:effectExtent l="0" t="0" r="6350" b="0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2130" cy="1244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77777777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646CD03B" w14:textId="3F910F62" w:rsidR="00685F51" w:rsidRPr="00AE3EFF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նհամ.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                (7)</m:t>
                                </m:r>
                              </m:oMath>
                            </m:oMathPara>
                          </w:p>
                          <w:p w14:paraId="3D7D54C1" w14:textId="77777777" w:rsidR="00685F51" w:rsidRDefault="00685F51" w:rsidP="00F3066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_x0000_s1259" style="width:428.5pt;height:9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" fillcolor="#d7f5f5" stroked="f" strokeweight="1pt">
                <v:stroke joinstyle="miter"/>
                <v:textbox>
                  <w:txbxContent>
                    <w:p w14:paraId="39E36A2B" w14:textId="77777777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646CD03B" w14:textId="3F910F62" w:rsidR="00685F51" w:rsidRPr="00AE3EFF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նհամ.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                (7)</m:t>
                          </m:r>
                        </m:oMath>
                      </m:oMathPara>
                    </w:p>
                    <w:p w14:paraId="3D7D54C1" w14:textId="77777777" w:rsidR="00685F51" w:rsidRDefault="00685F51" w:rsidP="00F30662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9FA513" w14:textId="77777777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 xml:space="preserve">-ը ֆազերի բաժանման  մակերեսն է: </w:t>
      </w:r>
    </w:p>
    <w:p w14:paraId="2E488FD7" w14:textId="77777777" w:rsidR="00F30662" w:rsidRDefault="00F30662" w:rsidP="00302A17">
      <w:pPr>
        <w:pStyle w:val="Q-Normal"/>
      </w:pPr>
    </w:p>
    <w:p w14:paraId="55505C8A" w14:textId="77777777" w:rsidR="00C346AB" w:rsidRDefault="00C346AB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3158C26" wp14:editId="7F2E648E">
            <wp:extent cx="2704563" cy="2341426"/>
            <wp:effectExtent l="0" t="0" r="635" b="1905"/>
            <wp:docPr id="867996165" name="Рисунок 867996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5" name="արագություն-ժամանակ..png"/>
                    <pic:cNvPicPr/>
                  </pic:nvPicPr>
                  <pic:blipFill>
                    <a:blip r:embed="rId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0405" cy="2346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0CD19" w14:textId="437A8221" w:rsidR="00BF0CD8" w:rsidRPr="00FB3D11" w:rsidRDefault="00C346AB" w:rsidP="00F447C0">
      <w:pPr>
        <w:pStyle w:val="4"/>
        <w:rPr>
          <w:rFonts w:ascii="Arial" w:hAnsi="Arial"/>
        </w:rPr>
      </w:pPr>
      <w:r w:rsidRPr="00AE3EFF">
        <w:t>Ելանյութերի կոնցենտրացիայի փոփոխությունը ժամանակի ընթացքում:</w:t>
      </w:r>
    </w:p>
    <w:p w14:paraId="3667999E" w14:textId="77777777" w:rsidR="00BF0CD8" w:rsidRPr="0083313C" w:rsidRDefault="00BF0CD8" w:rsidP="00594357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3F7D0409" w14:textId="77777777" w:rsidR="00BF0CD8" w:rsidRPr="00AE3EFF" w:rsidRDefault="00BF0CD8" w:rsidP="00302A17">
      <w:pPr>
        <w:pStyle w:val="Q-Normal"/>
      </w:pPr>
      <w:r w:rsidRPr="00C33B25">
        <w:t>Լուծում</w:t>
      </w:r>
      <w:r w:rsidRPr="00AE3EFF">
        <w:t xml:space="preserve">:    </w:t>
      </w:r>
    </w:p>
    <w:p w14:paraId="3A10AB9B" w14:textId="77777777" w:rsidR="00BF0CD8" w:rsidRPr="00AE3EFF" w:rsidRDefault="00BF0CD8" w:rsidP="00302A17">
      <w:pPr>
        <w:pStyle w:val="Q-Normal"/>
      </w:pPr>
      <w:r w:rsidRPr="00AE3EFF">
        <w:t>Ռեակցիայի միջին արագության բանաձևն է.</w:t>
      </w:r>
    </w:p>
    <w:p w14:paraId="2C942716" w14:textId="7B86A081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4AAC3F4C" w14:textId="1923B5B6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ը նյութի սկզբնական և վերջնական նյութաքանակներն են, </w:t>
      </w:r>
      <m:oMath>
        <m:r>
          <w:rPr>
            <w:rFonts w:ascii="Cambria Math" w:hAnsi="Cambria Math"/>
          </w:rPr>
          <m:t>V</m:t>
        </m:r>
      </m:oMath>
      <w:r w:rsidRPr="00AE3EFF">
        <w:t xml:space="preserve">-ն համակարգի ծավալը, իսկ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t</m:t>
        </m:r>
      </m:oMath>
      <w:r w:rsidRPr="00AE3EFF">
        <w:t>-ն ժամանակամիջոցը:</w:t>
      </w:r>
    </w:p>
    <w:p w14:paraId="4D052B50" w14:textId="1384D845" w:rsidR="00BF0CD8" w:rsidRPr="00AE3EFF" w:rsidRDefault="00BF0CD8" w:rsidP="00302A17">
      <w:pPr>
        <w:pStyle w:val="Q-Normal"/>
      </w:pPr>
      <w:r w:rsidRPr="00AE3EFF">
        <w:t xml:space="preserve">Տեղադրենք </w:t>
      </w:r>
      <w:r w:rsidR="008B312E">
        <w:t>խնդրի տվյալները</w:t>
      </w:r>
      <w:r w:rsidRPr="00AE3EFF">
        <w:t>.</w:t>
      </w:r>
    </w:p>
    <w:p w14:paraId="5A5B7AB2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-6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∙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59A3233F" w14:textId="5210B8F3" w:rsidR="00BF0CD8" w:rsidRPr="007C201D" w:rsidRDefault="00BF0CD8" w:rsidP="00302A17">
      <w:pPr>
        <w:pStyle w:val="Q-Normal"/>
      </w:pPr>
      <w:r w:rsidRPr="00C33B25">
        <w:rPr>
          <w:bCs/>
          <w:i/>
          <w:iCs/>
        </w:rPr>
        <w:t>Պատ.՝</w:t>
      </w:r>
      <w:r w:rsidRPr="00AE3EFF">
        <w:t xml:space="preserve"> 0,04: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ջերմաստիճանից,</w:t>
      </w:r>
    </w:p>
    <w:p w14:paraId="27C28BAF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A50215">
      <w:pPr>
        <w:pStyle w:val="Q-Yentavernagir"/>
      </w:pPr>
      <w:bookmarkStart w:id="736" w:name="_Toc132934665"/>
      <w:bookmarkStart w:id="737" w:name="_Toc133963286"/>
      <w:bookmarkStart w:id="738" w:name="_Toc133965344"/>
      <w:bookmarkStart w:id="739" w:name="_Toc133965600"/>
      <w:bookmarkStart w:id="740" w:name="_Toc148566243"/>
      <w:r w:rsidRPr="0083313C">
        <w:t>ՓՈԽԱԶԴՈՂ ՆՅՈՒԹԵՐԻ ԲՆՈՒՅԹԻ ԱԶԴԵՑՈՒԹՅՈՒՆԸ</w:t>
      </w:r>
      <w:bookmarkEnd w:id="736"/>
      <w:bookmarkEnd w:id="737"/>
      <w:bookmarkEnd w:id="738"/>
      <w:bookmarkEnd w:id="739"/>
      <w:bookmarkEnd w:id="740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2FFFE2A" w:rsidR="00BF0CD8" w:rsidRDefault="00BF0CD8" w:rsidP="00302A17">
      <w:pPr>
        <w:pStyle w:val="Q-Normal"/>
      </w:pPr>
      <w:r w:rsidRPr="00AE3EFF">
        <w:t>Փոխազդող նյութերի բնույթից կախված՝ նույնիսկ միատեսակ ռեակցիաները միևնույն պայմաններում ընթանում են տարբեր արագությամբ: Օրինակ՝ ալկալիական մետաղների</w:t>
      </w:r>
      <w:r>
        <w:t>ց</w:t>
      </w:r>
      <w:r w:rsidRPr="00AE3EFF">
        <w:t xml:space="preserve"> </w:t>
      </w:r>
      <w:r>
        <w:t>լ</w:t>
      </w:r>
      <w:r w:rsidRPr="00AE3EFF">
        <w:t>իթիումը ջրի հետ փոխազդում է դանդաղ, իսկ կալիումը՝ շատ բուռն, որն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3E8C05A" w14:textId="77777777" w:rsidR="00F908DC" w:rsidRPr="00AE3EFF" w:rsidRDefault="00F908DC" w:rsidP="00302A17">
      <w:pPr>
        <w:pStyle w:val="Q-Normal"/>
      </w:pPr>
    </w:p>
    <w:p w14:paraId="785864C3" w14:textId="6556F10B" w:rsidR="00BF0CD8" w:rsidRPr="0083313C" w:rsidRDefault="00037E9B" w:rsidP="00A50215">
      <w:pPr>
        <w:pStyle w:val="Q-Yentavernagir"/>
      </w:pPr>
      <w:bookmarkStart w:id="741" w:name="_Toc132934666"/>
      <w:bookmarkStart w:id="742" w:name="_Toc133963287"/>
      <w:bookmarkStart w:id="743" w:name="_Toc133965345"/>
      <w:bookmarkStart w:id="744" w:name="_Toc133965601"/>
      <w:bookmarkStart w:id="745" w:name="_Toc148566244"/>
      <w:r>
        <w:t>Փ</w:t>
      </w:r>
      <w:r w:rsidRPr="0083313C">
        <w:t>ՈԽԱԶԴՈՂ ՆՅՈՒԹԵՐԻ ԿՈՆՑԵՆՏՐԱՑԻԱՆԵՐԻ ԱԶԴԵՑՈՒԹՅՈՒՆԸ</w:t>
      </w:r>
      <w:bookmarkEnd w:id="741"/>
      <w:bookmarkEnd w:id="742"/>
      <w:bookmarkEnd w:id="743"/>
      <w:bookmarkEnd w:id="744"/>
      <w:bookmarkEnd w:id="745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302A17">
      <w:pPr>
        <w:pStyle w:val="Q-Normal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302A17">
      <w:pPr>
        <w:pStyle w:val="Q-Normal"/>
      </w:pPr>
      <w:bookmarkStart w:id="746" w:name="_Hlk130734049"/>
      <w:r>
        <w:rPr>
          <w:noProof/>
        </w:rPr>
        <mc:AlternateContent>
          <mc:Choice Requires="wps">
            <w:drawing>
              <wp:inline distT="0" distB="0" distL="0" distR="0" wp14:anchorId="360D9327" wp14:editId="41D312B7">
                <wp:extent cx="5322627" cy="641445"/>
                <wp:effectExtent l="0" t="0" r="0" b="635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2627" cy="64144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260" style="width:419.1pt;height:5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79A384AB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46"/>
    <w:p w14:paraId="7B77953D" w14:textId="77777777" w:rsidR="00BF0CD8" w:rsidRPr="00AE3EFF" w:rsidRDefault="00BF0CD8" w:rsidP="00302A17">
      <w:pPr>
        <w:pStyle w:val="Q-Normal"/>
      </w:pPr>
      <w:r w:rsidRPr="0032008D">
        <w:lastRenderedPageBreak/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AE3EFF" w:rsidRDefault="00FB3D1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056C01" w:rsidRDefault="00BF0CD8" w:rsidP="00302A17">
      <w:pPr>
        <w:pStyle w:val="Q-Normal"/>
        <w:rPr>
          <w:b/>
        </w:rPr>
      </w:pPr>
      <w:r w:rsidRPr="00AE3EFF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B</m:t>
        </m:r>
      </m:oMath>
      <w:r w:rsidRPr="00AE3EFF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D</m:t>
        </m:r>
      </m:oMath>
      <w:r w:rsidRPr="00AE3EFF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n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p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AE3EFF">
        <w:t>-ն  նյութերի քանակաչափական գործակիցներն են:</w:t>
      </w:r>
    </w:p>
    <w:p w14:paraId="6C750BBC" w14:textId="77777777" w:rsidR="00BF0CD8" w:rsidRPr="00AE3EFF" w:rsidRDefault="00BF0CD8" w:rsidP="00302A17">
      <w:pPr>
        <w:pStyle w:val="Q-Normal"/>
      </w:pPr>
      <w:r w:rsidRPr="00AE3EFF">
        <w:t>Ըստ զանգվածների ներգործման օրենքի՝ այս ռեակցիայի արագությունը կլինի.</w:t>
      </w:r>
    </w:p>
    <w:p w14:paraId="61501E9C" w14:textId="45426B06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 (8),</m:t>
          </m:r>
        </m:oMath>
      </m:oMathPara>
    </w:p>
    <w:p w14:paraId="59B3357D" w14:textId="5D0B4116" w:rsidR="00BF0CD8" w:rsidRPr="00AE3EFF" w:rsidRDefault="00BF0CD8" w:rsidP="00302A17">
      <w:pPr>
        <w:pStyle w:val="Q-Normal"/>
      </w:pPr>
      <w:r w:rsidRPr="00AE3EFF">
        <w:t xml:space="preserve">Կամ       </w:t>
      </w:r>
      <w:r w:rsidR="00056C01">
        <w:t xml:space="preserve">                              </w:t>
      </w:r>
      <w:r w:rsidRPr="00AE3EFF">
        <w:t xml:space="preserve"> </w:t>
      </w:r>
      <w:r w:rsidRPr="00056C01">
        <w:rPr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=k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,</m:t>
        </m:r>
      </m:oMath>
    </w:p>
    <w:p w14:paraId="4B17EF0D" w14:textId="3A5B387E" w:rsidR="00BF0CD8" w:rsidRPr="00AE3EFF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 xml:space="preserve">որը հավասար է ռեակցիայի արագությանը, երբ փոխազդող նյութերի կոնցենտրացիա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bi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լ</m:t>
            </m:r>
          </m:den>
        </m:f>
      </m:oMath>
      <w:r w:rsidRPr="00AE3EFF">
        <w:t xml:space="preserve">   :</w:t>
      </w:r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1383EEF0" w14:textId="3791E16C" w:rsidR="00BF0CD8" w:rsidRDefault="00BF0CD8" w:rsidP="00302A17">
      <w:pPr>
        <w:pStyle w:val="Q-Normal"/>
      </w:pPr>
      <w:r w:rsidRPr="00AE3EFF"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</w:p>
    <w:p w14:paraId="47721DF7" w14:textId="77777777" w:rsidR="00BF0CD8" w:rsidRPr="0083313C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2E6857">
        <w:rPr>
          <w:noProof/>
        </w:rPr>
        <mc:AlternateContent>
          <mc:Choice Requires="wps">
            <w:drawing>
              <wp:inline distT="0" distB="0" distL="0" distR="0" wp14:anchorId="5981BE43" wp14:editId="3DDFE29B">
                <wp:extent cx="6117347" cy="1728000"/>
                <wp:effectExtent l="0" t="0" r="0" b="5715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7347" cy="1728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14AFCC" w14:textId="77777777" w:rsidR="00685F51" w:rsidRDefault="00685F51" w:rsidP="00C454C8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42A92456" w14:textId="77777777" w:rsidR="00685F51" w:rsidRPr="0083313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6DE3E16A" w14:textId="5F42C9DB" w:rsidR="00685F51" w:rsidRPr="00F908D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81BE43" id="_x0000_s1261" style="width:481.7pt;height:13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6614AFCC" w14:textId="77777777" w:rsidR="00685F51" w:rsidRDefault="00685F51" w:rsidP="00C454C8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42A92456" w14:textId="77777777" w:rsidR="00685F51" w:rsidRPr="0083313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D</m:t>
                          </m:r>
                        </m:oMath>
                      </m:oMathPara>
                    </w:p>
                    <w:p w14:paraId="6DE3E16A" w14:textId="5F42C9DB" w:rsidR="00685F51" w:rsidRPr="00F908D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302A17">
      <w:pPr>
        <w:pStyle w:val="Q-Normal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77777777" w:rsidR="00BF0CD8" w:rsidRPr="00AE3EFF" w:rsidRDefault="00BF0CD8" w:rsidP="00302A17">
      <w:pPr>
        <w:pStyle w:val="Q-Normal"/>
      </w:pPr>
      <w:r w:rsidRPr="00AE3EFF">
        <w:t>Այն դեպքում, երբ ռեակցիային մասնակցում են գազային նյութեր, 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>
        <w:t>ար</w:t>
      </w:r>
      <w:r w:rsidRPr="00AE3EFF">
        <w:t xml:space="preserve"> </w:t>
      </w:r>
      <w:r w:rsidRPr="009C2DBF">
        <w:t>4</w:t>
      </w:r>
      <w:r w:rsidRPr="002E6857">
        <w:t>.7</w:t>
      </w:r>
      <w:r w:rsidRPr="00AE3EFF">
        <w:t>):</w:t>
      </w:r>
    </w:p>
    <w:p w14:paraId="6F720BA5" w14:textId="77777777" w:rsidR="00BF0CD8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lastRenderedPageBreak/>
        <w:drawing>
          <wp:inline distT="0" distB="0" distL="0" distR="0" wp14:anchorId="2A71F79C" wp14:editId="716E959A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F447C0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594357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77777777" w:rsidR="00BF0CD8" w:rsidRPr="00AE3EFF" w:rsidRDefault="00BF0CD8" w:rsidP="00302A17">
      <w:pPr>
        <w:pStyle w:val="Q-Normal"/>
      </w:pPr>
      <w:r w:rsidRPr="00AE3EFF">
        <w:t>Որոշենք արագության հաստատունի մեծությունը և չափողականությունը.</w:t>
      </w:r>
    </w:p>
    <w:p w14:paraId="0E9562B1" w14:textId="75BE89B8" w:rsidR="00BF0CD8" w:rsidRPr="00F908DC" w:rsidRDefault="00F908D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250010EA" w14:textId="3A9E5356" w:rsidR="00BF0CD8" w:rsidRPr="00AE3EFF" w:rsidRDefault="00BF0CD8" w:rsidP="00594357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Pr="00AE3EFF">
        <w:t>.</w:t>
      </w:r>
    </w:p>
    <w:p w14:paraId="0E95B827" w14:textId="77777777" w:rsidR="00BF0CD8" w:rsidRPr="00AE3EFF" w:rsidRDefault="00BF0CD8" w:rsidP="00302A17">
      <w:pPr>
        <w:pStyle w:val="Q-Normal"/>
      </w:pPr>
      <w:r w:rsidRPr="00AE3EFF">
        <w:t xml:space="preserve">Լուծում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</w:p>
    <w:p w14:paraId="20C66D29" w14:textId="0615E9E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</m:sSub>
        </m:oMath>
      </m:oMathPara>
    </w:p>
    <w:p w14:paraId="77569230" w14:textId="77777777" w:rsidR="00BF0CD8" w:rsidRPr="00AE3EFF" w:rsidRDefault="00BF0CD8" w:rsidP="00302A17">
      <w:pPr>
        <w:pStyle w:val="Q-Normal"/>
      </w:pPr>
      <w:r w:rsidRPr="00AE3EFF">
        <w:t>Այստեղից որոշենք արագության հաստատունի արժեքը.</w:t>
      </w:r>
    </w:p>
    <w:p w14:paraId="4F33228A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7C0DF92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>.՝ 0,5:</w:t>
      </w:r>
    </w:p>
    <w:p w14:paraId="3D4DE345" w14:textId="505131E4" w:rsidR="00BF0CD8" w:rsidRPr="0083313C" w:rsidRDefault="00BF0CD8" w:rsidP="00594357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p w14:paraId="70149206" w14:textId="77777777" w:rsidR="00BF0CD8" w:rsidRPr="00AE3EFF" w:rsidRDefault="00BF0CD8" w:rsidP="00302A17">
      <w:pPr>
        <w:pStyle w:val="Q-Normal"/>
      </w:pPr>
      <w:r w:rsidRPr="00AE3EFF">
        <w:rPr>
          <w:i/>
        </w:rPr>
        <w:t>Լուծում: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AE3EFF">
        <w:t xml:space="preserve">  ռեակցիայի համար արագության բանաձևը (կինետիկական հավասարումը) կլինի.</w:t>
      </w:r>
    </w:p>
    <w:p w14:paraId="6032E6B7" w14:textId="6C474B0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1BC9E21C" w14:textId="77777777" w:rsidR="00BF0CD8" w:rsidRPr="00AE3EFF" w:rsidRDefault="00BF0CD8" w:rsidP="00302A17">
      <w:pPr>
        <w:pStyle w:val="Q-Normal"/>
      </w:pPr>
      <w:r w:rsidRPr="00AE3EFF">
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</w:r>
    </w:p>
    <w:p w14:paraId="2AF407AB" w14:textId="249B137C" w:rsidR="00BF0CD8" w:rsidRPr="00AE3EFF" w:rsidRDefault="00000000" w:rsidP="00302A17">
      <w:pPr>
        <w:pStyle w:val="Q-Normal"/>
        <w:rPr>
          <w:b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2,5=160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6ED6E723" w14:textId="77777777" w:rsidR="00BF0CD8" w:rsidRPr="00AE3EFF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60:</w:t>
      </w:r>
    </w:p>
    <w:p w14:paraId="456E1683" w14:textId="77777777" w:rsidR="00BF0CD8" w:rsidRPr="0083313C" w:rsidRDefault="00BF0CD8" w:rsidP="00594357">
      <w:pPr>
        <w:pStyle w:val="Q-Xndir"/>
      </w:pPr>
      <w:r w:rsidRPr="0083313C">
        <w:lastRenderedPageBreak/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302A17">
      <w:pPr>
        <w:pStyle w:val="Q-Normal"/>
      </w:pPr>
      <w:r w:rsidRPr="00AE3EFF"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0</m:t>
          </m:r>
        </m:oMath>
      </m:oMathPara>
    </w:p>
    <w:p w14:paraId="6905F1F3" w14:textId="77777777" w:rsidR="00BF0CD8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A50215">
      <w:pPr>
        <w:pStyle w:val="Q-Yentavernagir"/>
        <w:rPr>
          <w:szCs w:val="24"/>
        </w:rPr>
      </w:pPr>
      <w:bookmarkStart w:id="747" w:name="_Toc132934667"/>
      <w:bookmarkStart w:id="748" w:name="_Toc133963288"/>
      <w:bookmarkStart w:id="749" w:name="_Toc133965346"/>
      <w:bookmarkStart w:id="750" w:name="_Toc133965602"/>
      <w:bookmarkStart w:id="751" w:name="_Toc148566245"/>
      <w:r>
        <w:t>Ջ</w:t>
      </w:r>
      <w:r w:rsidRPr="0083313C">
        <w:t>ԵՐՄԱՍՏԻՃԱՆԻ ԱԶԴԵՑՈՒԹՅՈՒՆԸ</w:t>
      </w:r>
      <w:bookmarkEnd w:id="747"/>
      <w:bookmarkEnd w:id="748"/>
      <w:bookmarkEnd w:id="749"/>
      <w:bookmarkEnd w:id="750"/>
      <w:bookmarkEnd w:id="751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302A17">
      <w:pPr>
        <w:pStyle w:val="Q-Normal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1FB35F8E">
                <wp:extent cx="5245816" cy="2112135"/>
                <wp:effectExtent l="0" t="0" r="0" b="2540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45816" cy="21121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685F51" w:rsidRPr="00BC25F3" w:rsidRDefault="00685F51" w:rsidP="00C454C8">
                            <w:pPr>
                              <w:pStyle w:val="Q-Yndgcvac"/>
                              <w:rPr>
                                <w:lang w:val="ru-RU"/>
                              </w:rPr>
                            </w:pPr>
                            <w:r>
                              <w:t>Ռեակցիաների մեծամասնության համար ջ</w:t>
                            </w:r>
                            <w:r w:rsidRPr="00AE3EFF">
                              <w:t xml:space="preserve">երմաստիճանը յուրաքանչյուր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  <w:lang w:val="en-US"/>
                                </w:rPr>
                                <m:t>°</m:t>
                              </m:r>
                            </m:oMath>
                            <w:r w:rsidRPr="00AE3EFF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16440537" w14:textId="77777777" w:rsidR="00685F51" w:rsidRPr="002E6857" w:rsidRDefault="00685F51" w:rsidP="00C454C8">
                            <w:pPr>
                              <w:pStyle w:val="Q-Yndgcvac"/>
                            </w:pPr>
                            <w:r w:rsidRPr="002E6857">
                              <w:t>Այս կանոնը մաթեմատիկորեն արտահայտվում է հետևյալ կերպ.</w:t>
                            </w:r>
                          </w:p>
                          <w:p w14:paraId="4A88DA48" w14:textId="40B5C12E" w:rsidR="00685F51" w:rsidRDefault="00000000" w:rsidP="00735DD0">
                            <w:pPr>
                              <w:jc w:val="center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w:bookmarkStart w:id="752" w:name="_Hlk67152491"/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w:bookmarkEnd w:id="752"/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-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∆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 xml:space="preserve">   (9) 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262" style="width:413.05pt;height:16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1EB16387" w14:textId="344B0C5B" w:rsidR="00685F51" w:rsidRPr="00BC25F3" w:rsidRDefault="00685F51" w:rsidP="00C454C8">
                      <w:pPr>
                        <w:pStyle w:val="Q-Yndgcvac"/>
                        <w:rPr>
                          <w:lang w:val="ru-RU"/>
                        </w:rPr>
                      </w:pPr>
                      <w:r>
                        <w:t>Ռեակցիաների մեծամասնության համար ջ</w:t>
                      </w:r>
                      <w:r w:rsidRPr="00AE3EFF">
                        <w:t xml:space="preserve">երմաստիճանը յուրաքանչյուր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°</m:t>
                        </m:r>
                      </m:oMath>
                      <w:r w:rsidRPr="00AE3EFF">
                        <w:t xml:space="preserve">-ով բարձրացնելիս ռեակցիայի արագությունը մեծանում է 2-4 անգամ: </w:t>
                      </w:r>
                    </w:p>
                    <w:p w14:paraId="16440537" w14:textId="77777777" w:rsidR="00685F51" w:rsidRPr="002E6857" w:rsidRDefault="00685F51" w:rsidP="00C454C8">
                      <w:pPr>
                        <w:pStyle w:val="Q-Yndgcvac"/>
                      </w:pPr>
                      <w:r w:rsidRPr="002E6857">
                        <w:t>Այս կանոնը մաթեմատիկորեն արտահայտվում է հետևյալ կերպ.</w:t>
                      </w:r>
                    </w:p>
                    <w:p w14:paraId="4A88DA48" w14:textId="40B5C12E" w:rsidR="00685F51" w:rsidRDefault="00000000" w:rsidP="00735DD0">
                      <w:pPr>
                        <w:jc w:val="center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w:bookmarkStart w:id="753" w:name="_Hlk67152491"/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w:bookmarkEnd w:id="753"/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-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∆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 xml:space="preserve">   (9) 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Pr="00AE3EFF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p w14:paraId="1E12B8FC" w14:textId="77777777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2A5679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p w14:paraId="2B17C381" w14:textId="34CDA116" w:rsidR="00E701C2" w:rsidRDefault="00BF0CD8" w:rsidP="00302A17">
      <w:pPr>
        <w:pStyle w:val="Q-Normal"/>
      </w:pPr>
      <w:r w:rsidRPr="00AE3EFF">
        <w:t>Բանաձևից երևում է, որ ջերմաստիճանը թվաբանական պրոգրեսիայով մեծացնելիս արագությունն աճում է երկրաչափական պրոգրեսիայով (նկ</w:t>
      </w:r>
      <w:r>
        <w:t xml:space="preserve">ար </w:t>
      </w:r>
      <w:r w:rsidRPr="002E6857">
        <w:t>4.8</w:t>
      </w:r>
      <w:r w:rsidRPr="00AE3EFF">
        <w:t>):</w:t>
      </w:r>
    </w:p>
    <w:p w14:paraId="4FA98815" w14:textId="5D2C2F68" w:rsidR="00150D47" w:rsidRDefault="00150D47" w:rsidP="00302A17">
      <w:pPr>
        <w:pStyle w:val="Q-Normal"/>
      </w:pPr>
      <w:r>
        <w:lastRenderedPageBreak/>
        <w:t>Սակայն հետագա ուսումնասիրությունները ցույց են տվել, որ Վանտ-հոֆֆի կանոնը  գործում է ջերմաստիճանային նեղ միջակայքում: Ավելի բարձր ջերմաստիճաններում 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57012CC7" w14:textId="77777777" w:rsidR="00DB6E01" w:rsidRDefault="00E701C2" w:rsidP="00F447C0">
      <w:pPr>
        <w:pStyle w:val="4"/>
        <w:numPr>
          <w:ilvl w:val="0"/>
          <w:numId w:val="0"/>
        </w:numPr>
        <w:ind w:left="-1080"/>
      </w:pPr>
      <w:r w:rsidRPr="00DB6E01">
        <w:rPr>
          <w:noProof/>
        </w:rPr>
        <w:drawing>
          <wp:inline distT="0" distB="0" distL="0" distR="0" wp14:anchorId="45190BC9" wp14:editId="1576E0F6">
            <wp:extent cx="2053200" cy="2050779"/>
            <wp:effectExtent l="0" t="0" r="4445" b="6985"/>
            <wp:docPr id="867996164" name="Рисунок 867996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4" name="արագություն-ջերմ..png"/>
                    <pic:cNvPicPr/>
                  </pic:nvPicPr>
                  <pic:blipFill>
                    <a:blip r:embed="rId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1857" cy="205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A4C9E" w14:textId="315CDF42" w:rsidR="00BF0CD8" w:rsidRDefault="00DB6E01" w:rsidP="00F447C0">
      <w:pPr>
        <w:pStyle w:val="4"/>
      </w:pPr>
      <w:r>
        <w:t>Ռեակցիայի արագության կախումը ջերմաստիճանից</w:t>
      </w:r>
      <w:r w:rsidR="00150D47">
        <w:t xml:space="preserve"> նեղ միջակայքում</w:t>
      </w:r>
    </w:p>
    <w:p w14:paraId="77B90804" w14:textId="0483783C" w:rsidR="00150D47" w:rsidRDefault="00150D47" w:rsidP="00302A17">
      <w:pPr>
        <w:pStyle w:val="Q-Normal"/>
      </w:pPr>
      <w:r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5229518" w14:textId="77777777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 xml:space="preserve">-ը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Pr="00BF4834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p w14:paraId="6B69D2D4" w14:textId="1B8D94E7" w:rsidR="00BF0CD8" w:rsidRPr="00BF4834" w:rsidRDefault="00BF0CD8" w:rsidP="00302A17">
      <w:pPr>
        <w:pStyle w:val="Q-Normal"/>
      </w:pPr>
      <w:r w:rsidRPr="00BF4834">
        <w:lastRenderedPageBreak/>
        <w:t xml:space="preserve"> Քիմիական ռեակցիայի ընթաց</w:t>
      </w:r>
      <w:r w:rsidR="00940385"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 </w:t>
      </w:r>
    </w:p>
    <w:p w14:paraId="55CA095F" w14:textId="77777777" w:rsidR="00BF0CD8" w:rsidRPr="00BF4834" w:rsidRDefault="00BF0CD8" w:rsidP="00302A17">
      <w:pPr>
        <w:pStyle w:val="Q-Normal"/>
      </w:pPr>
      <w:r w:rsidRPr="00BF4834">
        <w:t xml:space="preserve">Այս գործընթացը դիտ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HI</m:t>
        </m:r>
      </m:oMath>
      <w:r w:rsidRPr="00BF4834">
        <w:t xml:space="preserve"> ռեակցիայի օրինակով (նկ</w:t>
      </w:r>
      <w:r>
        <w:t xml:space="preserve">ար </w:t>
      </w:r>
      <w:r w:rsidRPr="002E6857">
        <w:t>4.9</w:t>
      </w:r>
      <w:r w:rsidRPr="00BF4834">
        <w:t>):</w:t>
      </w:r>
    </w:p>
    <w:p w14:paraId="42D6732E" w14:textId="77777777" w:rsidR="00BF0CD8" w:rsidRPr="00BF4834" w:rsidRDefault="00BF0CD8" w:rsidP="00302A17">
      <w:pPr>
        <w:pStyle w:val="Q-Normal"/>
      </w:pPr>
      <w:r w:rsidRPr="00BF4834">
        <w:t xml:space="preserve">Ջրածնի և յոդի բավարար էներգիա ունեցող մոլեկուլների բախման հետևանքով առաջանում է ակտիվ կոմպլեքս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Pr="00E12E71">
        <w:rPr>
          <w:b/>
        </w:rPr>
        <w:t xml:space="preserve">, </w:t>
      </w:r>
      <w:r w:rsidRPr="00BF4834">
        <w:t xml:space="preserve">այնուհետև ակտիվ կոմպլեքսը քայքայվում է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E12E71">
        <w:rPr>
          <w:b/>
        </w:rPr>
        <w:t xml:space="preserve"> </w:t>
      </w:r>
      <w:r w:rsidRPr="00BF4834">
        <w:t>-ի երկու մոլեկուլի:</w:t>
      </w:r>
    </w:p>
    <w:p w14:paraId="380D743E" w14:textId="77777777" w:rsidR="00BF0CD8" w:rsidRPr="00BF4834" w:rsidRDefault="00BF0CD8" w:rsidP="00F447C0">
      <w:pPr>
        <w:pStyle w:val="4"/>
        <w:numPr>
          <w:ilvl w:val="0"/>
          <w:numId w:val="0"/>
        </w:numPr>
      </w:pPr>
      <w:r w:rsidRPr="00BF4834">
        <w:rPr>
          <w:noProof/>
        </w:rPr>
        <w:drawing>
          <wp:inline distT="0" distB="0" distL="0" distR="0" wp14:anchorId="321A4320" wp14:editId="146137A6">
            <wp:extent cx="3045600" cy="1083459"/>
            <wp:effectExtent l="0" t="0" r="2540" b="2540"/>
            <wp:docPr id="1773501184" name="Picture 177350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ակտիվ կոմպլեքս 2.png"/>
                    <pic:cNvPicPr/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25" cy="1088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141C4" w14:textId="77777777" w:rsidR="00BF0CD8" w:rsidRPr="00246F47" w:rsidRDefault="00BF0CD8" w:rsidP="00F447C0">
      <w:pPr>
        <w:pStyle w:val="4"/>
        <w:rPr>
          <w:lang w:val="en-US"/>
        </w:rPr>
      </w:pPr>
      <w:r w:rsidRPr="00BF4834">
        <w:t xml:space="preserve">Մասնիկների </w:t>
      </w:r>
      <w:r w:rsidRPr="00F26622">
        <w:t>փոխազդեցության</w:t>
      </w:r>
      <w:r w:rsidRPr="00BF4834">
        <w:t xml:space="preserve"> մեխանիզմը ռեակցիայի ընթացքում</w:t>
      </w:r>
    </w:p>
    <w:p w14:paraId="37B4F4D7" w14:textId="77777777" w:rsidR="00BF0CD8" w:rsidRPr="00BF4834" w:rsidRDefault="00BF0CD8" w:rsidP="00302A17">
      <w:pPr>
        <w:pStyle w:val="Q-Normal"/>
      </w:pPr>
      <w:r w:rsidRPr="00BF4834">
        <w:t>Գրաֆիկորեն պատկերենք  էներգիայի փոփոխությունն այս ռեակցիայի ընթացքում (նկ</w:t>
      </w:r>
      <w:r>
        <w:t xml:space="preserve">ար </w:t>
      </w:r>
      <w:r>
        <w:rPr>
          <w:lang w:val="en-US"/>
        </w:rPr>
        <w:t>4.10</w:t>
      </w:r>
      <w:r w:rsidRPr="00BF4834">
        <w:t xml:space="preserve">): Օրդինատների առանցքի վրա տեղադրենք համակարգի 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H=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180D7AAF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և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F447C0">
      <w:pPr>
        <w:pStyle w:val="4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CC8CECC" wp14:editId="731E282F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F447C0">
      <w:pPr>
        <w:pStyle w:val="4"/>
      </w:pPr>
      <w:r>
        <w:t>Համակարգի էներգիայի փոփոխությունը ռեակցիայի ընթացքում</w:t>
      </w:r>
    </w:p>
    <w:p w14:paraId="7AC982DB" w14:textId="4F3A6AF6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8B312E">
        <w:t>յի</w:t>
      </w:r>
      <w:r>
        <w:t xml:space="preserve"> ավարտ</w:t>
      </w:r>
      <w:r w:rsidR="008B312E">
        <w:t>ի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F4CB026" w14:textId="77777777" w:rsidR="000F7305" w:rsidRPr="00C61883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p w14:paraId="4A7C161A" w14:textId="307E6824" w:rsidR="000F7305" w:rsidRPr="000F7305" w:rsidRDefault="000F7305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0CFEFF4" wp14:editId="353CF974">
                <wp:extent cx="1673158" cy="569742"/>
                <wp:effectExtent l="0" t="0" r="3810" b="1905"/>
                <wp:docPr id="1029157768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3158" cy="56974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568C59B" w14:textId="2D330F79" w:rsidR="00685F51" w:rsidRPr="000F7305" w:rsidRDefault="00685F51" w:rsidP="000F7305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     (10)  :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CFEFF4" id="_x0000_s1263" style="width:131.75pt;height:44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" fillcolor="#dce8e8" stroked="f" strokeweight="1pt">
                <v:stroke joinstyle="miter"/>
                <v:textbox>
                  <w:txbxContent>
                    <w:p w14:paraId="1568C59B" w14:textId="2D330F79" w:rsidR="00685F51" w:rsidRPr="000F7305" w:rsidRDefault="00685F51" w:rsidP="000F7305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     (10)  :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DF4A79" w14:textId="5468907E" w:rsidR="00BF0CD8" w:rsidRPr="00E12E71" w:rsidRDefault="00BF0CD8" w:rsidP="00594357">
      <w:pPr>
        <w:pStyle w:val="Q-Xndir"/>
      </w:pPr>
      <w:r w:rsidRPr="00E12E71">
        <w:rPr>
          <w:rFonts w:eastAsiaTheme="minorEastAsia"/>
        </w:rPr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 անգամ է արագացել դրանում կատարվող ռեակցիան, եթե ջերմաստիճանային գործակիցը երեք է.</w:t>
      </w:r>
    </w:p>
    <w:p w14:paraId="2D38E49E" w14:textId="77777777" w:rsidR="00BF0CD8" w:rsidRPr="00AE3EFF" w:rsidRDefault="00BF0CD8" w:rsidP="00302A17">
      <w:pPr>
        <w:pStyle w:val="Q-Normal"/>
      </w:pPr>
      <w:r w:rsidRPr="002E6857">
        <w:t>Լուծում</w:t>
      </w:r>
      <w:r w:rsidRPr="00AE3EFF">
        <w:t>:</w:t>
      </w:r>
    </w:p>
    <w:p w14:paraId="7D75F218" w14:textId="4408DF5A" w:rsidR="00BF0CD8" w:rsidRPr="0035318E" w:rsidRDefault="00BF0CD8" w:rsidP="00302A17">
      <w:pPr>
        <w:pStyle w:val="Q-Normal"/>
      </w:pPr>
      <w:r w:rsidRPr="00940385">
        <w:t xml:space="preserve">Ըստ Վանտ-Հոֆֆի կանոնի` համակարգի ջերմաստիճան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40385">
        <w:t xml:space="preserve">-ից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0385">
        <w:t xml:space="preserve"> բարձրացնելիս ռեակցիայի արագությունը մեծանում է հետևյալ ձևով.</w:t>
      </w:r>
      <w:bookmarkStart w:id="754" w:name="_Hlk67090887"/>
      <w:r w:rsidRPr="00940385">
        <w:br/>
      </w:r>
      <w:bookmarkStart w:id="755" w:name="_Hlk67152710"/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w:bookmarkEnd w:id="755"/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754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</m:oMath>
      </m:oMathPara>
    </w:p>
    <w:p w14:paraId="30D5730A" w14:textId="77777777" w:rsidR="00BF0CD8" w:rsidRPr="0035318E" w:rsidRDefault="00BF0CD8" w:rsidP="00302A17">
      <w:pPr>
        <w:pStyle w:val="Q-Normal"/>
      </w:pPr>
      <w:r w:rsidRPr="0035318E">
        <w:t>Բանաձևում տեղադրենք տվյալները.</w:t>
      </w:r>
    </w:p>
    <w:p w14:paraId="07AB04E7" w14:textId="51FE5EE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70-120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43</m:t>
          </m:r>
        </m:oMath>
      </m:oMathPara>
    </w:p>
    <w:p w14:paraId="46E7C338" w14:textId="77777777" w:rsidR="00BF0CD8" w:rsidRPr="00AE3EFF" w:rsidRDefault="00BF0CD8" w:rsidP="00302A17">
      <w:pPr>
        <w:pStyle w:val="Q-Normal"/>
        <w:rPr>
          <w:b/>
        </w:rPr>
      </w:pPr>
      <w:r w:rsidRPr="002E6857">
        <w:rPr>
          <w:bCs/>
          <w:i/>
          <w:iCs/>
        </w:rPr>
        <w:lastRenderedPageBreak/>
        <w:t>Պատ.՝</w:t>
      </w:r>
      <w:r w:rsidRPr="00AE3EFF">
        <w:rPr>
          <w:b/>
        </w:rPr>
        <w:t xml:space="preserve"> </w:t>
      </w:r>
      <w:r w:rsidRPr="00AE3EFF">
        <w:t>243:</w:t>
      </w:r>
    </w:p>
    <w:p w14:paraId="4439291D" w14:textId="77777777" w:rsidR="00BF0CD8" w:rsidRPr="00E12E71" w:rsidRDefault="00BF0CD8" w:rsidP="00594357">
      <w:pPr>
        <w:pStyle w:val="Q-Xndir"/>
      </w:pPr>
      <w:r w:rsidRPr="00E12E71">
        <w:t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տիրույթում:</w:t>
      </w:r>
    </w:p>
    <w:p w14:paraId="5FEB1B58" w14:textId="77777777" w:rsidR="00BF0CD8" w:rsidRPr="002E6857" w:rsidRDefault="00BF0CD8" w:rsidP="00302A17">
      <w:pPr>
        <w:pStyle w:val="Q-Normal"/>
      </w:pPr>
      <w:r w:rsidRPr="002E6857">
        <w:rPr>
          <w:i/>
          <w:iCs/>
        </w:rPr>
        <w:t>Լուծում</w:t>
      </w:r>
      <w:r w:rsidRPr="00AE3EFF">
        <w:t xml:space="preserve">:    </w:t>
      </w:r>
      <w:bookmarkStart w:id="756" w:name="_Hlk67091671"/>
      <m:oMath>
        <m:r>
          <m:rPr>
            <m:sty m:val="bi"/>
          </m:rPr>
          <w:rPr>
            <w:rFonts w:ascii="Cambria Math" w:hAnsi="Cambria Math"/>
          </w:rPr>
          <m:t>γ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w:bookmarkEnd w:id="756"/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p"/>
          </m:rP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</w:p>
    <w:p w14:paraId="5984E8B1" w14:textId="77777777" w:rsidR="00BF0CD8" w:rsidRPr="002E6857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5ADFB374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 xml:space="preserve">.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52F44B39" w14:textId="77777777" w:rsidR="00BF0CD8" w:rsidRPr="00E12E71" w:rsidRDefault="00BF0CD8" w:rsidP="00594357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 xml:space="preserve">: Ինչպե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00F69AA2" w14:textId="77777777" w:rsidR="00BF0CD8" w:rsidRPr="00AE3EFF" w:rsidRDefault="00BF0CD8" w:rsidP="00302A17">
      <w:pPr>
        <w:pStyle w:val="Q-Normal"/>
      </w:pPr>
      <w:bookmarkStart w:id="757" w:name="_Hlk67153528"/>
      <w:r w:rsidRPr="00AE3EFF">
        <w:rPr>
          <w:i/>
        </w:rPr>
        <w:t xml:space="preserve">Լուծում:    </w:t>
      </w:r>
      <w:bookmarkEnd w:id="757"/>
      <w:r w:rsidRPr="00AE3EFF">
        <w:t>Նախ որոշենք, թե քանի անգամ կմեծանա ռեակցիայի արագությունը ջերմաստիճանը 30</w:t>
      </w:r>
      <w:r w:rsidRPr="00AE3EFF">
        <w:rPr>
          <w:vertAlign w:val="superscript"/>
        </w:rPr>
        <w:t>0</w:t>
      </w:r>
      <w:r w:rsidRPr="00AE3EFF">
        <w:t>-ով բարձրացնելիս.</w:t>
      </w:r>
    </w:p>
    <w:p w14:paraId="0F96F2ED" w14:textId="77777777" w:rsidR="00BF0CD8" w:rsidRPr="0035318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w:bookmarkStart w:id="758" w:name="_Hlk67154365"/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  <w:bookmarkEnd w:id="758"/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0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անգամ</m:t>
          </m:r>
        </m:oMath>
      </m:oMathPara>
    </w:p>
    <w:p w14:paraId="2CF218CF" w14:textId="77777777" w:rsidR="00BF0CD8" w:rsidRPr="00AE3EFF" w:rsidRDefault="00BF0CD8" w:rsidP="00302A17">
      <w:pPr>
        <w:pStyle w:val="Q-Normal"/>
      </w:pPr>
      <w:r w:rsidRPr="00AE3EFF">
        <w:t xml:space="preserve">Այժմ որոշենք, թե քանի անգամ կփոքրանա ռեակցիայի արագությունը, եթե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 և </w:t>
      </w:r>
      <m:oMath>
        <m:r>
          <w:rPr>
            <w:rFonts w:ascii="Cambria Math" w:hAnsi="Cambria Math"/>
          </w:rPr>
          <m:t>B</m:t>
        </m:r>
      </m:oMath>
      <w:r w:rsidRPr="00AE3EFF">
        <w:t xml:space="preserve"> նյութերի կոնցենտրացիաները փոքրացվեն 3 անգամ:</w:t>
      </w:r>
    </w:p>
    <w:p w14:paraId="5EAE90B5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</m:oMath>
      </m:oMathPara>
    </w:p>
    <w:p w14:paraId="69F2473B" w14:textId="77777777" w:rsidR="00BF0CD8" w:rsidRPr="00AE3EFF" w:rsidRDefault="00000000" w:rsidP="00302A17">
      <w:pPr>
        <w:pStyle w:val="Q-Normal"/>
        <w:rPr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         9 անգամ կփոքրանա: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AE3EFF">
        <w:t>Երկու գործոնների գումարային ազդեցության հետևանքով ռեակցիայի արագությունը կմեծանա 3 անգամ:</w:t>
      </w:r>
    </w:p>
    <w:p w14:paraId="0EA391EE" w14:textId="77777777" w:rsidR="00BF0CD8" w:rsidRPr="00AE3EFF" w:rsidRDefault="00BF0CD8" w:rsidP="00302A17">
      <w:pPr>
        <w:pStyle w:val="Q-Normal"/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կմեծանա 3 անգամ:</w:t>
      </w:r>
    </w:p>
    <w:p w14:paraId="342215BA" w14:textId="77777777" w:rsidR="00BF0CD8" w:rsidRPr="00E12E71" w:rsidRDefault="00BF0CD8" w:rsidP="00594357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09B3B9C9" w14:textId="2707A5A2" w:rsidR="000F7305" w:rsidRDefault="00BF0CD8" w:rsidP="00302A17">
      <w:pPr>
        <w:pStyle w:val="Q-Normal"/>
      </w:pPr>
      <w:r w:rsidRPr="00AE3EFF">
        <w:rPr>
          <w:i/>
        </w:rPr>
        <w:t xml:space="preserve">Լուծում:   </w:t>
      </w:r>
      <w:r w:rsidR="000F7305" w:rsidRPr="000F7305">
        <w:t xml:space="preserve">Կիրառենք </w:t>
      </w:r>
      <w:r w:rsidR="003D7196">
        <w:t>(1</w:t>
      </w:r>
      <w:r w:rsidR="00733E61">
        <w:t>0</w:t>
      </w:r>
      <w:r w:rsidR="003D7196">
        <w:t>)</w:t>
      </w:r>
      <w:r w:rsidR="000F7305" w:rsidRPr="000F7305">
        <w:t xml:space="preserve"> բանաձևը.</w:t>
      </w:r>
    </w:p>
    <w:p w14:paraId="69F77050" w14:textId="1B421222" w:rsidR="000F7305" w:rsidRPr="000F7305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16B91287" w14:textId="2C2357A4" w:rsidR="000F7305" w:rsidRPr="009B15C3" w:rsidRDefault="000F7305" w:rsidP="00302A17">
      <w:pPr>
        <w:pStyle w:val="Q-Normal"/>
      </w:pPr>
      <w:r w:rsidRPr="009B15C3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B15C3">
        <w:t xml:space="preserve"> ժամանակամիջոցում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B15C3">
        <w:t xml:space="preserve"> ժամանակամիջոցում:</w:t>
      </w:r>
    </w:p>
    <w:p w14:paraId="398DF7B8" w14:textId="77777777" w:rsidR="00BF0CD8" w:rsidRPr="00AE3EFF" w:rsidRDefault="00BF0CD8" w:rsidP="00302A17">
      <w:pPr>
        <w:pStyle w:val="Q-Normal"/>
      </w:pPr>
      <w:r w:rsidRPr="00AE3EFF">
        <w:t>Տեղադրենք բանաձևում խնդրի տվյալները.</w:t>
      </w:r>
    </w:p>
    <w:tbl>
      <w:tblPr>
        <w:tblStyle w:val="TableGrid"/>
        <w:tblW w:w="9720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430"/>
        <w:gridCol w:w="7290"/>
      </w:tblGrid>
      <w:tr w:rsidR="00BF0CD8" w:rsidRPr="00282790" w14:paraId="27C7D0BB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6653014" w14:textId="259CBA59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lang w:val="hy-AM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 w:val="restart"/>
          </w:tcPr>
          <w:p w14:paraId="42F227C3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, 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,  </m:t>
                </m:r>
              </m:oMath>
            </m:oMathPara>
          </w:p>
          <w:p w14:paraId="5EEC3C07" w14:textId="0AD6C821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w:r w:rsidRPr="00282790">
              <w:rPr>
                <w:rFonts w:ascii="GHEA Grapalat" w:eastAsiaTheme="minorEastAsia" w:hAnsi="GHEA Grapalat"/>
                <w:lang w:val="hy-AM"/>
              </w:rPr>
              <w:t>Ըստ Վանտ-Հոֆֆի կանոնի</w:t>
            </w:r>
            <w:r w:rsidR="008B312E">
              <w:rPr>
                <w:rFonts w:ascii="GHEA Grapalat" w:eastAsiaTheme="minorEastAsia" w:hAnsi="GHEA Grapalat"/>
                <w:lang w:val="hy-AM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-0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9,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=36 </m:t>
                </m:r>
              </m:oMath>
            </m:oMathPara>
          </w:p>
        </w:tc>
      </w:tr>
      <w:tr w:rsidR="00BF0CD8" w:rsidRPr="00282790" w14:paraId="76F129A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379F56E6" w14:textId="5E4655B4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/>
          </w:tcPr>
          <w:p w14:paraId="76D57B8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3A4A5C2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CD7173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γ=3</m:t>
                </m:r>
              </m:oMath>
            </m:oMathPara>
          </w:p>
        </w:tc>
        <w:tc>
          <w:tcPr>
            <w:tcW w:w="7290" w:type="dxa"/>
            <w:vMerge/>
          </w:tcPr>
          <w:p w14:paraId="02A2CAC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7F74ADA3" w14:textId="77777777" w:rsidTr="00735DD0">
        <w:tc>
          <w:tcPr>
            <w:tcW w:w="2430" w:type="dxa"/>
            <w:tcBorders>
              <w:top w:val="nil"/>
              <w:bottom w:val="single" w:sz="4" w:space="0" w:color="auto"/>
            </w:tcBorders>
          </w:tcPr>
          <w:p w14:paraId="51BD5966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4րոպե</m:t>
                </m:r>
              </m:oMath>
            </m:oMathPara>
          </w:p>
        </w:tc>
        <w:tc>
          <w:tcPr>
            <w:tcW w:w="7290" w:type="dxa"/>
            <w:vMerge/>
          </w:tcPr>
          <w:p w14:paraId="681B6EC0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6A7A9081" w14:textId="77777777" w:rsidTr="00735DD0">
        <w:tc>
          <w:tcPr>
            <w:tcW w:w="2430" w:type="dxa"/>
            <w:tcBorders>
              <w:top w:val="single" w:sz="4" w:space="0" w:color="auto"/>
            </w:tcBorders>
          </w:tcPr>
          <w:p w14:paraId="3A364A04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?</m:t>
                </m:r>
              </m:oMath>
            </m:oMathPara>
          </w:p>
        </w:tc>
        <w:tc>
          <w:tcPr>
            <w:tcW w:w="7290" w:type="dxa"/>
            <w:vMerge/>
          </w:tcPr>
          <w:p w14:paraId="4FC2426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</w:tbl>
    <w:p w14:paraId="7B06A74F" w14:textId="77777777" w:rsidR="00BF0CD8" w:rsidRPr="00AE3EFF" w:rsidRDefault="00BF0CD8" w:rsidP="00302A17">
      <w:pPr>
        <w:pStyle w:val="Q-Normal"/>
        <w:rPr>
          <w:i/>
        </w:rPr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36րոպե:</w:t>
      </w: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4BEA3E43" w14:textId="35F9D4A0" w:rsidR="00C60F7D" w:rsidRDefault="00C60F7D" w:rsidP="00C60F7D">
      <w:bookmarkStart w:id="759" w:name="_Toc132934668"/>
      <w:bookmarkStart w:id="760" w:name="_Toc133963289"/>
      <w:bookmarkStart w:id="761" w:name="_Toc133965347"/>
      <w:bookmarkStart w:id="762" w:name="_Toc133965603"/>
      <w:r>
        <w:rPr>
          <w:noProof/>
        </w:rPr>
        <w:lastRenderedPageBreak/>
        <w:drawing>
          <wp:inline distT="0" distB="0" distL="0" distR="0" wp14:anchorId="4C5ED44B" wp14:editId="7F6AF49F">
            <wp:extent cx="6086475" cy="793750"/>
            <wp:effectExtent l="19050" t="19050" r="9525" b="25400"/>
            <wp:docPr id="985887366" name="Diagram 9858873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2" r:lo="rId783" r:qs="rId784" r:cs="rId785"/>
              </a:graphicData>
            </a:graphic>
          </wp:inline>
        </w:drawing>
      </w:r>
    </w:p>
    <w:p w14:paraId="46A425A6" w14:textId="1324E03D" w:rsidR="00BF0CD8" w:rsidRPr="00F0572A" w:rsidRDefault="007F1110" w:rsidP="00627D74">
      <w:pPr>
        <w:pStyle w:val="ParagrafInvisible"/>
      </w:pPr>
      <w:bookmarkStart w:id="763" w:name="_Toc148566246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59"/>
      <w:bookmarkEnd w:id="760"/>
      <w:bookmarkEnd w:id="761"/>
      <w:bookmarkEnd w:id="762"/>
      <w:bookmarkEnd w:id="763"/>
    </w:p>
    <w:p w14:paraId="224518F0" w14:textId="77777777" w:rsidR="00BF0CD8" w:rsidRDefault="00BF0CD8" w:rsidP="00302A17">
      <w:pPr>
        <w:pStyle w:val="Q-Normal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77777777" w:rsidR="00BF0CD8" w:rsidRPr="007A0736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39DBC855">
                <wp:extent cx="5186460" cy="1041254"/>
                <wp:effectExtent l="0" t="0" r="0" b="6985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6460" cy="104125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264" style="width:408.4pt;height:8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4BD3DD6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 </w:t>
      </w:r>
    </w:p>
    <w:p w14:paraId="0BC23A7F" w14:textId="77777777" w:rsidR="00BF0CD8" w:rsidRPr="006C117F" w:rsidRDefault="00BF0CD8" w:rsidP="00302A17">
      <w:pPr>
        <w:pStyle w:val="Q-Normal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02A17">
      <w:pPr>
        <w:pStyle w:val="Q-Normal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1FC36B91">
                <wp:extent cx="5433544" cy="996950"/>
                <wp:effectExtent l="0" t="0" r="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3544" cy="9969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265" style="width:427.85pt;height:7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21292C89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02A17">
      <w:pPr>
        <w:pStyle w:val="Q-Normal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000000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702662E" wp14:editId="2216B7A6">
                <wp:extent cx="5428259" cy="1236819"/>
                <wp:effectExtent l="0" t="0" r="1270" b="1905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8259" cy="123681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266" style="width:427.4pt;height:9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A2161E2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710FC86E" w:rsidR="00BF0CD8" w:rsidRPr="007455D3" w:rsidRDefault="00BF0CD8" w:rsidP="00302A17">
      <w:pPr>
        <w:pStyle w:val="Q-Normal"/>
      </w:pPr>
      <w:r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Pr="007455D3">
        <w:t>Անհամ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77777777" w:rsidR="00BF0CD8" w:rsidRDefault="00BF0CD8" w:rsidP="00302A17">
      <w:pPr>
        <w:pStyle w:val="Q-Normal"/>
      </w:pPr>
      <w:r w:rsidRPr="006D0584">
        <w:t>Անհամասեռ կատալիզի այլ օրինակներ են.</w:t>
      </w:r>
    </w:p>
    <w:p w14:paraId="16CFEDC8" w14:textId="30D6A450" w:rsidR="00BF0CD8" w:rsidRPr="00763173" w:rsidRDefault="00BF0CD8" w:rsidP="00302A17">
      <w:pPr>
        <w:pStyle w:val="Q-Normal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302A17">
      <w:pPr>
        <w:pStyle w:val="Q-Normal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1E34D917">
                <wp:extent cx="5417523" cy="698500"/>
                <wp:effectExtent l="0" t="0" r="0" b="6350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7523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267" style="width:426.6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0225933A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02A17">
      <w:pPr>
        <w:pStyle w:val="Q-Normal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p w14:paraId="5E05A255" w14:textId="7BDEBFDF" w:rsidR="00BF0CD8" w:rsidRPr="007455D3" w:rsidRDefault="00BF0CD8" w:rsidP="00302A17">
      <w:pPr>
        <w:pStyle w:val="Q-Normal"/>
      </w:pPr>
      <w:r>
        <w:t xml:space="preserve">Ահա թե ինչու չի փոխվում կատալիզատորի որակական և քանակական բաղադրությունը: Այս գործընթացների էներգիական </w:t>
      </w:r>
      <w:r w:rsidR="00C77A49">
        <w:t>գծապատկեր</w:t>
      </w:r>
      <w:r>
        <w:t xml:space="preserve">ը </w:t>
      </w:r>
      <w:r w:rsidR="00302A8D">
        <w:t>ներկայացվ</w:t>
      </w:r>
      <w:r>
        <w:t xml:space="preserve">ած է նկար </w:t>
      </w:r>
      <w:r w:rsidRPr="00587279">
        <w:t>4.1</w:t>
      </w:r>
      <w:r>
        <w:t>1-ում: 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19317870" w14:textId="6C262603" w:rsidR="00BF0CD8" w:rsidRDefault="00BF0CD8" w:rsidP="00302A17">
      <w:pPr>
        <w:pStyle w:val="Q-Normal"/>
      </w:pPr>
      <w:r>
        <w:t>Անհամասեռ կատալիզի դեպքում ռեակցիայի արագությունը խիստ կախված է կատալիզատորի մակերեսից, այդ պատճառով մեծ նշանակություն ունի պինդ 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61F84D88" w14:textId="77777777" w:rsidR="00172DD1" w:rsidRDefault="009032AE" w:rsidP="00F447C0">
      <w:pPr>
        <w:pStyle w:val="4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D777D64" wp14:editId="2EB56ECB">
            <wp:extent cx="3264795" cy="2386386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կատալիզ 5.jpg"/>
                    <pic:cNvPicPr/>
                  </pic:nvPicPr>
                  <pic:blipFill>
                    <a:blip r:embed="rId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5661" cy="240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E62733" w14:textId="15911D6F" w:rsidR="00BF0CD8" w:rsidRDefault="00172DD1" w:rsidP="00F447C0">
      <w:pPr>
        <w:pStyle w:val="4"/>
      </w:pPr>
      <w:r>
        <w:t>Ռեակցիայի ակտիվացման էներգիայի մեծություն</w:t>
      </w:r>
      <w:r w:rsidR="001B0E2C">
        <w:t>ն</w:t>
      </w:r>
      <w:r>
        <w:t xml:space="preserve">  առանց կատալիզատորի և</w:t>
      </w:r>
      <w:r w:rsidR="001B0E2C" w:rsidRPr="001B0E2C">
        <w:t xml:space="preserve"> </w:t>
      </w:r>
      <w:r>
        <w:t xml:space="preserve">կատալիզատորի առկայությամբ 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lastRenderedPageBreak/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527FD455" w14:textId="4CA25532" w:rsidR="00BF0CD8" w:rsidRPr="007455D3" w:rsidRDefault="00BF0CD8" w:rsidP="00302A17">
      <w:pPr>
        <w:pStyle w:val="Q-Normal"/>
        <w:rPr>
          <w:color w:val="0070C0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</w:p>
    <w:p w14:paraId="0D019B52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526A2801" w14:textId="28504B01" w:rsidR="00C60F7D" w:rsidRDefault="00C60F7D" w:rsidP="00C60F7D">
      <w:bookmarkStart w:id="764" w:name="_Toc132934669"/>
      <w:bookmarkStart w:id="765" w:name="_Toc133963290"/>
      <w:bookmarkStart w:id="766" w:name="_Toc133965348"/>
      <w:bookmarkStart w:id="767" w:name="_Toc133965604"/>
      <w:r>
        <w:rPr>
          <w:noProof/>
        </w:rPr>
        <w:lastRenderedPageBreak/>
        <w:drawing>
          <wp:inline distT="0" distB="0" distL="0" distR="0" wp14:anchorId="2B5A3730" wp14:editId="41887CEF">
            <wp:extent cx="6096000" cy="793750"/>
            <wp:effectExtent l="19050" t="19050" r="0" b="25400"/>
            <wp:docPr id="1430461347" name="Diagram 143046134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8" r:lo="rId789" r:qs="rId790" r:cs="rId791"/>
              </a:graphicData>
            </a:graphic>
          </wp:inline>
        </w:drawing>
      </w:r>
    </w:p>
    <w:p w14:paraId="33673C66" w14:textId="225801F3" w:rsidR="00315BE5" w:rsidRDefault="00315BE5" w:rsidP="00627D74">
      <w:pPr>
        <w:pStyle w:val="ParagrafInvisible"/>
      </w:pPr>
      <w:bookmarkStart w:id="768" w:name="_Toc148566247"/>
      <w:bookmarkStart w:id="769" w:name="_Toc132934670"/>
      <w:bookmarkStart w:id="770" w:name="_Toc133963291"/>
      <w:bookmarkStart w:id="771" w:name="_Toc133965349"/>
      <w:bookmarkStart w:id="772" w:name="_Toc133965605"/>
      <w:bookmarkEnd w:id="764"/>
      <w:bookmarkEnd w:id="765"/>
      <w:bookmarkEnd w:id="766"/>
      <w:bookmarkEnd w:id="767"/>
      <w:r>
        <w:t>§4.8. ՔԻՄԻԱԿԱՆ ՀԱՎԱՍԱՐԱԿՇՌՈՒԹՅՈՒՆ</w:t>
      </w:r>
      <w:bookmarkEnd w:id="768"/>
    </w:p>
    <w:p w14:paraId="34CC2E78" w14:textId="799710AA" w:rsidR="00BF0CD8" w:rsidRPr="00054E8D" w:rsidRDefault="00037E9B" w:rsidP="00A50215">
      <w:pPr>
        <w:pStyle w:val="Q-Yentavernagir"/>
      </w:pPr>
      <w:bookmarkStart w:id="773" w:name="_Toc148566248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69"/>
      <w:bookmarkEnd w:id="770"/>
      <w:bookmarkEnd w:id="771"/>
      <w:bookmarkEnd w:id="772"/>
      <w:bookmarkEnd w:id="773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73600" behindDoc="1" locked="0" layoutInCell="1" allowOverlap="1" wp14:anchorId="1811F4A5" wp14:editId="03E32700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5159C4BE" w:rsidR="00BF0CD8" w:rsidRPr="004E59D0" w:rsidRDefault="00BF0CD8" w:rsidP="00302A17">
      <w:pPr>
        <w:pStyle w:val="Q-Normal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ռեակցիա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2C055966">
                <wp:extent cx="5318760" cy="679450"/>
                <wp:effectExtent l="0" t="0" r="0" b="635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8760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268" style="width:418.8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" fillcolor="#d7f5f5" stroked="f" strokeweight=".5pt">
                <v:stroke joinstyle="miter"/>
                <v:textbox>
                  <w:txbxContent>
                    <w:p w14:paraId="38B54C4F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08E77AEF" w:rsidR="00BF0CD8" w:rsidRPr="004E59D0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35" type="#_x0000_t75" style="width:142.35pt;height:36pt" o:ole="">
            <v:imagedata r:id="rId794" o:title=""/>
          </v:shape>
          <o:OLEObject Type="Embed" ProgID="ChemDraw.Document.6.0" ShapeID="_x0000_i1235" DrawAspect="Content" ObjectID="_1759460398" r:id="rId795"/>
        </w:object>
      </w:r>
    </w:p>
    <w:p w14:paraId="5C977734" w14:textId="77777777" w:rsidR="00BF0CD8" w:rsidRPr="004E59D0" w:rsidRDefault="00BF0CD8" w:rsidP="00302A17">
      <w:pPr>
        <w:pStyle w:val="Q-Normal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4436516" wp14:editId="0889DE54">
                <wp:extent cx="5312410" cy="990600"/>
                <wp:effectExtent l="0" t="0" r="2540" b="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2410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269" style="width:418.3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2070C49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A50215">
      <w:pPr>
        <w:pStyle w:val="Q-Yentavernagir"/>
      </w:pPr>
      <w:bookmarkStart w:id="774" w:name="_Toc132934671"/>
      <w:bookmarkStart w:id="775" w:name="_Toc133963292"/>
      <w:bookmarkStart w:id="776" w:name="_Toc133965350"/>
      <w:bookmarkStart w:id="777" w:name="_Toc133965606"/>
      <w:bookmarkStart w:id="778" w:name="_Toc148566249"/>
      <w:r>
        <w:t>Ք</w:t>
      </w:r>
      <w:r w:rsidRPr="002F431E">
        <w:t>ԻՄԻԱԿԱՆ ՀԱՎԱՍԱՐԱԿՇՌՈՒԹՅՈՒՆ, ՀԱՎԱՍԱՐԱԿՇՌՈՒԹՅԱՆ ՀԱՍՏԱՏՈՒՆ</w:t>
      </w:r>
      <w:bookmarkEnd w:id="774"/>
      <w:bookmarkEnd w:id="775"/>
      <w:bookmarkEnd w:id="776"/>
      <w:bookmarkEnd w:id="777"/>
      <w:bookmarkEnd w:id="778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1840B83A" w:rsidR="00BF0CD8" w:rsidRDefault="00F766C9" w:rsidP="00302A17">
      <w:pPr>
        <w:pStyle w:val="Q-Normal"/>
      </w:pPr>
      <w:r>
        <w:rPr>
          <w:noProof/>
        </w:rPr>
        <w:object w:dxaOrig="3247" w:dyaOrig="809" w14:anchorId="0DC5F1E8">
          <v:shape id="_x0000_i1236" type="#_x0000_t75" style="width:120.55pt;height:31.8pt" o:ole="">
            <v:imagedata r:id="rId796" o:title=""/>
          </v:shape>
          <o:OLEObject Type="Embed" ProgID="ChemDraw.Document.6.0" ShapeID="_x0000_i1236" DrawAspect="Content" ObjectID="_1759460399" r:id="rId797"/>
        </w:object>
      </w:r>
    </w:p>
    <w:p w14:paraId="1284A4B4" w14:textId="220ACA6F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79" w:name="_Hlk130927390"/>
    <w:p w14:paraId="05AF39E7" w14:textId="4FD99A4E" w:rsidR="00BF0CD8" w:rsidRPr="00A44C04" w:rsidRDefault="00000000" w:rsidP="00302A17">
      <w:pPr>
        <w:pStyle w:val="Q-Normal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w:bookmarkEnd w:id="779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77777777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 xml:space="preserve">լինում են ամենամեծը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1F6CF6">
        <w:t>-ն ունենում է առավելագույն արժեք</w:t>
      </w:r>
      <w:r>
        <w:t>:</w:t>
      </w:r>
      <w:r w:rsidRPr="001F6CF6">
        <w:t xml:space="preserve"> </w:t>
      </w:r>
      <w:r>
        <w:t>Ռեակցիայի 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w:r w:rsidRPr="001F6CF6">
        <w:t xml:space="preserve">ուղիղ ռեակցիայի արագությունը սկսում է </w:t>
      </w:r>
      <w:r>
        <w:t>փոքրանա</w:t>
      </w:r>
      <w:r w:rsidRPr="001F6CF6">
        <w:t>լ:</w:t>
      </w:r>
    </w:p>
    <w:p w14:paraId="0987CD15" w14:textId="77777777" w:rsidR="00BF0CD8" w:rsidRPr="004E59D0" w:rsidRDefault="00BF0CD8" w:rsidP="00302A17">
      <w:pPr>
        <w:pStyle w:val="Q-Normal"/>
      </w:pPr>
      <w:r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80" w:name="_Hlk130932120"/>
    <w:p w14:paraId="39D358A0" w14:textId="6A017F65" w:rsidR="00BF0CD8" w:rsidRPr="00F766C9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7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BFBBC3A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C22EE1F" wp14:editId="5315D82D">
            <wp:extent cx="3073400" cy="2705748"/>
            <wp:effectExtent l="0" t="0" r="0" b="0"/>
            <wp:docPr id="11636558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2705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0EF91" w14:textId="77777777" w:rsidR="00BF0CD8" w:rsidRPr="00802717" w:rsidRDefault="00BF0CD8" w:rsidP="00F447C0">
      <w:pPr>
        <w:pStyle w:val="4"/>
      </w:pPr>
      <w:r w:rsidRPr="00802717">
        <w:rPr>
          <w:noProof/>
        </w:rPr>
        <w:t>Ուղիղ և հակառակ ռեակցիաների արագությունների փոփոխությունները դարձելի ռեակցիաների ժամանակ:</w:t>
      </w:r>
    </w:p>
    <w:p w14:paraId="1EA32FC5" w14:textId="3EAF9AD2" w:rsidR="00BF0CD8" w:rsidRPr="00FB39C7" w:rsidRDefault="00BF0CD8" w:rsidP="00302A17">
      <w:pPr>
        <w:pStyle w:val="Q-Normal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>Վերջանյութերի առաջացման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F766C9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302A17">
      <w:pPr>
        <w:pStyle w:val="Q-Normal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2D5B5F55">
                <wp:extent cx="5124450" cy="1353600"/>
                <wp:effectExtent l="0" t="0" r="0" b="0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24450" cy="1353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053EE87B" w:rsidR="00685F51" w:rsidRPr="00B758A8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685F51" w:rsidRPr="00B969FC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270" style="width:403.5pt;height:10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AAF22A0" w14:textId="053EE87B" w:rsidR="00685F51" w:rsidRPr="00B758A8" w:rsidRDefault="00685F51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685F51" w:rsidRPr="00B969FC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302A17">
      <w:pPr>
        <w:pStyle w:val="Q-Normal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07466D7" wp14:editId="6C9A227D">
                <wp:extent cx="5811520" cy="1025059"/>
                <wp:effectExtent l="0" t="0" r="0" b="3810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1520" cy="102505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271" style="width:457.6pt;height:8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DEF197F" w14:textId="2AAD3530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81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81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000000" w:rsidP="00302A17">
      <w:pPr>
        <w:pStyle w:val="Q-Normal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558C23A2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411E442E" w14:textId="77777777" w:rsidR="00BF0CD8" w:rsidRPr="00FA1977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19555C2B">
                <wp:extent cx="5650252" cy="1569720"/>
                <wp:effectExtent l="0" t="0" r="7620" b="0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0252" cy="15697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F47D1C" w14:textId="77777777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.</w:t>
                            </w:r>
                          </w:p>
                          <w:p w14:paraId="6B70662C" w14:textId="77777777" w:rsidR="00685F51" w:rsidRPr="00802717" w:rsidRDefault="00000000" w:rsidP="00C454C8">
                            <w:pPr>
                              <w:pStyle w:val="Q-Yndgcvac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520C9F5E" w14:textId="77777777" w:rsidR="00685F51" w:rsidRPr="00DA1F6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494ABCE1" w14:textId="77777777" w:rsidR="00685F51" w:rsidRPr="002A09FB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-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272" style="width:444.9pt;height:1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1F47D1C" w14:textId="77777777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.</w:t>
                      </w:r>
                    </w:p>
                    <w:p w14:paraId="6B70662C" w14:textId="77777777" w:rsidR="00685F51" w:rsidRPr="00802717" w:rsidRDefault="00000000" w:rsidP="00C454C8">
                      <w:pPr>
                        <w:pStyle w:val="Q-Yndgcvac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520C9F5E" w14:textId="77777777" w:rsidR="00685F51" w:rsidRPr="00DA1F6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494ABCE1" w14:textId="77777777" w:rsidR="00685F51" w:rsidRPr="002A09FB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-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302A17">
      <w:pPr>
        <w:pStyle w:val="Q-Normal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77777777" w:rsidR="00BF0CD8" w:rsidRPr="0034312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lastRenderedPageBreak/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82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82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A50215">
      <w:pPr>
        <w:pStyle w:val="Q-Yentavernagir"/>
      </w:pPr>
      <w:bookmarkStart w:id="783" w:name="_Toc132934672"/>
      <w:bookmarkStart w:id="784" w:name="_Toc133963293"/>
      <w:bookmarkStart w:id="785" w:name="_Toc133965351"/>
      <w:bookmarkStart w:id="786" w:name="_Toc133965607"/>
      <w:bookmarkStart w:id="787" w:name="_Toc148566250"/>
      <w:r w:rsidRPr="0037401B">
        <w:t>ԽՆԴԻՐՆԵՐԻ ԼՈՒԾՄԱՆ ՕՐԻՆԱԿՆԵՐ</w:t>
      </w:r>
      <w:bookmarkEnd w:id="783"/>
      <w:bookmarkEnd w:id="784"/>
      <w:bookmarkEnd w:id="785"/>
      <w:bookmarkEnd w:id="786"/>
      <w:bookmarkEnd w:id="787"/>
    </w:p>
    <w:p w14:paraId="0C55A52A" w14:textId="77777777" w:rsidR="00BF0CD8" w:rsidRPr="002F431E" w:rsidRDefault="00BF0CD8" w:rsidP="00594357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59435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88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88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47A1F32B" w14:textId="77777777" w:rsidR="00BF0CD8" w:rsidRPr="002F431E" w:rsidRDefault="00BF0CD8" w:rsidP="00594357">
      <w:pPr>
        <w:pStyle w:val="Q-Xndir"/>
      </w:pPr>
      <w:r w:rsidRPr="002F431E">
        <w:t xml:space="preserve">եթե նյութերի հավասարակշռական կոնցենտրացիաները հավասար են՝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4D7B2D" w:rsidRDefault="00BF0CD8" w:rsidP="00302A17">
      <w:pPr>
        <w:pStyle w:val="Q-Normal"/>
      </w:pPr>
      <w:r w:rsidRPr="002A09FB">
        <w:t>Լուծում</w:t>
      </w:r>
      <w:r w:rsidRPr="004D7B2D">
        <w:t>:</w:t>
      </w:r>
    </w:p>
    <w:p w14:paraId="68C076D3" w14:textId="77777777" w:rsidR="00BF0CD8" w:rsidRPr="0034312D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594357">
      <w:pPr>
        <w:pStyle w:val="Q-Xndir"/>
      </w:pPr>
      <w:r w:rsidRPr="002A09FB">
        <w:rPr>
          <w:iCs/>
        </w:rPr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59435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594357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302A17">
      <w:pPr>
        <w:pStyle w:val="Q-Normal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000000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89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89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594357">
      <w:pPr>
        <w:pStyle w:val="Q-Xndir"/>
      </w:pPr>
      <w:r w:rsidRPr="002A09FB">
        <w:rPr>
          <w:iCs/>
        </w:rPr>
        <w:lastRenderedPageBreak/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0D55D6" w:rsidRDefault="00BF0CD8" w:rsidP="00302A17">
      <w:pPr>
        <w:pStyle w:val="Q-Normal"/>
      </w:pPr>
      <w:r w:rsidRPr="002A09FB">
        <w:t>Լուծում</w:t>
      </w:r>
      <w:r w:rsidRPr="000D55D6">
        <w:t>:</w:t>
      </w:r>
    </w:p>
    <w:p w14:paraId="1A007728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t xml:space="preserve">Ռեակցիայի հետևանքով ջրածնի ծավալային բաժինը </w:t>
      </w:r>
      <w:r w:rsidRPr="00DD1E37">
        <w:t>50%</w:t>
      </w:r>
      <w:r>
        <w:t>-ից դարձել է</w:t>
      </w:r>
      <w:r w:rsidRPr="00DD1E37"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178FFFF" w14:textId="77777777" w:rsidR="00BF0CD8" w:rsidRPr="00C51C85" w:rsidRDefault="00BF0CD8" w:rsidP="00302A17">
      <w:pPr>
        <w:pStyle w:val="Q-Normal"/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</w:p>
    <w:p w14:paraId="5A01AD7B" w14:textId="77777777" w:rsidR="00BF0CD8" w:rsidRPr="004E59D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6560C1FE" w14:textId="41A5CF27" w:rsidR="00C60F7D" w:rsidRDefault="00BF0CD8" w:rsidP="00C60F7D">
      <w:r>
        <w:br w:type="page"/>
      </w:r>
      <w:bookmarkStart w:id="790" w:name="_Toc132934673"/>
      <w:bookmarkStart w:id="791" w:name="_Toc133963294"/>
      <w:bookmarkStart w:id="792" w:name="_Toc133965352"/>
      <w:bookmarkStart w:id="793" w:name="_Toc133965608"/>
      <w:r w:rsidR="00C60F7D">
        <w:rPr>
          <w:noProof/>
        </w:rPr>
        <w:lastRenderedPageBreak/>
        <w:drawing>
          <wp:inline distT="0" distB="0" distL="0" distR="0" wp14:anchorId="1D691D4B" wp14:editId="508E1DA6">
            <wp:extent cx="6096000" cy="793750"/>
            <wp:effectExtent l="19050" t="19050" r="0" b="25400"/>
            <wp:docPr id="1895678524" name="Diagram 18956785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99" r:lo="rId800" r:qs="rId801" r:cs="rId802"/>
              </a:graphicData>
            </a:graphic>
          </wp:inline>
        </w:drawing>
      </w:r>
    </w:p>
    <w:p w14:paraId="16B0726A" w14:textId="1E755007" w:rsidR="00BF0CD8" w:rsidRPr="00D172A4" w:rsidRDefault="007F1110" w:rsidP="00627D74">
      <w:pPr>
        <w:pStyle w:val="ParagrafInvisible"/>
      </w:pPr>
      <w:bookmarkStart w:id="794" w:name="_Toc148566251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90"/>
      <w:bookmarkEnd w:id="791"/>
      <w:bookmarkEnd w:id="792"/>
      <w:bookmarkEnd w:id="793"/>
      <w:bookmarkEnd w:id="794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302A17">
      <w:pPr>
        <w:pStyle w:val="Q-Normal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4647DBA9">
                <wp:extent cx="6037580" cy="1000760"/>
                <wp:effectExtent l="0" t="0" r="1270" b="889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37580" cy="10007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685F51" w:rsidRDefault="00685F51" w:rsidP="00C454C8">
                            <w:pPr>
                              <w:pStyle w:val="Q-Yndgcvac"/>
                            </w:pPr>
                            <w:r w:rsidRPr="009137B8">
      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273" style="width:475.4pt;height:7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5FB17816" w14:textId="77777777" w:rsidR="00685F51" w:rsidRDefault="00685F51" w:rsidP="00C454C8">
                      <w:pPr>
                        <w:pStyle w:val="Q-Yndgcvac"/>
                      </w:pPr>
                      <w:r w:rsidRPr="009137B8">
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A50215">
      <w:pPr>
        <w:pStyle w:val="Q-Yentavernagir"/>
      </w:pPr>
      <w:bookmarkStart w:id="795" w:name="_Toc132934674"/>
      <w:bookmarkStart w:id="796" w:name="_Toc133963295"/>
      <w:bookmarkStart w:id="797" w:name="_Toc133965353"/>
      <w:bookmarkStart w:id="798" w:name="_Toc133965609"/>
      <w:bookmarkStart w:id="799" w:name="_Toc148566252"/>
      <w:r w:rsidRPr="007E1959">
        <w:t>ՓՈԽԱԶԴՈՂ ՆՅՈՒԹԵՐԻ ԿՈՆՑԵՆՏՐԱՑԻԱՆԵՐԻ ԱԶԴԵՑՈՒԹՅՈՒՆԸ</w:t>
      </w:r>
      <w:bookmarkEnd w:id="795"/>
      <w:bookmarkEnd w:id="796"/>
      <w:bookmarkEnd w:id="797"/>
      <w:bookmarkEnd w:id="798"/>
      <w:bookmarkEnd w:id="799"/>
    </w:p>
    <w:p w14:paraId="569189EE" w14:textId="77777777" w:rsidR="00BF0CD8" w:rsidRPr="00736350" w:rsidRDefault="00BF0CD8" w:rsidP="00302A17">
      <w:pPr>
        <w:pStyle w:val="Q-Normal"/>
      </w:pPr>
      <w:r w:rsidRPr="00736350">
        <w:t xml:space="preserve"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</w:t>
      </w:r>
      <w:r w:rsidRPr="00736350">
        <w:lastRenderedPageBreak/>
        <w:t>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594357">
      <w:pPr>
        <w:pStyle w:val="Q-Xndir"/>
      </w:pPr>
      <w:r w:rsidRPr="006B05B1"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⇆2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A50215">
      <w:pPr>
        <w:pStyle w:val="Q-Yentavernagir"/>
      </w:pPr>
      <w:bookmarkStart w:id="800" w:name="_Toc132934675"/>
      <w:bookmarkStart w:id="801" w:name="_Toc133963296"/>
      <w:bookmarkStart w:id="802" w:name="_Toc133965354"/>
      <w:bookmarkStart w:id="803" w:name="_Toc133965610"/>
      <w:bookmarkStart w:id="804" w:name="_Toc148566253"/>
      <w:r w:rsidRPr="00D172A4">
        <w:t>ՋԵՐՄԱՍՏԻՃԱՆԻ ԱԶԴԵՑՈՒԹՅՈՒՆԸ</w:t>
      </w:r>
      <w:bookmarkEnd w:id="800"/>
      <w:bookmarkEnd w:id="801"/>
      <w:bookmarkEnd w:id="802"/>
      <w:bookmarkEnd w:id="803"/>
      <w:bookmarkEnd w:id="804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77777777" w:rsidR="00BF0CD8" w:rsidRDefault="00BF0CD8" w:rsidP="00302A17">
      <w:pPr>
        <w:pStyle w:val="Q-Normal"/>
      </w:pPr>
      <w:r>
        <w:t>Ջերմաստիճանը բարձրացնելիս հավասարակշռությունը պետք է տեղաշարժվի համակարգի սառչելու կողմը, այսինքն արագացնի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արագացնի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594357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92</m:t>
          </m:r>
          <m:r>
            <m:rPr>
              <m:sty m:val="bi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937512" w:rsidRDefault="00BF0CD8" w:rsidP="00302A17">
      <w:pPr>
        <w:pStyle w:val="Q-Normal"/>
      </w:pPr>
      <w:r w:rsidRPr="002A09FB">
        <w:t>Լուծում</w:t>
      </w:r>
      <w:r w:rsidRPr="00937512">
        <w:t>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805" w:name="_Hlk70281403"/>
    <w:p w14:paraId="42911D1D" w14:textId="77777777" w:rsidR="00BF0CD8" w:rsidRPr="00736350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2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06" w:name="_Hlk70281581"/>
        <w:bookmarkEnd w:id="805"/>
        <m:r>
          <m:rPr>
            <m:sty m:val="p"/>
          </m:rPr>
          <w:rPr>
            <w:rFonts w:ascii="Cambria Math" w:hAnsi="Cambria Math"/>
          </w:rPr>
          <m:t>92</m:t>
        </m:r>
        <m:r>
          <m:rPr>
            <m:sty m:val="p"/>
          </m:rPr>
          <w:rPr>
            <w:rFonts w:ascii="Cambria Math" w:hAnsi="Cambria Math" w:cs="Times New Roman"/>
          </w:rPr>
          <m:t>կՋ</m:t>
        </m:r>
        <w:bookmarkEnd w:id="806"/>
        <m:r>
          <m:rPr>
            <m:sty m:val="p"/>
          </m:rPr>
          <w:rPr>
            <w:rFonts w:ascii="Cambria Math" w:eastAsiaTheme="minorEastAsia" w:hAnsi="Cambria Math"/>
          </w:rPr>
          <m:t xml:space="preserve"> ,</m:t>
        </m:r>
      </m:oMath>
      <w:r w:rsidR="00BF0CD8">
        <w:rPr>
          <w:rFonts w:eastAsiaTheme="minorEastAsia"/>
        </w:rPr>
        <w:t xml:space="preserve"> </w:t>
      </w:r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Default="00000000" w:rsidP="00735DD0">
      <w:pPr>
        <w:spacing w:before="100" w:beforeAutospacing="1" w:after="100" w:afterAutospacing="1"/>
        <w:ind w:firstLine="720"/>
        <w:contextualSpacing/>
        <w:jc w:val="center"/>
        <w:rPr>
          <w:rFonts w:ascii="GHEA Grapalat" w:eastAsiaTheme="minorEastAsia" w:hAnsi="GHEA Grapalat" w:cs="Arial"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 xml:space="preserve">   2N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hy-AM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→ N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-92</m:t>
          </m:r>
          <m:r>
            <w:rPr>
              <w:rFonts w:ascii="Cambria Math" w:hAnsi="Cambria Math" w:cs="Times New Roman"/>
              <w:sz w:val="24"/>
              <w:szCs w:val="24"/>
              <w:lang w:val="hy-AM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A50215">
      <w:pPr>
        <w:pStyle w:val="Q-Yentavernagir"/>
      </w:pPr>
      <w:bookmarkStart w:id="807" w:name="_Toc132934676"/>
      <w:bookmarkStart w:id="808" w:name="_Toc133963297"/>
      <w:bookmarkStart w:id="809" w:name="_Toc133965355"/>
      <w:bookmarkStart w:id="810" w:name="_Toc133965611"/>
      <w:bookmarkStart w:id="811" w:name="_Toc148566254"/>
      <w:r w:rsidRPr="00D172A4">
        <w:t>ՃՆՇՄԱՆ ԱԶԴԵՑՈՒԹՅՈՒՆԸ</w:t>
      </w:r>
      <w:bookmarkEnd w:id="807"/>
      <w:bookmarkEnd w:id="808"/>
      <w:bookmarkEnd w:id="809"/>
      <w:bookmarkEnd w:id="810"/>
      <w:bookmarkEnd w:id="811"/>
    </w:p>
    <w:p w14:paraId="371D970F" w14:textId="65DDD200" w:rsidR="00BF0CD8" w:rsidRPr="00736350" w:rsidRDefault="00BF0CD8" w:rsidP="00302A17">
      <w:pPr>
        <w:pStyle w:val="Q-Normal"/>
      </w:pPr>
      <w:r w:rsidRPr="00736350">
        <w:lastRenderedPageBreak/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594357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812" w:name="_Hlk130941969"/>
    <w:p w14:paraId="7265F4BB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812"/>
          <m:r>
            <m:rPr>
              <m:sty m:val="bi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Q</m:t>
          </m:r>
        </m:oMath>
      </m:oMathPara>
    </w:p>
    <w:p w14:paraId="4C6A9D53" w14:textId="77777777" w:rsidR="00BF0CD8" w:rsidRPr="00C349DE" w:rsidRDefault="00BF0CD8" w:rsidP="00302A17">
      <w:pPr>
        <w:pStyle w:val="Q-Normal"/>
      </w:pPr>
      <w:r w:rsidRPr="002A09FB">
        <w:t>Լուծում</w:t>
      </w:r>
      <w:r w:rsidRPr="00C349DE">
        <w:t>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D172A4" w:rsidRDefault="00BF0CD8" w:rsidP="00594357">
      <w:pPr>
        <w:pStyle w:val="Q-Xndir"/>
      </w:pPr>
      <w:r w:rsidRPr="00D172A4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i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6B521529" w14:textId="0179FA6C" w:rsidR="00C60F7D" w:rsidRDefault="00C60F7D" w:rsidP="00C60F7D">
      <w:bookmarkStart w:id="813" w:name="_Toc132934677"/>
      <w:bookmarkStart w:id="814" w:name="_Toc133963298"/>
      <w:bookmarkStart w:id="815" w:name="_Toc133965356"/>
      <w:bookmarkStart w:id="816" w:name="_Toc133965612"/>
      <w:r>
        <w:rPr>
          <w:noProof/>
        </w:rPr>
        <w:lastRenderedPageBreak/>
        <w:drawing>
          <wp:inline distT="0" distB="0" distL="0" distR="0" wp14:anchorId="3F88B8E8" wp14:editId="032A5818">
            <wp:extent cx="6048375" cy="793750"/>
            <wp:effectExtent l="38100" t="19050" r="9525" b="25400"/>
            <wp:docPr id="973628932" name="Diagram 97362893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04" r:lo="rId805" r:qs="rId806" r:cs="rId807"/>
              </a:graphicData>
            </a:graphic>
          </wp:inline>
        </w:drawing>
      </w:r>
    </w:p>
    <w:p w14:paraId="0139C229" w14:textId="158BDD82" w:rsidR="00BF0CD8" w:rsidRDefault="007F1110" w:rsidP="00627D74">
      <w:pPr>
        <w:pStyle w:val="ParagrafInvisible"/>
      </w:pPr>
      <w:bookmarkStart w:id="817" w:name="_Toc148566255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813"/>
      <w:bookmarkEnd w:id="814"/>
      <w:bookmarkEnd w:id="815"/>
      <w:bookmarkEnd w:id="816"/>
      <w:bookmarkEnd w:id="817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փոխազդող նյութերի մոլեկուլներում օքսիդացման աստիճանների փոփոխության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99D701C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Օքսիդավերականգնման </w:t>
      </w:r>
      <w:r w:rsidRPr="00037B49">
        <w:rPr>
          <w:rFonts w:ascii="GHEA Grapalat" w:hAnsi="GHEA Grapalat"/>
          <w:lang w:val="hy-AM"/>
        </w:rPr>
        <w:t>(ռեակցիաներ էլեկտրոնների փոխանցմամբ),</w:t>
      </w:r>
    </w:p>
    <w:p w14:paraId="17E29F0E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օքսիդավերականգնման </w:t>
      </w:r>
      <w:r w:rsidRPr="00037B49">
        <w:rPr>
          <w:rFonts w:ascii="GHEA Grapalat" w:hAnsi="GHEA Grapalat"/>
          <w:lang w:val="hy-AM"/>
        </w:rPr>
        <w:t>(ռեակցիաներ առանց էլեկտրոնների փոխանցման):</w:t>
      </w:r>
    </w:p>
    <w:p w14:paraId="6BFC92BE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ջերմային էֆեկտի՝ </w:t>
      </w:r>
      <w:r w:rsidRPr="00037B49">
        <w:rPr>
          <w:rFonts w:ascii="GHEA Grapalat" w:hAnsi="GHEA Grapalat"/>
          <w:lang w:val="hy-AM"/>
        </w:rPr>
        <w:t>ռեակցիաները լինում են.</w:t>
      </w:r>
    </w:p>
    <w:p w14:paraId="5396837D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նջատիչ </w:t>
      </w:r>
      <w:r w:rsidRPr="00037B49">
        <w:rPr>
          <w:rFonts w:ascii="GHEA Grapalat" w:hAnsi="GHEA Grapalat"/>
          <w:lang w:val="hy-AM"/>
        </w:rPr>
        <w:t>(ընթանում են ջերմության անջատմամբ),</w:t>
      </w:r>
    </w:p>
    <w:p w14:paraId="503F2967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կլանիչ </w:t>
      </w:r>
      <w:r w:rsidRPr="00037B49">
        <w:rPr>
          <w:rFonts w:ascii="GHEA Grapalat" w:hAnsi="GHEA Grapalat"/>
          <w:lang w:val="hy-AM"/>
        </w:rPr>
        <w:t>(ընթանում են ջերմության կլանմամբ):</w:t>
      </w:r>
    </w:p>
    <w:p w14:paraId="222429D7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փոխազդող նյութերի համակարգի համասեռ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6065D347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Համասեռ </w:t>
      </w:r>
      <w:r w:rsidRPr="00037B49">
        <w:rPr>
          <w:rFonts w:ascii="GHEA Grapalat" w:hAnsi="GHEA Grapalat"/>
          <w:lang w:val="hy-AM"/>
        </w:rPr>
        <w:t>(ընթանում են միաֆազ համակարգում),</w:t>
      </w:r>
    </w:p>
    <w:p w14:paraId="3D673125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համասեռ </w:t>
      </w:r>
      <w:r w:rsidRPr="00037B49">
        <w:rPr>
          <w:rFonts w:ascii="GHEA Grapalat" w:hAnsi="GHEA Grapalat"/>
          <w:lang w:val="hy-AM"/>
        </w:rPr>
        <w:t xml:space="preserve">(ընթանում են </w:t>
      </w:r>
      <w:r>
        <w:rPr>
          <w:rFonts w:ascii="GHEA Grapalat" w:hAnsi="GHEA Grapalat"/>
          <w:lang w:val="hy-AM"/>
        </w:rPr>
        <w:t>տար</w:t>
      </w:r>
      <w:r w:rsidRPr="00037B49">
        <w:rPr>
          <w:rFonts w:ascii="GHEA Grapalat" w:hAnsi="GHEA Grapalat"/>
          <w:lang w:val="hy-AM"/>
        </w:rPr>
        <w:t>ասեռ համակարգում):</w:t>
      </w:r>
    </w:p>
    <w:p w14:paraId="3AD536E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դարձելի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0A8FDD0" w14:textId="6FF07DA4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և՛ ուղիղ, և՛ հակառակ ուղղությամբ</w:t>
      </w:r>
      <w:r w:rsidRPr="00037B49">
        <w:rPr>
          <w:rFonts w:ascii="GHEA Grapalat" w:hAnsi="GHEA Grapalat"/>
          <w:lang w:val="hy-AM"/>
        </w:rPr>
        <w:t>),</w:t>
      </w:r>
    </w:p>
    <w:p w14:paraId="0E1DD4A1" w14:textId="7810EA1F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միայն մեկ ուղղությամբ</w:t>
      </w:r>
      <w:r w:rsidRPr="00037B49">
        <w:rPr>
          <w:rFonts w:ascii="GHEA Grapalat" w:hAnsi="GHEA Grapalat"/>
          <w:lang w:val="hy-AM"/>
        </w:rPr>
        <w:t>):</w:t>
      </w:r>
    </w:p>
    <w:p w14:paraId="2972E394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t>Կատալիզատորի մասնակցությունից կախված՝</w:t>
      </w:r>
      <w:r w:rsidRPr="00037B49">
        <w:rPr>
          <w:rFonts w:ascii="GHEA Grapalat" w:hAnsi="GHEA Grapalat"/>
          <w:b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37917C5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Կատալիտիկ </w:t>
      </w:r>
      <w:r w:rsidRPr="00037B49">
        <w:rPr>
          <w:rFonts w:ascii="GHEA Grapalat" w:hAnsi="GHEA Grapalat"/>
          <w:lang w:val="hy-AM"/>
        </w:rPr>
        <w:t>(ընթանում են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 մասնակցությամբ),</w:t>
      </w:r>
    </w:p>
    <w:p w14:paraId="635C95D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կատալիտիկ </w:t>
      </w:r>
      <w:r w:rsidRPr="00037B49">
        <w:rPr>
          <w:rFonts w:ascii="GHEA Grapalat" w:hAnsi="GHEA Grapalat"/>
          <w:lang w:val="hy-AM"/>
        </w:rPr>
        <w:t>(ընթանում են առանց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):</w:t>
      </w:r>
    </w:p>
    <w:p w14:paraId="71EDFADA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lastRenderedPageBreak/>
        <w:t>Ելանյութերի և վերջանյութերի թվից ու բաղադրությունից կախված՝</w:t>
      </w:r>
      <w:r w:rsidRPr="00DB7513">
        <w:rPr>
          <w:rFonts w:ascii="GHEA Grapalat" w:hAnsi="GHEA Grapalat"/>
          <w:color w:val="0070C0"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51BD668B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միացման, </w:t>
      </w:r>
    </w:p>
    <w:p w14:paraId="6A13CB52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քայքայման,</w:t>
      </w:r>
    </w:p>
    <w:p w14:paraId="146BE70D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տեղակալման,</w:t>
      </w:r>
    </w:p>
    <w:p w14:paraId="0A8BA489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փոխանակման:</w:t>
      </w:r>
    </w:p>
    <w:p w14:paraId="2A33C1D6" w14:textId="77777777" w:rsidR="00BF0CD8" w:rsidRPr="00BF571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4DA25C13">
                <wp:extent cx="4864100" cy="689164"/>
                <wp:effectExtent l="0" t="0" r="0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4100" cy="6891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274" style="width:383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56346F6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…=</m:t>
          </m:r>
          <m:r>
            <m:rPr>
              <m:sty m:val="bi"/>
            </m:rPr>
            <w:rPr>
              <w:rFonts w:ascii="Cambria Math" w:hAnsi="Cambria Math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8B31CCB" wp14:editId="514037DC">
                <wp:extent cx="4849914" cy="696036"/>
                <wp:effectExtent l="0" t="0" r="8255" b="8890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9914" cy="69603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275" style="width:381.9pt;height:5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5B02758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b"/>
            </m:rPr>
            <w:rPr>
              <w:rFonts w:ascii="Cambria Math" w:hAnsi="Cambria Math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77777777" w:rsidR="00BF0CD8" w:rsidRPr="00BF5712" w:rsidRDefault="00BF0CD8" w:rsidP="00735DD0">
      <w:pPr>
        <w:pStyle w:val="ListParagraph"/>
        <w:spacing w:before="100" w:beforeAutospacing="1" w:after="100" w:afterAutospacing="1" w:line="360" w:lineRule="auto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3A8B200A">
                <wp:extent cx="4845685" cy="934607"/>
                <wp:effectExtent l="0" t="0" r="0" b="0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5685" cy="93460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276" style="width:381.55pt;height:7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9E64AD9" w14:textId="77777777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rPr>
          <w:rFonts w:ascii="GHEA Grapalat" w:hAnsi="GHEA Grapalat"/>
          <w:b/>
          <w:sz w:val="24"/>
          <w:szCs w:val="24"/>
          <w:lang w:val="hy-AM"/>
        </w:rPr>
        <w:t xml:space="preserve"> </w:t>
      </w:r>
    </w:p>
    <w:p w14:paraId="4BB84745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C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C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818" w:name="_Hlk70100457"/>
      <w:r>
        <w:t xml:space="preserve">Օրինակներ. </w:t>
      </w:r>
    </w:p>
    <w:bookmarkEnd w:id="818"/>
    <w:p w14:paraId="5AC5DCBF" w14:textId="197AD17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819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819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77777777" w:rsidR="00BF0CD8" w:rsidRPr="00BF571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658FA3A" wp14:editId="2EBB9801">
                <wp:extent cx="5340093" cy="1009934"/>
                <wp:effectExtent l="0" t="0" r="0" b="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093" cy="10099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277" style="width:420.5pt;height:7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BDEC091" w14:textId="77777777" w:rsidR="00685F51" w:rsidRDefault="00685F51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t xml:space="preserve"> </w:t>
      </w:r>
    </w:p>
    <w:p w14:paraId="1E3BD42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D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D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B</m:t>
          </m:r>
        </m:oMath>
      </m:oMathPara>
    </w:p>
    <w:p w14:paraId="784687FF" w14:textId="77777777" w:rsidR="00BF0CD8" w:rsidRPr="00290B4D" w:rsidRDefault="00BF0CD8" w:rsidP="00302A17">
      <w:pPr>
        <w:pStyle w:val="Q-Normal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233B0C15" w:rsidR="00BF0CD8" w:rsidRDefault="00290B4D" w:rsidP="00302A17">
      <w:pPr>
        <w:pStyle w:val="Q-Normal"/>
      </w:pPr>
      <w:r>
        <w:object w:dxaOrig="4575" w:dyaOrig="363" w14:anchorId="6FC2E794">
          <v:shape id="_x0000_i1237" type="#_x0000_t75" style="width:229.4pt;height:18.4pt" o:ole="">
            <v:imagedata r:id="rId809" o:title=""/>
          </v:shape>
          <o:OLEObject Type="Embed" ProgID="ChemDraw.Document.6.0" ShapeID="_x0000_i1237" DrawAspect="Content" ObjectID="_1759460400" r:id="rId810"/>
        </w:object>
      </w:r>
    </w:p>
    <w:p w14:paraId="51E18F9A" w14:textId="77777777" w:rsidR="00BF0CD8" w:rsidRDefault="00BF0CD8" w:rsidP="00302A17">
      <w:pPr>
        <w:pStyle w:val="Q-Normal"/>
        <w:numPr>
          <w:ilvl w:val="0"/>
          <w:numId w:val="54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3F78A091" w:rsidR="00BF0CD8" w:rsidRDefault="00290B4D" w:rsidP="00302A17">
      <w:pPr>
        <w:pStyle w:val="Q-Normal"/>
      </w:pPr>
      <w:r>
        <w:object w:dxaOrig="3447" w:dyaOrig="362" w14:anchorId="12541A10">
          <v:shape id="_x0000_i1238" type="#_x0000_t75" style="width:172.45pt;height:18.4pt" o:ole="">
            <v:imagedata r:id="rId811" o:title=""/>
          </v:shape>
          <o:OLEObject Type="Embed" ProgID="ChemDraw.Document.6.0" ShapeID="_x0000_i1238" DrawAspect="Content" ObjectID="_1759460401" r:id="rId812"/>
        </w:object>
      </w:r>
    </w:p>
    <w:p w14:paraId="51F7C3D1" w14:textId="79A81908" w:rsidR="00BF0CD8" w:rsidRDefault="00290B4D" w:rsidP="00302A17">
      <w:pPr>
        <w:pStyle w:val="Q-Normal"/>
      </w:pPr>
      <w:r>
        <w:object w:dxaOrig="4716" w:dyaOrig="800" w14:anchorId="76F39500">
          <v:shape id="_x0000_i1239" type="#_x0000_t75" style="width:236.1pt;height:39.35pt" o:ole="">
            <v:imagedata r:id="rId813" o:title=""/>
          </v:shape>
          <o:OLEObject Type="Embed" ProgID="ChemDraw.Document.6.0" ShapeID="_x0000_i1239" DrawAspect="Content" ObjectID="_1759460402" r:id="rId814"/>
        </w:object>
      </w:r>
    </w:p>
    <w:p w14:paraId="291FF7C1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հետևանքով առաջանում է թույլ էլեկտրոլիտ, օրինակ՝ ջուր.</w:t>
      </w:r>
    </w:p>
    <w:p w14:paraId="4A705DE3" w14:textId="6A93AE35" w:rsidR="00BF0CD8" w:rsidRDefault="00290B4D" w:rsidP="00302A17">
      <w:pPr>
        <w:pStyle w:val="Q-Normal"/>
      </w:pPr>
      <w:r>
        <w:object w:dxaOrig="4423" w:dyaOrig="346" w14:anchorId="165233A3">
          <v:shape id="_x0000_i1240" type="#_x0000_t75" style="width:221.85pt;height:17.6pt" o:ole="">
            <v:imagedata r:id="rId815" o:title=""/>
          </v:shape>
          <o:OLEObject Type="Embed" ProgID="ChemDraw.Document.6.0" ShapeID="_x0000_i1240" DrawAspect="Content" ObjectID="_1759460403" r:id="rId816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E5E4C9" wp14:editId="13ACE26D">
            <wp:extent cx="5830111" cy="2981622"/>
            <wp:effectExtent l="0" t="0" r="56515" b="0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17" r:lo="rId818" r:qs="rId819" r:cs="rId820"/>
              </a:graphicData>
            </a:graphic>
          </wp:inline>
        </w:drawing>
      </w:r>
    </w:p>
    <w:p w14:paraId="04860937" w14:textId="77777777" w:rsidR="00BF0CD8" w:rsidRPr="0076513F" w:rsidRDefault="00BF0CD8" w:rsidP="00F447C0">
      <w:pPr>
        <w:pStyle w:val="4"/>
        <w:rPr>
          <w:sz w:val="24"/>
          <w:szCs w:val="24"/>
        </w:rPr>
      </w:pPr>
      <w:r w:rsidRPr="00E12783">
        <w:lastRenderedPageBreak/>
        <w:t>Քիմիական ռեակցիաների դասակարգումն ըստ տարբեր հատկանիշների</w:t>
      </w:r>
    </w:p>
    <w:p w14:paraId="3BDBF848" w14:textId="77777777" w:rsidR="0076513F" w:rsidRDefault="0076513F" w:rsidP="00F447C0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F447C0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F447C0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F447C0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F447C0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F447C0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F447C0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F447C0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F447C0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52E00B72" w14:textId="4C3D7629" w:rsidR="00C15D4C" w:rsidRDefault="00C15D4C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191B5B63" wp14:editId="57B7F282">
            <wp:extent cx="6067425" cy="1616615"/>
            <wp:effectExtent l="19050" t="19050" r="0" b="3175"/>
            <wp:docPr id="1752530601" name="Diagram 175253060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22" r:lo="rId823" r:qs="rId824" r:cs="rId825"/>
              </a:graphicData>
            </a:graphic>
          </wp:inline>
        </w:drawing>
      </w:r>
    </w:p>
    <w:p w14:paraId="7325C554" w14:textId="43ABDC1E" w:rsidR="000256B5" w:rsidRPr="00037E9B" w:rsidRDefault="000256B5" w:rsidP="00037E9B">
      <w:pPr>
        <w:pStyle w:val="Gluxinvisible"/>
      </w:pPr>
      <w:bookmarkStart w:id="820" w:name="_Toc148566256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20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77777777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ա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77777777" w:rsidR="00FC5C13" w:rsidRDefault="00FC5C13" w:rsidP="00302A17">
      <w:pPr>
        <w:pStyle w:val="Q-Normal"/>
      </w:pPr>
      <w:r>
        <w:t>Կուսումնասիր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21" w:name="_Toc133963299"/>
      <w:bookmarkStart w:id="822" w:name="_Toc133965357"/>
      <w:bookmarkStart w:id="823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7A688C4B" w14:textId="08681261" w:rsidR="00C60F7D" w:rsidRDefault="00C60F7D" w:rsidP="00C60F7D">
      <w:r>
        <w:rPr>
          <w:noProof/>
        </w:rPr>
        <w:lastRenderedPageBreak/>
        <w:drawing>
          <wp:inline distT="0" distB="0" distL="0" distR="0" wp14:anchorId="4BEA9CD5" wp14:editId="4BD2D41F">
            <wp:extent cx="6076315" cy="1087120"/>
            <wp:effectExtent l="0" t="19050" r="19685" b="0"/>
            <wp:docPr id="1890922298" name="Diagram 18909222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27" r:lo="rId828" r:qs="rId829" r:cs="rId830"/>
              </a:graphicData>
            </a:graphic>
          </wp:inline>
        </w:drawing>
      </w:r>
    </w:p>
    <w:p w14:paraId="66AD7ED3" w14:textId="59C94044" w:rsidR="007E0779" w:rsidRDefault="007E0779" w:rsidP="00627D74">
      <w:pPr>
        <w:pStyle w:val="ParagrafInvisible"/>
      </w:pPr>
      <w:bookmarkStart w:id="824" w:name="_Toc148566257"/>
      <w:bookmarkStart w:id="825" w:name="_Toc133963300"/>
      <w:bookmarkStart w:id="826" w:name="_Toc133965358"/>
      <w:bookmarkStart w:id="827" w:name="_Toc133965614"/>
      <w:bookmarkEnd w:id="821"/>
      <w:bookmarkEnd w:id="822"/>
      <w:bookmarkEnd w:id="823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24"/>
    </w:p>
    <w:p w14:paraId="1825E65A" w14:textId="1235BD98" w:rsidR="00BF0CD8" w:rsidRPr="00BA598E" w:rsidRDefault="002717E1" w:rsidP="00A50215">
      <w:pPr>
        <w:pStyle w:val="Q-Yentavernagir"/>
        <w:rPr>
          <w:szCs w:val="24"/>
        </w:rPr>
      </w:pPr>
      <w:bookmarkStart w:id="828" w:name="_Toc148566258"/>
      <w:r>
        <w:t xml:space="preserve">ԼՈՒԾՈՒՅԹՆԵՐԻ </w:t>
      </w:r>
      <w:r w:rsidR="00B84164" w:rsidRPr="00CD7006">
        <w:t>ԸՆԴՀԱՆՈՒՐ ԲՆՈՒԹԱԳԻՐԸ</w:t>
      </w:r>
      <w:bookmarkEnd w:id="825"/>
      <w:bookmarkEnd w:id="826"/>
      <w:bookmarkEnd w:id="827"/>
      <w:bookmarkEnd w:id="828"/>
      <w:r w:rsidR="00B84164">
        <w:t xml:space="preserve"> </w:t>
      </w:r>
    </w:p>
    <w:p w14:paraId="0102CFDC" w14:textId="77777777" w:rsidR="00BF0CD8" w:rsidRPr="00F7482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488AB266">
                <wp:extent cx="4470400" cy="1030778"/>
                <wp:effectExtent l="0" t="0" r="635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0400" cy="10307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685F51" w:rsidRDefault="00685F51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278" style="width:352pt;height:8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67F5658" w14:textId="77777777" w:rsidR="00685F51" w:rsidRDefault="00685F51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6CD3D595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6C650DBE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ելիությունների տարբերությունը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</w:t>
      </w:r>
      <w:r>
        <w:lastRenderedPageBreak/>
        <w:t xml:space="preserve">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փոխազդեցության հետևանքով, ունեն փոփոխական բաղադրություն: Եթե լուծիչը ջուրն է, ապա 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6FCE1D38" w:rsidR="00BF0CD8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41" type="#_x0000_t75" style="width:342.4pt;height:71.15pt" o:ole="">
            <v:imagedata r:id="rId832" o:title=""/>
          </v:shape>
          <o:OLEObject Type="Embed" ProgID="ChemDraw.Document.6.0" ShapeID="_x0000_i1241" DrawAspect="Content" ObjectID="_1759460404" r:id="rId833"/>
        </w:object>
      </w:r>
    </w:p>
    <w:p w14:paraId="044AA7FE" w14:textId="77777777" w:rsidR="00BF0CD8" w:rsidRPr="00F97B12" w:rsidRDefault="00BF0CD8" w:rsidP="00302A17">
      <w:pPr>
        <w:pStyle w:val="Q-Normal"/>
      </w:pPr>
      <w:r w:rsidRPr="00F97B12">
        <w:t xml:space="preserve">Ի՞նչ է կապույտ գույնի նյութը և ինչպե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DD6B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77777777" w:rsidR="00BF0CD8" w:rsidRPr="000F12B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565" w:dyaOrig="913" w14:anchorId="3CD81DB2">
          <v:shape id="_x0000_i1242" type="#_x0000_t75" style="width:262.9pt;height:53.6pt" o:ole="">
            <v:imagedata r:id="rId834" o:title=""/>
          </v:shape>
          <o:OLEObject Type="Embed" ProgID="ChemDraw.Document.6.0" ShapeID="_x0000_i1242" DrawAspect="Content" ObjectID="_1759460405" r:id="rId835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43" type="#_x0000_t75" style="width:224.35pt;height:99.65pt" o:ole="">
            <v:imagedata r:id="rId836" o:title=""/>
          </v:shape>
          <o:OLEObject Type="Embed" ProgID="ChemDraw.Document.6.0" ShapeID="_x0000_i1243" DrawAspect="Content" ObjectID="_1759460406" r:id="rId837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26E8C66E" w14:textId="77777777" w:rsidR="00BF0CD8" w:rsidRDefault="00BF0CD8" w:rsidP="00302A17">
      <w:pPr>
        <w:pStyle w:val="Q-Normal"/>
      </w:pPr>
      <w:r w:rsidRPr="00C47956">
        <w:lastRenderedPageBreak/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4B1120F5" w14:textId="47EDB596" w:rsidR="00BF0CD8" w:rsidRPr="00F374DD" w:rsidRDefault="00AB77B1" w:rsidP="00A50215">
      <w:pPr>
        <w:pStyle w:val="Q-Yentavernagir"/>
      </w:pPr>
      <w:bookmarkStart w:id="829" w:name="_Toc133963301"/>
      <w:bookmarkStart w:id="830" w:name="_Toc133965359"/>
      <w:bookmarkStart w:id="831" w:name="_Toc133965615"/>
      <w:bookmarkStart w:id="832" w:name="_Toc148566259"/>
      <w:r w:rsidRPr="00F374DD"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29"/>
      <w:bookmarkEnd w:id="830"/>
      <w:bookmarkEnd w:id="831"/>
      <w:bookmarkEnd w:id="832"/>
    </w:p>
    <w:p w14:paraId="6B2A3D47" w14:textId="77777777" w:rsidR="00BF0CD8" w:rsidRDefault="00BF0CD8" w:rsidP="00302A17">
      <w:pPr>
        <w:pStyle w:val="Q-Normal"/>
      </w:pPr>
      <w:r>
        <w:t>Լուծույթները լինում են հագեցած, չհագեցած և գերհագեցած:</w:t>
      </w:r>
    </w:p>
    <w:p w14:paraId="4E7DCAAC" w14:textId="77777777" w:rsidR="00BF0CD8" w:rsidRDefault="00BF0CD8" w:rsidP="00302A17">
      <w:pPr>
        <w:pStyle w:val="Q-Normal"/>
        <w:rPr>
          <w:b/>
        </w:rPr>
      </w:pPr>
      <w:r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040C8EB0">
                <wp:extent cx="5283200" cy="965200"/>
                <wp:effectExtent l="0" t="0" r="0" b="6350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0" cy="965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685F51" w:rsidRDefault="00685F51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279" style="width:416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7CEA62C2" w14:textId="77777777" w:rsidR="00685F51" w:rsidRDefault="00685F51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77777777" w:rsidR="00BF0CD8" w:rsidRPr="009C4B84" w:rsidRDefault="00BF0CD8" w:rsidP="00302A17">
      <w:pPr>
        <w:pStyle w:val="Q-Normal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38F5ADE0">
                <wp:extent cx="4616450" cy="720841"/>
                <wp:effectExtent l="0" t="0" r="0" b="3175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720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280" style="width:363.5pt;height:5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3C16C3C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8D65A7" w:rsidRPr="008D65A7">
        <w:rPr>
          <w:noProof/>
        </w:rPr>
        <w:object w:dxaOrig="180" w:dyaOrig="340" w14:anchorId="4BAE6296">
          <v:shape id="_x0000_i1244" type="#_x0000_t75" style="width:9.2pt;height:15.9pt" o:ole="">
            <v:imagedata r:id="rId838" o:title=""/>
          </v:shape>
          <o:OLEObject Type="Embed" ProgID="Equation.3" ShapeID="_x0000_i1244" DrawAspect="Content" ObjectID="_1759460407" r:id="rId839"/>
        </w:object>
      </w:r>
    </w:p>
    <w:p w14:paraId="5C1EBEB5" w14:textId="77777777" w:rsidR="00BF0CD8" w:rsidRDefault="00BF0CD8" w:rsidP="00302A17">
      <w:pPr>
        <w:pStyle w:val="Q-Normal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77777777" w:rsidR="00BF0CD8" w:rsidRPr="009C4B8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0AAE4C73">
                <wp:extent cx="5406307" cy="685800"/>
                <wp:effectExtent l="0" t="0" r="4445" b="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6307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281" style="width:425.7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CBBD4E9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C4B84">
        <w:t xml:space="preserve"> </w: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302A17">
      <w:pPr>
        <w:pStyle w:val="Q-Normal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77777777" w:rsidR="00145E9A" w:rsidRPr="009C699F" w:rsidRDefault="00145E9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7AAC5B08">
                <wp:extent cx="5269865" cy="984250"/>
                <wp:effectExtent l="0" t="0" r="6985" b="635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984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685F51" w:rsidRDefault="00685F51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282" style="width:414.95pt;height:7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E7540E9" w14:textId="1D43F058" w:rsidR="00685F51" w:rsidRDefault="00685F51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09EC1726" w14:textId="77777777" w:rsidR="00145E9A" w:rsidRDefault="00145E9A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12D3A3E" wp14:editId="7F202B92">
                <wp:extent cx="3779520" cy="587352"/>
                <wp:effectExtent l="0" t="0" r="0" b="381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520" cy="58735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52DE08C" w:rsidR="00685F51" w:rsidRPr="00C47956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283" style="width:297.6pt;height:4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" fillcolor="#dce8e8" stroked="f" strokeweight="1pt">
                <v:stroke joinstyle="miter"/>
                <v:textbox>
                  <w:txbxContent>
                    <w:p w14:paraId="7B542C90" w14:textId="252DE08C" w:rsidR="00685F51" w:rsidRPr="00C47956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>,</w:t>
      </w:r>
    </w:p>
    <w:p w14:paraId="4140D14A" w14:textId="288A238E" w:rsidR="00145E9A" w:rsidRPr="004C6C19" w:rsidRDefault="008E5B33" w:rsidP="00302A17">
      <w:pPr>
        <w:pStyle w:val="Q-Normal"/>
      </w:pPr>
      <w:r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B7967E" wp14:editId="614383DE">
            <wp:extent cx="5022850" cy="1807383"/>
            <wp:effectExtent l="0" t="38100" r="0" b="4064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0" r:lo="rId841" r:qs="rId842" r:cs="rId843"/>
              </a:graphicData>
            </a:graphic>
          </wp:inline>
        </w:drawing>
      </w:r>
    </w:p>
    <w:p w14:paraId="043E8BBB" w14:textId="77777777" w:rsidR="00BF0CD8" w:rsidRPr="00F04287" w:rsidRDefault="00BF0CD8" w:rsidP="00F447C0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A50215">
      <w:pPr>
        <w:pStyle w:val="Q-Yentavernagir"/>
      </w:pPr>
      <w:bookmarkStart w:id="833" w:name="_Toc133963302"/>
      <w:bookmarkStart w:id="834" w:name="_Toc133965360"/>
      <w:bookmarkStart w:id="835" w:name="_Toc133965616"/>
      <w:bookmarkStart w:id="836" w:name="_Toc148566260"/>
      <w:r>
        <w:t>Լ</w:t>
      </w:r>
      <w:r w:rsidRPr="009C4B84">
        <w:t xml:space="preserve">ՈՒԾՄԱՆ </w:t>
      </w:r>
      <w:r w:rsidRPr="006A7E87">
        <w:t>ՋԵՐՄՈՒԹՅՈՒՆԸ</w:t>
      </w:r>
      <w:bookmarkEnd w:id="833"/>
      <w:bookmarkEnd w:id="834"/>
      <w:bookmarkEnd w:id="835"/>
      <w:bookmarkEnd w:id="836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302A17">
      <w:pPr>
        <w:pStyle w:val="Q-Normal"/>
        <w:numPr>
          <w:ilvl w:val="0"/>
          <w:numId w:val="56"/>
        </w:numPr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77777777" w:rsidR="00BF0CD8" w:rsidRDefault="00BF0CD8" w:rsidP="00302A17">
      <w:pPr>
        <w:pStyle w:val="Q-Normal"/>
        <w:numPr>
          <w:ilvl w:val="0"/>
          <w:numId w:val="56"/>
        </w:numPr>
      </w:pPr>
      <w:r>
        <w:t>լուծված նյութի մասնիկների և լուծիչի մոլեկուլների միջև տեղի է ունենում փոխազդեցություն, որը կոչվում է սոլվատացում (ջրի դեպքում՝ հիդրատացում): Այս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77777777" w:rsidR="00BF0CD8" w:rsidRPr="003D33BE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77777777" w:rsidR="00BF0CD8" w:rsidRDefault="00BF0CD8" w:rsidP="00302A17">
      <w:pPr>
        <w:pStyle w:val="Q-Normal"/>
      </w:pPr>
      <w:r>
        <w:lastRenderedPageBreak/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 xml:space="preserve">աղերը ջրում լուծելիս կլանվում է ջերմություն, նշանակում է՝ վերջիններիս բյուրեղավանդակ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իրար, 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ի ջրում լուծման ժամանակ:</w:t>
      </w:r>
    </w:p>
    <w:p w14:paraId="28F57C7E" w14:textId="1AD45F9E" w:rsidR="00BF0CD8" w:rsidRDefault="00BF0CD8" w:rsidP="00302A17">
      <w:pPr>
        <w:pStyle w:val="Q-Normal"/>
      </w:pPr>
      <w:r>
        <w:t>Հեղուկ և գազային նյութերը բյուրեղավանդակ չունեն, որի հետևանքով դրանց լուծման ժամանակ ընթանում է միայն հիդրատացում, հետևաբար հեղուկների և գազերի լուծումը ջերմանջատիչ գործընթաց է:</w:t>
      </w:r>
    </w:p>
    <w:p w14:paraId="6064F734" w14:textId="14458C16" w:rsidR="00FD3694" w:rsidRPr="003D33BE" w:rsidRDefault="00FD3694" w:rsidP="00302A17">
      <w:pPr>
        <w:pStyle w:val="Q-Normal"/>
      </w:pPr>
      <w:r w:rsidRPr="00FD3694">
        <w:rPr>
          <w:noProof/>
        </w:rPr>
        <mc:AlternateContent>
          <mc:Choice Requires="wps">
            <w:drawing>
              <wp:inline distT="0" distB="0" distL="0" distR="0" wp14:anchorId="4B1BF578" wp14:editId="2DF2499A">
                <wp:extent cx="5269865" cy="706877"/>
                <wp:effectExtent l="0" t="0" r="6985" b="0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70687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6DC88D81" w:rsidR="00685F51" w:rsidRDefault="00685F51" w:rsidP="00C454C8">
                            <w:pPr>
                              <w:pStyle w:val="Q-Yndgcvac"/>
                            </w:pPr>
                            <w:r w:rsidRPr="00E3613E">
                              <w:t>Մ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284" style="width:414.95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5A554504" w14:textId="6DC88D81" w:rsidR="00685F51" w:rsidRDefault="00685F51" w:rsidP="00C454C8">
                      <w:pPr>
                        <w:pStyle w:val="Q-Yndgcvac"/>
                      </w:pPr>
                      <w:r w:rsidRPr="00E3613E">
                        <w:t>Մ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A50215">
      <w:pPr>
        <w:pStyle w:val="Q-Yentavernagir"/>
      </w:pPr>
      <w:bookmarkStart w:id="837" w:name="_Toc133963303"/>
      <w:bookmarkStart w:id="838" w:name="_Toc133965361"/>
      <w:bookmarkStart w:id="839" w:name="_Toc133965617"/>
      <w:bookmarkStart w:id="840" w:name="_Toc148566261"/>
      <w:r>
        <w:t>Լ</w:t>
      </w:r>
      <w:r w:rsidRPr="00514561">
        <w:t>ՈՒԾՄԱՆ ԳՈՐԾԸՆԹԱՑԻ ՎՐԱ ԱԶԴՈՂ ԳՈՐԾՈՆՆԵՐԸ</w:t>
      </w:r>
      <w:bookmarkEnd w:id="837"/>
      <w:bookmarkEnd w:id="838"/>
      <w:bookmarkEnd w:id="839"/>
      <w:bookmarkEnd w:id="840"/>
    </w:p>
    <w:p w14:paraId="10B571E1" w14:textId="77777777" w:rsidR="00BF0CD8" w:rsidRDefault="00BF0CD8" w:rsidP="00302A17">
      <w:pPr>
        <w:pStyle w:val="Q-Normal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77777777" w:rsidR="00BF0CD8" w:rsidRPr="00045EEB" w:rsidRDefault="00BF0CD8" w:rsidP="00302A17">
      <w:pPr>
        <w:pStyle w:val="Q-Normal"/>
      </w:pPr>
      <w:r w:rsidRPr="00045EEB">
        <w:t xml:space="preserve">Պինդ նյութ + ջուր  </w:t>
      </w:r>
      <m:oMath>
        <m:r>
          <m:rPr>
            <m:sty m:val="p"/>
          </m:rPr>
          <w:rPr>
            <w:rFonts w:ascii="Cambria Math" w:hAnsi="Cambria Math"/>
          </w:rPr>
          <m:t>⇄</m:t>
        </m:r>
      </m:oMath>
      <w:r w:rsidRPr="00045EEB">
        <w:t xml:space="preserve">  լուծույթ </w:t>
      </w:r>
      <m:oMath>
        <m:r>
          <m:rPr>
            <m:sty m:val="p"/>
          </m:rPr>
          <w:rPr>
            <w:rFonts w:ascii="Cambria Math" w:hAnsi="Cambria Math"/>
          </w:rPr>
          <m:t xml:space="preserve">- </m:t>
        </m:r>
        <m:r>
          <m:rPr>
            <m:sty m:val="bi"/>
          </m:rPr>
          <w:rPr>
            <w:rFonts w:ascii="Cambria Math" w:hAnsi="Cambria Math"/>
          </w:rPr>
          <m:t>Q</m:t>
        </m:r>
      </m:oMath>
    </w:p>
    <w:p w14:paraId="42AAD126" w14:textId="0641F121" w:rsidR="00BF0CD8" w:rsidRDefault="006D3059" w:rsidP="00302A17">
      <w:pPr>
        <w:pStyle w:val="Q-Normal"/>
      </w:pPr>
      <w:r>
        <w:t>Քանի որ պ</w:t>
      </w:r>
      <w:r w:rsidR="00BF0CD8" w:rsidRPr="00C47956"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</w:t>
      </w:r>
      <w:r w:rsidR="00BF0CD8" w:rsidRPr="00514561">
        <w:t>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p w14:paraId="380A7235" w14:textId="77777777" w:rsidR="00F97B12" w:rsidRDefault="00F97B12" w:rsidP="00F447C0">
      <w:pPr>
        <w:pStyle w:val="5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04367F2" wp14:editId="66B09C6B">
            <wp:extent cx="2053648" cy="2492793"/>
            <wp:effectExtent l="0" t="0" r="3810" b="3175"/>
            <wp:docPr id="867996200" name="Picture 132469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լուծելիություն 3.jpg.png"/>
                    <pic:cNvPicPr/>
                  </pic:nvPicPr>
                  <pic:blipFill>
                    <a:blip r:embed="rId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7875" cy="2510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C22F5" w14:textId="1364311E" w:rsidR="00F97B12" w:rsidRPr="00F97B12" w:rsidRDefault="00F97B12" w:rsidP="00F447C0">
      <w:pPr>
        <w:pStyle w:val="5"/>
      </w:pPr>
      <w:r w:rsidRPr="00B8383B">
        <w:t>Աղերի</w:t>
      </w:r>
      <w:r w:rsidRPr="00F97B12">
        <w:t xml:space="preserve"> լուծելիության կորերը</w:t>
      </w:r>
    </w:p>
    <w:p w14:paraId="2E268409" w14:textId="05861318" w:rsidR="00BF0CD8" w:rsidRPr="00514561" w:rsidRDefault="00045EEB" w:rsidP="00302A17">
      <w:pPr>
        <w:pStyle w:val="Q-Normal"/>
      </w:pPr>
      <w:r>
        <w:t>Արդեն ասացինք, որ</w:t>
      </w:r>
      <w:r w:rsidR="00BF0CD8" w:rsidRPr="00B4043F">
        <w:t xml:space="preserve"> </w:t>
      </w:r>
      <w:r w:rsidR="00BF0CD8" w:rsidRPr="00C47956">
        <w:t xml:space="preserve">գազային նյութերի լուծելիությունը ջրում ջերմանջատիչ գործընթաց է, </w:t>
      </w:r>
      <w:r>
        <w:t>այդ պատճառով</w:t>
      </w:r>
      <w:r w:rsidR="00BF0CD8" w:rsidRPr="00C47956">
        <w:t xml:space="preserve"> ջերմաստիճանը բարձրացնելիս հավասարակշռությունը տեղաշարժվում է դեպի ձախ, այսինքն լուծելիություն</w:t>
      </w:r>
      <w:r>
        <w:t>ը նվազ</w:t>
      </w:r>
      <w:r w:rsidR="00BF0CD8" w:rsidRPr="00C47956">
        <w:t>ում է.</w:t>
      </w:r>
    </w:p>
    <w:p w14:paraId="16A40FF5" w14:textId="77777777" w:rsidR="00BF0CD8" w:rsidRPr="00045EEB" w:rsidRDefault="00BF0CD8" w:rsidP="00302A17">
      <w:pPr>
        <w:pStyle w:val="Q-Normal"/>
      </w:pPr>
      <w:r w:rsidRPr="00045EEB">
        <w:t xml:space="preserve">Գազային նյութ + ջուր </w:t>
      </w:r>
      <m:oMath>
        <m:r>
          <w:rPr>
            <w:rFonts w:ascii="Cambria Math" w:hAnsi="Cambria Math"/>
          </w:rPr>
          <m:t>⇄</m:t>
        </m:r>
      </m:oMath>
      <w:r w:rsidRPr="00045EEB">
        <w:t xml:space="preserve"> լուծույթ +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>Գազերի լուծումն ընթանում է համակարգի ծավալի փոքրացմամբ, այդ պատճառով ճնշումը բարձրացնելիս գազերի լուծելիությունը մեծանում է:</w:t>
      </w:r>
      <w:bookmarkStart w:id="841" w:name="_Toc133963304"/>
      <w:bookmarkStart w:id="842" w:name="_Toc133965362"/>
      <w:bookmarkStart w:id="843" w:name="_Toc133965618"/>
    </w:p>
    <w:p w14:paraId="1CB64059" w14:textId="77777777" w:rsidR="00F97B12" w:rsidRDefault="00F97B12" w:rsidP="00A50215">
      <w:pPr>
        <w:pStyle w:val="Q-Yentavernagir"/>
      </w:pPr>
    </w:p>
    <w:p w14:paraId="2CCA73C8" w14:textId="77777777" w:rsidR="00F97B12" w:rsidRDefault="00F97B12" w:rsidP="00A50215">
      <w:pPr>
        <w:pStyle w:val="Q-Yentavernagir"/>
      </w:pPr>
    </w:p>
    <w:p w14:paraId="2DA8D7B5" w14:textId="16CF610A" w:rsidR="00BF0CD8" w:rsidRPr="00514561" w:rsidRDefault="00037E9B" w:rsidP="00A50215">
      <w:pPr>
        <w:pStyle w:val="Q-Yentavernagir"/>
      </w:pPr>
      <w:bookmarkStart w:id="844" w:name="_Toc148566262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41"/>
      <w:bookmarkEnd w:id="842"/>
      <w:bookmarkEnd w:id="843"/>
      <w:bookmarkEnd w:id="844"/>
    </w:p>
    <w:p w14:paraId="2B1FCACF" w14:textId="51EE2961" w:rsidR="00016522" w:rsidRDefault="00016522" w:rsidP="00302A17">
      <w:pPr>
        <w:pStyle w:val="Q-Normal"/>
      </w:pPr>
      <w:r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5816DDC5" w:rsidR="00016522" w:rsidRPr="00016522" w:rsidRDefault="00016522" w:rsidP="00302A17">
      <w:pPr>
        <w:pStyle w:val="Q-Normal"/>
      </w:pPr>
      <w:r w:rsidRPr="00016522">
        <w:rPr>
          <w:b/>
        </w:rPr>
        <w:lastRenderedPageBreak/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454CC9DB">
                <wp:extent cx="5329555" cy="1005192"/>
                <wp:effectExtent l="0" t="0" r="4445" b="5080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555" cy="10051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285" style="width:419.65pt;height:7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1A769C3" w14:textId="4EF96A10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08A6FB35">
                <wp:extent cx="3517265" cy="548640"/>
                <wp:effectExtent l="0" t="0" r="6985" b="381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7265" cy="54864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286" style="width:276.95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" fillcolor="#dce8e8" stroked="f" strokeweight="1pt">
                <v:stroke joinstyle="miter"/>
                <v:textbox>
                  <w:txbxContent>
                    <w:p w14:paraId="57987746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302A17">
      <w:pPr>
        <w:pStyle w:val="Q-Normal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5310D135" w:rsidR="00A9361D" w:rsidRPr="008060A0" w:rsidRDefault="00A9361D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1F2742C9">
                <wp:extent cx="2676017" cy="407561"/>
                <wp:effectExtent l="0" t="0" r="0" b="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017" cy="40756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685F51" w:rsidRPr="00A9361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685F51" w:rsidRPr="00A9361D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287" style="width:210.7pt;height:3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" fillcolor="#dce8e8" stroked="f" strokeweight="1pt">
                <v:stroke joinstyle="miter"/>
                <v:textbox>
                  <w:txbxContent>
                    <w:p w14:paraId="3646225D" w14:textId="77777777" w:rsidR="00685F51" w:rsidRPr="00A9361D" w:rsidRDefault="00000000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685F51" w:rsidRPr="00A9361D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77777777" w:rsidR="00BF0CD8" w:rsidRPr="0020741F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8FFD5FB" wp14:editId="59C0BAB9">
                <wp:extent cx="5371176" cy="740864"/>
                <wp:effectExtent l="0" t="0" r="1270" b="2540"/>
                <wp:docPr id="1800274700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1176" cy="7408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87A1AC" w14:textId="1FC46559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 xml:space="preserve">Մոլային կոնցենտրացիա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B57FEC">
                              <w:t>,</w:t>
                            </w:r>
                            <w:r>
                              <w:t xml:space="preserve">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FFD5FB" id="_x0000_s1288" style="width:422.95pt;height:5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0A87A1AC" w14:textId="1FC46559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 xml:space="preserve">Մոլային կոնցենտրացիա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B57FEC">
                        <w:t>,</w:t>
                      </w:r>
                      <w:r>
                        <w:t xml:space="preserve">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D13A93" w14:textId="413A2365" w:rsidR="00BF0CD8" w:rsidRPr="00C76B0E" w:rsidRDefault="00BF0CD8" w:rsidP="00302A17">
      <w:pPr>
        <w:pStyle w:val="Q-Normal"/>
      </w:pPr>
      <w:r>
        <w:t>Մոլային կոնցենտրացիան կարելի է որոշել հետևյալ բանաձևով.</w:t>
      </w:r>
    </w:p>
    <w:p w14:paraId="3EC1145C" w14:textId="77777777" w:rsidR="00BF0CD8" w:rsidRPr="00514561" w:rsidRDefault="00BF0CD8" w:rsidP="00302A17">
      <w:pPr>
        <w:pStyle w:val="Q-Normal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51C8426B" wp14:editId="0AA8DC57">
                <wp:extent cx="1081261" cy="527050"/>
                <wp:effectExtent l="0" t="0" r="5080" b="635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1261" cy="5270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6259B7" w14:textId="5FE18AE2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1C8426B" id="_x0000_s1289" style="width:85.15pt;height:4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326259B7" w14:textId="5FE18AE2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4C70BB1B" w:rsidR="00BF0CD8" w:rsidRDefault="00BF0CD8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1BC6E85B" w14:textId="283451D7" w:rsidR="0000665B" w:rsidRPr="0000665B" w:rsidRDefault="0000665B" w:rsidP="00302A17">
      <w:pPr>
        <w:pStyle w:val="Q-Normal"/>
      </w:pPr>
      <w:r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25BD223B" w14:textId="698395F5" w:rsidR="00BF0CD8" w:rsidRDefault="00BF0CD8" w:rsidP="00302A17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A50215">
      <w:pPr>
        <w:pStyle w:val="Q-Yentavernagir"/>
      </w:pPr>
      <w:bookmarkStart w:id="845" w:name="_Toc133963305"/>
      <w:bookmarkStart w:id="846" w:name="_Toc133965363"/>
      <w:bookmarkStart w:id="847" w:name="_Toc133965619"/>
      <w:bookmarkStart w:id="848" w:name="_Toc148566263"/>
      <w:r>
        <w:t>ԽՆԴԻՐՆԵՐԻ ԼՈՒԾՄԱՆ ՕՐԻՆԱԿՆԵՐ</w:t>
      </w:r>
      <w:bookmarkEnd w:id="845"/>
      <w:bookmarkEnd w:id="846"/>
      <w:bookmarkEnd w:id="847"/>
      <w:bookmarkEnd w:id="848"/>
    </w:p>
    <w:p w14:paraId="5B56ED92" w14:textId="77777777" w:rsidR="00BF0CD8" w:rsidRPr="00514561" w:rsidRDefault="00BF0CD8" w:rsidP="00594357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77777777" w:rsidR="00BF0CD8" w:rsidRPr="0050555C" w:rsidRDefault="00BF0CD8" w:rsidP="00302A17">
      <w:pPr>
        <w:pStyle w:val="Q-Normal"/>
        <w:rPr>
          <w:rFonts w:eastAsiaTheme="minorEastAsia"/>
        </w:rPr>
      </w:pPr>
      <w:r w:rsidRPr="00C76B0E">
        <w:rPr>
          <w:i/>
          <w:iCs/>
        </w:rPr>
        <w:t>Լուծում</w:t>
      </w:r>
      <w:r w:rsidRPr="00A609C3">
        <w:t>:</w:t>
      </w:r>
      <w:r w:rsidRPr="000978AE">
        <w:t xml:space="preserve"> </w:t>
      </w:r>
      <w:r w:rsidRPr="000978AE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60+40=500գ,  </m:t>
          </m:r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 :</m:t>
          </m:r>
        </m:oMath>
      </m:oMathPara>
    </w:p>
    <w:p w14:paraId="5592D10E" w14:textId="77777777" w:rsidR="00BF0CD8" w:rsidRPr="000978AE" w:rsidRDefault="00BF0CD8" w:rsidP="00302A17">
      <w:pPr>
        <w:pStyle w:val="Q-Normal"/>
      </w:pPr>
      <w:r w:rsidRPr="0050555C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788D6A95" w:rsidR="00BF0CD8" w:rsidRPr="00514561" w:rsidRDefault="00BF0CD8" w:rsidP="00594357">
      <w:pPr>
        <w:pStyle w:val="Q-Xndir"/>
        <w:rPr>
          <w:rFonts w:ascii="Arial Armenian" w:hAnsi="Arial Armenian"/>
        </w:rPr>
      </w:pPr>
      <w:bookmarkStart w:id="849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49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0978AE" w:rsidRDefault="00BF0CD8" w:rsidP="00302A17">
      <w:pPr>
        <w:pStyle w:val="Q-Normal"/>
      </w:pPr>
      <w:r w:rsidRPr="00C76B0E">
        <w:t>Լուծում</w:t>
      </w:r>
      <w:r w:rsidRPr="000978AE">
        <w:t>:</w:t>
      </w:r>
    </w:p>
    <w:p w14:paraId="7FE09B9E" w14:textId="77777777" w:rsidR="00BF0CD8" w:rsidRPr="00592512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 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C76B0E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40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2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աղ</w:t>
            </w:r>
          </w:p>
        </w:tc>
      </w:tr>
      <w:tr w:rsidR="00BF0CD8" w:rsidRPr="00C76B0E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10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m:oMath>
              <m:r>
                <w:rPr>
                  <w:rFonts w:ascii="Cambria Math" w:eastAsiaTheme="minorEastAsia" w:hAnsi="Cambria Math"/>
                </w:rPr>
                <m:t>x</m:t>
              </m:r>
            </m:oMath>
            <w:r w:rsidRPr="00C76B0E">
              <w:rPr>
                <w:rFonts w:eastAsiaTheme="minorEastAsia"/>
                <w:lang w:val="hy-AM"/>
              </w:rPr>
              <w:t xml:space="preserve"> 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աղ</w:t>
            </w:r>
          </w:p>
        </w:tc>
      </w:tr>
      <w:tr w:rsidR="00BF0CD8" w:rsidRPr="00C76B0E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50գ</m:t>
                </m:r>
              </m:oMath>
            </m:oMathPara>
          </w:p>
        </w:tc>
      </w:tr>
    </w:tbl>
    <w:p w14:paraId="55E34F2A" w14:textId="77777777" w:rsidR="00BF0CD8" w:rsidRDefault="00BF0CD8" w:rsidP="00594357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50գ</m:t>
        </m:r>
      </m:oMath>
      <w:r>
        <w:rPr>
          <w:rFonts w:eastAsiaTheme="minorEastAsia"/>
        </w:rPr>
        <w:t xml:space="preserve"> :</w:t>
      </w:r>
    </w:p>
    <w:p w14:paraId="0C60E79C" w14:textId="77777777" w:rsidR="00BF0CD8" w:rsidRPr="000027C6" w:rsidRDefault="00BF0CD8" w:rsidP="00594357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7318E8" w:rsidRDefault="00BF0CD8" w:rsidP="00302A17">
      <w:pPr>
        <w:pStyle w:val="Q-Normal"/>
      </w:pPr>
      <w:r w:rsidRPr="007318E8">
        <w:t xml:space="preserve">Լուծում: </w:t>
      </w:r>
    </w:p>
    <w:p w14:paraId="6FFF4CDE" w14:textId="77777777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77777777" w:rsidR="00BF0CD8" w:rsidRPr="002F0D35" w:rsidRDefault="00BF0CD8" w:rsidP="00302A17">
      <w:pPr>
        <w:pStyle w:val="Q-Normal"/>
      </w:pPr>
      <w:r w:rsidRPr="00052E69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594357">
      <w:pPr>
        <w:pStyle w:val="Q-Xndir"/>
        <w:rPr>
          <w:rFonts w:ascii="Arial Armenian" w:hAnsi="Arial Armenian"/>
        </w:rPr>
      </w:pPr>
      <w:r w:rsidRPr="00C76B0E"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77777777" w:rsidR="00BF0CD8" w:rsidRDefault="00BF0CD8" w:rsidP="00594357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310817D" w14:textId="77777777" w:rsidR="00BF0CD8" w:rsidRDefault="00BF0CD8" w:rsidP="00594357">
      <w:pPr>
        <w:pStyle w:val="Q-Xndir"/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t>:</w:t>
      </w:r>
    </w:p>
    <w:p w14:paraId="2B443F73" w14:textId="77777777" w:rsidR="00BF0CD8" w:rsidRDefault="00BF0CD8" w:rsidP="00302A17">
      <w:pPr>
        <w:pStyle w:val="Q-Normal"/>
      </w:pPr>
      <w:r w:rsidRPr="00C76B0E">
        <w:t>Լուծում</w:t>
      </w:r>
      <w:r>
        <w:t>:</w:t>
      </w:r>
    </w:p>
    <w:p w14:paraId="7442EA9B" w14:textId="175B5A7F" w:rsidR="00BF0CD8" w:rsidRPr="00052E69" w:rsidRDefault="008934AA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302A17">
      <w:pPr>
        <w:pStyle w:val="Q-Normal"/>
        <w:rPr>
          <w:rFonts w:eastAsiaTheme="minorEastAsia"/>
        </w:rPr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594357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594357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594357">
      <w:pPr>
        <w:pStyle w:val="Q-Xndir"/>
      </w:pPr>
      <w:r w:rsidRPr="00C76B0E"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50" w:name="_Hlk69251590"/>
    <w:p w14:paraId="582B0C14" w14:textId="7E368ACD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50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77777777" w:rsidR="00BF0CD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594357">
      <w:pPr>
        <w:pStyle w:val="Q-Xndir"/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</w:rPr>
          <m:t>60℃</m:t>
        </m:r>
      </m:oMath>
      <w:r w:rsidRPr="00DD1E37">
        <w:rPr>
          <w:rFonts w:ascii="Arial Armenian" w:hAnsi="Arial Armenian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 w:rsidRPr="00DD1E37">
        <w:t>(100</w:t>
      </w:r>
      <w:r w:rsidR="008771E1" w:rsidRPr="005F04AE">
        <w:t xml:space="preserve">գ </w:t>
      </w:r>
      <w:r w:rsidRPr="005F04AE">
        <w:t>ջրում</w:t>
      </w:r>
      <w:r w:rsidR="008771E1" w:rsidRPr="00DD1E37"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lastRenderedPageBreak/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08E93C4D" w:rsidR="00BF0CD8" w:rsidRPr="00A5408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</w:rPr>
              <m:t>∙6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7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28</m:t>
            </m:r>
          </m:den>
        </m:f>
        <m:r>
          <m:rPr>
            <m:sty m:val="p"/>
          </m:rPr>
          <w:rPr>
            <w:rFonts w:ascii="Cambria Math" w:hAnsi="Cambria Math"/>
          </w:rPr>
          <m:t>=0,75մոլ,</m:t>
        </m:r>
      </m:oMath>
      <w:r w:rsidR="00BF0CD8" w:rsidRPr="00E87AC3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 0,75մոլ,</m:t>
        </m:r>
      </m:oMath>
    </w:p>
    <w:p w14:paraId="399D4E5D" w14:textId="77777777" w:rsidR="00BF0CD8" w:rsidRPr="00BC0D18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594357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51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51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7777777" w:rsidR="00BF0CD8" w:rsidRPr="004570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0738CBCC" w14:textId="3ADA14A4" w:rsidR="00C60F7D" w:rsidRPr="00C60F7D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:</w:t>
      </w:r>
    </w:p>
    <w:p w14:paraId="74BDBE18" w14:textId="77777777" w:rsidR="00C60F7D" w:rsidRDefault="00C60F7D">
      <w:pPr>
        <w:rPr>
          <w:rFonts w:ascii="GHEA Grapalat" w:eastAsiaTheme="minorEastAsia" w:hAnsi="GHEA Grapalat" w:cs="Arial"/>
          <w:lang w:val="hy-AM"/>
        </w:rPr>
      </w:pPr>
      <w:r>
        <w:rPr>
          <w:rFonts w:eastAsiaTheme="minorEastAsia"/>
        </w:rPr>
        <w:br w:type="page"/>
      </w:r>
    </w:p>
    <w:p w14:paraId="62D485D9" w14:textId="0E1FBCF0" w:rsidR="00C60F7D" w:rsidRDefault="00C60F7D" w:rsidP="00C60F7D">
      <w:pPr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729FF443" wp14:editId="05B3F7BB">
            <wp:extent cx="6067425" cy="793750"/>
            <wp:effectExtent l="19050" t="19050" r="9525" b="25400"/>
            <wp:docPr id="469116019" name="Diagram 46911601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6" r:lo="rId847" r:qs="rId848" r:cs="rId849"/>
              </a:graphicData>
            </a:graphic>
          </wp:inline>
        </w:drawing>
      </w:r>
    </w:p>
    <w:p w14:paraId="3456B7FE" w14:textId="08575920" w:rsidR="00BF0CD8" w:rsidRPr="00E87AC3" w:rsidRDefault="008543B6" w:rsidP="00627D74">
      <w:pPr>
        <w:pStyle w:val="ParagrafInvisible"/>
      </w:pPr>
      <w:bookmarkStart w:id="852" w:name="_Toc133963306"/>
      <w:bookmarkStart w:id="853" w:name="_Toc133965364"/>
      <w:bookmarkStart w:id="854" w:name="_Toc133965620"/>
      <w:bookmarkStart w:id="855" w:name="_Toc148566264"/>
      <w:r>
        <w:rPr>
          <w:lang w:val="en-US"/>
        </w:rPr>
        <w:t xml:space="preserve">§5.2. </w:t>
      </w:r>
      <w:r w:rsidR="00BF0CD8" w:rsidRPr="00C60F7D">
        <w:t>ԽՆԴԻՐՆԵՐ</w:t>
      </w:r>
      <w:r w:rsidR="00BF0CD8" w:rsidRPr="00E87AC3">
        <w:t xml:space="preserve"> ԼՈՒԾՈՒՅԹՆԵՐԻ ՎԵՐԱԲԵՐՅԱԼ (ՄԱՍ 1)</w:t>
      </w:r>
      <w:bookmarkEnd w:id="852"/>
      <w:bookmarkEnd w:id="853"/>
      <w:bookmarkEnd w:id="854"/>
      <w:bookmarkEnd w:id="855"/>
    </w:p>
    <w:p w14:paraId="7DDD6615" w14:textId="14EAF378" w:rsidR="00BF0CD8" w:rsidRPr="00871AD0" w:rsidRDefault="00037E9B" w:rsidP="00A50215">
      <w:pPr>
        <w:pStyle w:val="Q-Yentavernagir"/>
      </w:pPr>
      <w:bookmarkStart w:id="856" w:name="_Toc133963307"/>
      <w:bookmarkStart w:id="857" w:name="_Toc133965365"/>
      <w:bookmarkStart w:id="858" w:name="_Toc133965621"/>
      <w:bookmarkStart w:id="859" w:name="_Toc148566265"/>
      <w:r w:rsidRPr="00871AD0">
        <w:t xml:space="preserve">ԽՆԴԻՐՆԵՐ, ՈՐՈՆՑՈՒՄ ՋՐԻ </w:t>
      </w:r>
      <w:r w:rsidR="005C18BE">
        <w:t>ՀԵՏ ԽԱՌՆՎՈՂ</w:t>
      </w:r>
      <w:r w:rsidRPr="00871AD0">
        <w:t xml:space="preserve"> ՆՅՈՒԹԸ ՏԱՐԲԵՐՎՈՒՄ Է </w:t>
      </w:r>
      <w:r>
        <w:t xml:space="preserve">ՎԵՐՋՆԱԿԱՆ ԼՈՒԾՈՒՅԹՈՒՄ </w:t>
      </w:r>
      <w:r w:rsidRPr="00871AD0">
        <w:t>ԼՈՒԾՎԱԾ ՆՅՈՒԹԻՑ</w:t>
      </w:r>
      <w:bookmarkEnd w:id="856"/>
      <w:bookmarkEnd w:id="857"/>
      <w:bookmarkEnd w:id="858"/>
      <w:bookmarkEnd w:id="859"/>
    </w:p>
    <w:p w14:paraId="31A23987" w14:textId="75321652" w:rsidR="00BF0CD8" w:rsidRDefault="00BF0CD8" w:rsidP="00594357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60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60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61" w:name="_Hlk66965973"/>
    <w:p w14:paraId="2453E010" w14:textId="69FD7CB3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61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302A17">
      <w:pPr>
        <w:pStyle w:val="Q-Normal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594357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D41A3C" w:rsidRDefault="00BF0CD8" w:rsidP="00302A17">
      <w:pPr>
        <w:pStyle w:val="Q-Normal"/>
      </w:pPr>
      <w:r w:rsidRPr="000C51CB">
        <w:rPr>
          <w:i/>
        </w:rPr>
        <w:t>Լուծում:</w:t>
      </w:r>
      <w:r w:rsidRPr="00D41A3C">
        <w:rPr>
          <w:i/>
        </w:rPr>
        <w:t xml:space="preserve"> </w:t>
      </w:r>
      <w:r w:rsidRPr="00D41A3C">
        <w:t xml:space="preserve">Նատրիումի օքսիդը ջրի հետ առաջացնում է </w:t>
      </w:r>
      <w:r w:rsidR="005C18BE">
        <w:t>ալկալի</w:t>
      </w:r>
      <w:r w:rsidRPr="00D41A3C">
        <w:t>.</w:t>
      </w:r>
    </w:p>
    <w:p w14:paraId="7FEFF523" w14:textId="77777777" w:rsidR="00BF0CD8" w:rsidRPr="00D41A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62" w:name="_Hlk66967688"/>
    <w:p w14:paraId="0E5254D8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62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63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63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594357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77777777" w:rsidR="00BF0CD8" w:rsidRPr="0089470F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64" w:name="_Hlk66968204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w:bookmarkEnd w:id="864"/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865" w:name="_Hlk67043961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bookmarkEnd w:id="865"/>
    </w:p>
    <w:p w14:paraId="761894E7" w14:textId="77777777" w:rsidR="00BF0CD8" w:rsidRDefault="00BF0CD8" w:rsidP="00302A17">
      <w:pPr>
        <w:pStyle w:val="Q-Normal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463E28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66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66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594357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741B50C0" w14:textId="41FE6E4A" w:rsidR="00BF0CD8" w:rsidRPr="00724F6B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7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68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68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6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73491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Default="00BF0CD8" w:rsidP="00302A17">
      <w:pPr>
        <w:pStyle w:val="Q-Normal"/>
      </w:pPr>
      <w:r w:rsidRPr="00E10F1D">
        <w:t>Այժմ հաշվենք 320գ</w:t>
      </w:r>
      <w:r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E10F1D">
        <w:t>-ից ստացվող 40%-անոց լուծույթի զանգվածը.</w:t>
      </w:r>
    </w:p>
    <w:p w14:paraId="1480E75F" w14:textId="77777777" w:rsidR="00BF0CD8" w:rsidRPr="00E120E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302A17">
      <w:pPr>
        <w:pStyle w:val="Q-Normal"/>
      </w:pPr>
      <w:r>
        <w:t>Հաշվենք պղնձարջասպին ավելացվող ջրի զանգվածը.</w:t>
      </w:r>
    </w:p>
    <w:p w14:paraId="0F33393A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Default="00BF0CD8" w:rsidP="00302A17">
      <w:pPr>
        <w:pStyle w:val="Q-Normal"/>
      </w:pPr>
      <w:r w:rsidRPr="000C51CB">
        <w:t>Լուծում:</w:t>
      </w:r>
      <w:r w:rsidRPr="00383F19">
        <w:t xml:space="preserve"> </w:t>
      </w:r>
    </w:p>
    <w:bookmarkStart w:id="869" w:name="_Hlk67048167"/>
    <w:p w14:paraId="63D2F7A5" w14:textId="77777777" w:rsidR="00BF0CD8" w:rsidRPr="00C0275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69"/>
    <w:p w14:paraId="2F736D0E" w14:textId="77777777" w:rsidR="00BF0CD8" w:rsidRDefault="00BF0CD8" w:rsidP="00302A17">
      <w:pPr>
        <w:pStyle w:val="Q-Normal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70" w:name="_Hlk67044105"/>
    <w:p w14:paraId="5C40977F" w14:textId="4D515B3E" w:rsidR="00BF0CD8" w:rsidRPr="009A7E74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7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302A17">
      <w:pPr>
        <w:pStyle w:val="Q-Normal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71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71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302A17">
      <w:pPr>
        <w:pStyle w:val="Q-Normal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72" w:name="_Hlk67051954"/>
    <w:p w14:paraId="311D6804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72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302A17">
      <w:pPr>
        <w:pStyle w:val="Q-Normal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3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73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302A17">
      <w:pPr>
        <w:pStyle w:val="Q-Normal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302A17">
      <w:pPr>
        <w:pStyle w:val="Q-Normal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302A17">
      <w:pPr>
        <w:pStyle w:val="Q-Normal"/>
      </w:pPr>
      <w:r>
        <w:t>Կազմենք հավասարում վերջնական լուծույթի համար.</w:t>
      </w:r>
    </w:p>
    <w:p w14:paraId="338408F0" w14:textId="62F06D53" w:rsidR="00BF0CD8" w:rsidRPr="00B603B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74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74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5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75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871AD0" w:rsidRDefault="00037E9B" w:rsidP="00A50215">
      <w:pPr>
        <w:pStyle w:val="Q-Yentavernagir"/>
      </w:pPr>
      <w:bookmarkStart w:id="876" w:name="_Toc133963308"/>
      <w:bookmarkStart w:id="877" w:name="_Toc133965366"/>
      <w:bookmarkStart w:id="878" w:name="_Toc133965622"/>
      <w:bookmarkStart w:id="879" w:name="_Toc148566266"/>
      <w:r w:rsidRPr="00871AD0">
        <w:lastRenderedPageBreak/>
        <w:t xml:space="preserve">ԽՆԴԻՐՆԵՐ ԼՈՒԾՈՒՅԹՆԵՐԻ ՆՈՍՐԱՑՄԱՆ </w:t>
      </w:r>
      <w:r>
        <w:t>ԵՎ</w:t>
      </w:r>
      <w:r w:rsidRPr="00871AD0">
        <w:t xml:space="preserve"> </w:t>
      </w:r>
      <w:r>
        <w:br/>
      </w:r>
      <w:r w:rsidRPr="00871AD0">
        <w:t>ԻՐԱՐ ԽԱՌՆԵԼՈՒ ՎԵՐԱԲԵՐՅԱԼ</w:t>
      </w:r>
      <w:bookmarkEnd w:id="876"/>
      <w:bookmarkEnd w:id="877"/>
      <w:bookmarkEnd w:id="878"/>
      <w:bookmarkEnd w:id="879"/>
    </w:p>
    <w:p w14:paraId="49ACDF99" w14:textId="77777777" w:rsidR="00BF0CD8" w:rsidRPr="008B152A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302A17">
      <w:pPr>
        <w:pStyle w:val="Q-Normal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302A17">
      <w:pPr>
        <w:pStyle w:val="Q-Normal"/>
      </w:pPr>
      <w:r w:rsidRPr="00CC01D2">
        <w:t>Հաշվենք ավելացրած ջրի զանգվածը.</w:t>
      </w:r>
    </w:p>
    <w:p w14:paraId="244C113E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302A17">
      <w:pPr>
        <w:pStyle w:val="Q-Normal"/>
        <w:rPr>
          <w:rFonts w:eastAsiaTheme="minorEastAsia"/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302A17">
      <w:pPr>
        <w:pStyle w:val="Q-Normal"/>
      </w:pPr>
      <w:r>
        <w:t>Ո</w:t>
      </w:r>
      <w:r w:rsidRPr="00D35544">
        <w:t>րոշենք 5%-անոց լուծույթի զանգվածը</w:t>
      </w:r>
      <w:r>
        <w:t>.</w:t>
      </w:r>
    </w:p>
    <w:bookmarkStart w:id="880" w:name="_Hlk67054636"/>
    <w:p w14:paraId="4A690F7C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8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302A17">
      <w:pPr>
        <w:pStyle w:val="Q-Normal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302A17">
      <w:pPr>
        <w:pStyle w:val="Q-Normal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81" w:name="_Hlk67062023"/>
    <w:p w14:paraId="465DE3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81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302A17">
      <w:pPr>
        <w:pStyle w:val="Q-Normal"/>
        <w:rPr>
          <w:rFonts w:eastAsiaTheme="minorEastAsia"/>
        </w:rPr>
      </w:pPr>
      <w:r w:rsidRPr="000C51CB">
        <w:t>Լուծում:</w:t>
      </w:r>
      <w:r w:rsidRPr="00883D55">
        <w:t xml:space="preserve"> </w:t>
      </w:r>
      <w:r>
        <w:br/>
      </w:r>
      <w:bookmarkStart w:id="882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82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83" w:name="_Hlk67055711"/>
    <w:p w14:paraId="0B0D91E5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8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871AD0" w:rsidRDefault="00037E9B" w:rsidP="00A50215">
      <w:pPr>
        <w:pStyle w:val="Q-Yentavernagir"/>
      </w:pPr>
      <w:bookmarkStart w:id="884" w:name="_Toc133963309"/>
      <w:bookmarkStart w:id="885" w:name="_Toc133965367"/>
      <w:bookmarkStart w:id="886" w:name="_Toc133965623"/>
      <w:bookmarkStart w:id="887" w:name="_Toc148566267"/>
      <w:r w:rsidRPr="00871AD0">
        <w:t>ԽՆԴԻՐՆԵՐ ՀԱԳԵՑԱԾ ԼՈՒԾՈՒՅԹՆԵՐԻ ՎԵՐԱԲԵՐՅԱԼ</w:t>
      </w:r>
      <w:bookmarkEnd w:id="884"/>
      <w:bookmarkEnd w:id="885"/>
      <w:bookmarkEnd w:id="886"/>
      <w:bookmarkEnd w:id="887"/>
    </w:p>
    <w:p w14:paraId="77ECC38D" w14:textId="5E7DD56F" w:rsidR="00BF0CD8" w:rsidRPr="00DE4E92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88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88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302A17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89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  <w:gridCol w:w="2700"/>
      </w:tblGrid>
      <w:tr w:rsidR="008817EB" w:rsidRPr="00E87AC3" w14:paraId="36AF85F5" w14:textId="193D5FA2" w:rsidTr="00AB2C8B">
        <w:trPr>
          <w:jc w:val="center"/>
        </w:trPr>
        <w:tc>
          <w:tcPr>
            <w:tcW w:w="1795" w:type="dxa"/>
          </w:tcPr>
          <w:bookmarkEnd w:id="889"/>
          <w:p w14:paraId="2D836305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8գ լուծույթ</w:t>
            </w:r>
          </w:p>
        </w:tc>
        <w:tc>
          <w:tcPr>
            <w:tcW w:w="900" w:type="dxa"/>
          </w:tcPr>
          <w:p w14:paraId="247A772F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093AFAAD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28գ աղ</w:t>
            </w:r>
          </w:p>
        </w:tc>
        <w:tc>
          <w:tcPr>
            <w:tcW w:w="2700" w:type="dxa"/>
            <w:vMerge w:val="restart"/>
          </w:tcPr>
          <w:p w14:paraId="628A78FB" w14:textId="70CB4874" w:rsidR="008817EB" w:rsidRPr="008817EB" w:rsidRDefault="008817EB" w:rsidP="00AB2C8B">
            <w:pPr>
              <w:pStyle w:val="ListParagraph"/>
              <w:tabs>
                <w:tab w:val="left" w:pos="2475"/>
                <w:tab w:val="left" w:pos="3494"/>
              </w:tabs>
              <w:spacing w:before="100" w:beforeAutospacing="1" w:after="100" w:afterAutospacing="1" w:line="240" w:lineRule="atLeast"/>
              <w:ind w:left="0" w:right="-108"/>
              <w:jc w:val="both"/>
              <w:rPr>
                <w:rFonts w:ascii="GHEA Grapalat" w:hAnsi="GHEA Grapalat"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164,5</m:t>
                </m:r>
              </m:oMath>
            </m:oMathPara>
          </w:p>
        </w:tc>
      </w:tr>
      <w:tr w:rsidR="008817EB" w:rsidRPr="00E87AC3" w14:paraId="610C7422" w14:textId="755018AF" w:rsidTr="00AB2C8B">
        <w:trPr>
          <w:jc w:val="center"/>
        </w:trPr>
        <w:tc>
          <w:tcPr>
            <w:tcW w:w="1795" w:type="dxa"/>
          </w:tcPr>
          <w:p w14:paraId="06B2C9F2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52գ լուծույթ</w:t>
            </w:r>
          </w:p>
        </w:tc>
        <w:tc>
          <w:tcPr>
            <w:tcW w:w="900" w:type="dxa"/>
          </w:tcPr>
          <w:p w14:paraId="13F9F666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6E6458" w14:textId="0FAF21D3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  <w:tc>
          <w:tcPr>
            <w:tcW w:w="2700" w:type="dxa"/>
            <w:vMerge/>
          </w:tcPr>
          <w:p w14:paraId="1CCFFA2C" w14:textId="77777777" w:rsidR="008817EB" w:rsidRPr="008817EB" w:rsidRDefault="008817EB" w:rsidP="00AB2C8B">
            <w:pPr>
              <w:pStyle w:val="ListParagraph"/>
              <w:spacing w:before="100" w:beforeAutospacing="1" w:after="100" w:afterAutospacing="1" w:line="240" w:lineRule="atLeast"/>
              <w:ind w:left="0" w:right="-1788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  <w:tr w:rsidR="008817EB" w:rsidRPr="00E87AC3" w14:paraId="2F6D8EF6" w14:textId="71BD228D" w:rsidTr="00AB2C8B">
        <w:trPr>
          <w:jc w:val="center"/>
        </w:trPr>
        <w:tc>
          <w:tcPr>
            <w:tcW w:w="1795" w:type="dxa"/>
          </w:tcPr>
          <w:p w14:paraId="35D03968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10372AB1" w14:textId="284D100A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  <w:lang w:val="hy-AM"/>
                </w:rPr>
                <m:t xml:space="preserve"> </m:t>
              </m:r>
            </m:oMath>
            <w:r w:rsidRPr="00E87AC3">
              <w:rPr>
                <w:rFonts w:ascii="GHEA Grapalat" w:hAnsi="GHEA Grapalat"/>
              </w:rPr>
              <w:t>=</w:t>
            </w:r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</w:rPr>
              <w:t>164,5</w:t>
            </w:r>
            <w:r w:rsidRPr="00E87AC3">
              <w:rPr>
                <w:rFonts w:ascii="GHEA Grapalat" w:hAnsi="GHEA Grapalat"/>
                <w:lang w:val="hy-AM"/>
              </w:rPr>
              <w:t>գ</w:t>
            </w:r>
          </w:p>
        </w:tc>
        <w:tc>
          <w:tcPr>
            <w:tcW w:w="2700" w:type="dxa"/>
          </w:tcPr>
          <w:p w14:paraId="7FE380BE" w14:textId="77777777" w:rsidR="008817EB" w:rsidRPr="008817EB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</w:tbl>
    <w:p w14:paraId="191231DC" w14:textId="77777777" w:rsidR="00BF0CD8" w:rsidRDefault="00BF0CD8" w:rsidP="00302A17">
      <w:pPr>
        <w:pStyle w:val="Q-Normal"/>
      </w:pPr>
      <w:r>
        <w:t>Հաշվենք այդ լուծույթում ջրի զանգվածը.</w:t>
      </w:r>
    </w:p>
    <w:p w14:paraId="6A0F8B21" w14:textId="77777777" w:rsidR="00BF0CD8" w:rsidRPr="009D100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302A17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</w:tblGrid>
      <w:tr w:rsidR="00BF0CD8" w:rsidRPr="00E87AC3" w14:paraId="479113EF" w14:textId="77777777" w:rsidTr="00735DD0">
        <w:trPr>
          <w:jc w:val="center"/>
        </w:trPr>
        <w:tc>
          <w:tcPr>
            <w:tcW w:w="1795" w:type="dxa"/>
          </w:tcPr>
          <w:p w14:paraId="0ABACBA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00գ ջուր</w:t>
            </w:r>
          </w:p>
        </w:tc>
        <w:tc>
          <w:tcPr>
            <w:tcW w:w="900" w:type="dxa"/>
          </w:tcPr>
          <w:p w14:paraId="3B22985C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393BD61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գ աղ</w:t>
            </w:r>
          </w:p>
        </w:tc>
      </w:tr>
      <w:tr w:rsidR="00BF0CD8" w:rsidRPr="00E87AC3" w14:paraId="55C51D7D" w14:textId="77777777" w:rsidTr="00735DD0">
        <w:trPr>
          <w:jc w:val="center"/>
        </w:trPr>
        <w:tc>
          <w:tcPr>
            <w:tcW w:w="1795" w:type="dxa"/>
          </w:tcPr>
          <w:p w14:paraId="23B6A10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87,5գ ջուր</w:t>
            </w:r>
          </w:p>
        </w:tc>
        <w:tc>
          <w:tcPr>
            <w:tcW w:w="900" w:type="dxa"/>
          </w:tcPr>
          <w:p w14:paraId="304C3DE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F038EF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</w:rPr>
              <w:t>x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</w:tr>
      <w:tr w:rsidR="00BF0CD8" w:rsidRPr="00E87AC3" w14:paraId="2237AB67" w14:textId="77777777" w:rsidTr="00735DD0">
        <w:trPr>
          <w:jc w:val="center"/>
        </w:trPr>
        <w:tc>
          <w:tcPr>
            <w:tcW w:w="1795" w:type="dxa"/>
          </w:tcPr>
          <w:p w14:paraId="06091736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25CC1B1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x=70,5</w:t>
            </w:r>
          </w:p>
        </w:tc>
      </w:tr>
    </w:tbl>
    <w:p w14:paraId="4CB75FCA" w14:textId="77777777" w:rsidR="00BF0CD8" w:rsidRPr="00D66AF8" w:rsidRDefault="00BF0CD8" w:rsidP="00302A17">
      <w:pPr>
        <w:pStyle w:val="Q-Normal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2160"/>
        <w:gridCol w:w="1080"/>
        <w:gridCol w:w="1530"/>
      </w:tblGrid>
      <w:tr w:rsidR="00BF0CD8" w:rsidRPr="00E87AC3" w14:paraId="17307B63" w14:textId="77777777" w:rsidTr="00735DD0">
        <w:tc>
          <w:tcPr>
            <w:tcW w:w="1255" w:type="dxa"/>
          </w:tcPr>
          <w:p w14:paraId="3D7069AE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0</w:t>
            </w:r>
            <w:r w:rsidRPr="00E87AC3">
              <w:rPr>
                <w:rFonts w:ascii="GHEA Grapalat" w:hAnsi="GHEA Grapalat"/>
                <w:vertAlign w:val="superscript"/>
                <w:lang w:val="hy-AM"/>
              </w:rPr>
              <w:t>0</w:t>
            </w:r>
            <w:r w:rsidRPr="00E87AC3">
              <w:rPr>
                <w:rFonts w:ascii="GHEA Grapalat" w:hAnsi="GHEA Grapalat"/>
                <w:lang w:val="hy-AM"/>
              </w:rPr>
              <w:t>C-ում</w:t>
            </w:r>
          </w:p>
        </w:tc>
        <w:tc>
          <w:tcPr>
            <w:tcW w:w="2160" w:type="dxa"/>
          </w:tcPr>
          <w:p w14:paraId="1C93055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60գ լուծույթում</w:t>
            </w:r>
          </w:p>
        </w:tc>
        <w:tc>
          <w:tcPr>
            <w:tcW w:w="1080" w:type="dxa"/>
          </w:tcPr>
          <w:p w14:paraId="4F3FA46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--</w:t>
            </w:r>
          </w:p>
        </w:tc>
        <w:tc>
          <w:tcPr>
            <w:tcW w:w="1530" w:type="dxa"/>
          </w:tcPr>
          <w:p w14:paraId="579200A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E87AC3" w14:paraId="29987D1F" w14:textId="77777777" w:rsidTr="00735DD0">
        <w:tc>
          <w:tcPr>
            <w:tcW w:w="1255" w:type="dxa"/>
          </w:tcPr>
          <w:p w14:paraId="39FA419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eastAsia="Calibri" w:hAnsi="GHEA Grapalat" w:cs="Times New Roman"/>
                <w:lang w:val="hy-AM"/>
              </w:rPr>
            </w:pPr>
          </w:p>
        </w:tc>
        <w:tc>
          <w:tcPr>
            <w:tcW w:w="2160" w:type="dxa"/>
          </w:tcPr>
          <w:p w14:paraId="50B2C8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lang w:val="hy-AM"/>
                </w:rPr>
                <m:t>a</m:t>
              </m:r>
            </m:oMath>
            <w:r w:rsidRPr="00E87AC3">
              <w:rPr>
                <w:rFonts w:ascii="GHEA Grapalat" w:hAnsi="GHEA Grapalat"/>
                <w:lang w:val="hy-AM"/>
              </w:rPr>
              <w:t xml:space="preserve"> գ լուծույթում</w:t>
            </w:r>
          </w:p>
        </w:tc>
        <w:tc>
          <w:tcPr>
            <w:tcW w:w="1080" w:type="dxa"/>
          </w:tcPr>
          <w:p w14:paraId="75D3C14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---------</w:t>
            </w:r>
          </w:p>
        </w:tc>
        <w:tc>
          <w:tcPr>
            <w:tcW w:w="1530" w:type="dxa"/>
          </w:tcPr>
          <w:p w14:paraId="57A9D68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</w:rPr>
                <m:t>x</m:t>
              </m:r>
            </m:oMath>
            <w:r w:rsidRPr="00E87AC3">
              <w:rPr>
                <w:rFonts w:ascii="GHEA Grapalat" w:hAnsi="GHEA Grapalat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 xml:space="preserve">գ </w:t>
            </w:r>
            <w:bookmarkStart w:id="890" w:name="_Hlk67065352"/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bookmarkEnd w:id="890"/>
          </w:p>
        </w:tc>
      </w:tr>
      <w:tr w:rsidR="00BF0CD8" w:rsidRPr="00E87AC3" w14:paraId="7072B6B2" w14:textId="77777777" w:rsidTr="00735DD0">
        <w:trPr>
          <w:trHeight w:val="638"/>
        </w:trPr>
        <w:tc>
          <w:tcPr>
            <w:tcW w:w="1255" w:type="dxa"/>
          </w:tcPr>
          <w:p w14:paraId="5A04D3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lang w:val="hy-AM"/>
                  </w:rPr>
                  <m:t>=0,375a</m:t>
                </m:r>
              </m:oMath>
            </m:oMathPara>
          </w:p>
        </w:tc>
      </w:tr>
    </w:tbl>
    <w:p w14:paraId="7BD7CD8F" w14:textId="77777777" w:rsidR="00BF0CD8" w:rsidRPr="00B161C4" w:rsidRDefault="00BF0CD8" w:rsidP="00302A17">
      <w:pPr>
        <w:pStyle w:val="Q-Normal"/>
        <w:rPr>
          <w:rFonts w:eastAsiaTheme="minorEastAsia"/>
        </w:rPr>
      </w:pPr>
      <w:bookmarkStart w:id="891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91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302A17">
      <w:pPr>
        <w:pStyle w:val="Q-Normal"/>
      </w:pPr>
      <w:r w:rsidRPr="003C0774">
        <w:t>Հաշվենք բյուրեղահիդրատում անջուր աղի զանգվածը.</w:t>
      </w:r>
    </w:p>
    <w:p w14:paraId="16947F31" w14:textId="6087519A" w:rsidR="00BF0CD8" w:rsidRPr="00811E0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302A17">
      <w:pPr>
        <w:pStyle w:val="Q-Normal"/>
      </w:pPr>
      <w:r w:rsidRPr="003C0774"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302A17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2944"/>
        <w:gridCol w:w="831"/>
        <w:gridCol w:w="2430"/>
      </w:tblGrid>
      <w:tr w:rsidR="00BF0CD8" w:rsidRPr="00E87AC3" w14:paraId="6F95F0CC" w14:textId="77777777" w:rsidTr="00735DD0">
        <w:tc>
          <w:tcPr>
            <w:tcW w:w="2944" w:type="dxa"/>
          </w:tcPr>
          <w:p w14:paraId="040257C4" w14:textId="461EE2AB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50գ լուծույթում</w:t>
            </w:r>
          </w:p>
        </w:tc>
        <w:tc>
          <w:tcPr>
            <w:tcW w:w="831" w:type="dxa"/>
          </w:tcPr>
          <w:p w14:paraId="68EDA7F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005247B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0գ աղ</w:t>
            </w:r>
          </w:p>
        </w:tc>
      </w:tr>
      <w:tr w:rsidR="00BF0CD8" w:rsidRPr="00E87AC3" w14:paraId="1632BD82" w14:textId="77777777" w:rsidTr="00735DD0">
        <w:tc>
          <w:tcPr>
            <w:tcW w:w="2944" w:type="dxa"/>
          </w:tcPr>
          <w:p w14:paraId="6643C096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</w:t>
            </w:r>
            <w:r w:rsidR="00BF0CD8" w:rsidRPr="00E87AC3">
              <w:rPr>
                <w:rFonts w:ascii="GHEA Grapalat" w:hAnsi="GHEA Grapalat"/>
                <w:lang w:val="hy-AM"/>
              </w:rPr>
              <w:t>լուծույթում</w:t>
            </w:r>
          </w:p>
        </w:tc>
        <w:tc>
          <w:tcPr>
            <w:tcW w:w="831" w:type="dxa"/>
          </w:tcPr>
          <w:p w14:paraId="50403A18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4B01915F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աղ</w:t>
            </w:r>
          </w:p>
        </w:tc>
      </w:tr>
      <w:tr w:rsidR="00BF0CD8" w:rsidRPr="00E87AC3" w14:paraId="27B6EC8B" w14:textId="77777777" w:rsidTr="00735DD0">
        <w:trPr>
          <w:trHeight w:val="180"/>
        </w:trPr>
        <w:tc>
          <w:tcPr>
            <w:tcW w:w="2944" w:type="dxa"/>
          </w:tcPr>
          <w:p w14:paraId="339CEF7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</w:p>
        </w:tc>
        <w:tc>
          <w:tcPr>
            <w:tcW w:w="3261" w:type="dxa"/>
            <w:gridSpan w:val="2"/>
          </w:tcPr>
          <w:p w14:paraId="269B1D1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a=2112գ</m:t>
                </m:r>
              </m:oMath>
            </m:oMathPara>
          </w:p>
        </w:tc>
      </w:tr>
    </w:tbl>
    <w:p w14:paraId="2D643800" w14:textId="75DEF5CB" w:rsidR="00920D35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92" w:name="_Toc133963310"/>
      <w:bookmarkStart w:id="893" w:name="_Toc133965368"/>
      <w:bookmarkStart w:id="894" w:name="_Toc133965624"/>
    </w:p>
    <w:p w14:paraId="05886323" w14:textId="02731B99" w:rsidR="00337FC7" w:rsidRDefault="00337FC7" w:rsidP="00302A17">
      <w:pPr>
        <w:pStyle w:val="Q-Normal"/>
      </w:pPr>
    </w:p>
    <w:p w14:paraId="14F660ED" w14:textId="77777777" w:rsidR="00337FC7" w:rsidRPr="00337FC7" w:rsidRDefault="00337FC7" w:rsidP="00302A17">
      <w:pPr>
        <w:pStyle w:val="Q-Normal"/>
      </w:pPr>
    </w:p>
    <w:p w14:paraId="43D4849F" w14:textId="7F7DFE3A" w:rsidR="00BF0CD8" w:rsidRPr="00871AD0" w:rsidRDefault="00037E9B" w:rsidP="00A50215">
      <w:pPr>
        <w:pStyle w:val="Q-Yentavernagir"/>
      </w:pPr>
      <w:bookmarkStart w:id="895" w:name="_Toc148566268"/>
      <w:r w:rsidRPr="00871AD0">
        <w:t>ԽՆԴԻՐ ԼՈՒԾՄԱՆ ՋԵՐՄՈՒԹՅԱՆ ՎԵՐԱԲԵՐՅԱԼ</w:t>
      </w:r>
      <w:bookmarkEnd w:id="892"/>
      <w:bookmarkEnd w:id="893"/>
      <w:bookmarkEnd w:id="894"/>
      <w:bookmarkEnd w:id="895"/>
    </w:p>
    <w:p w14:paraId="4AF0AFFD" w14:textId="5D89C294" w:rsidR="00BF0CD8" w:rsidRDefault="00BF0CD8" w:rsidP="00594357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302A17">
      <w:pPr>
        <w:pStyle w:val="Q-Normal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302A17">
      <w:pPr>
        <w:pStyle w:val="Q-Normal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880826" w14:textId="77777777" w:rsidR="00BF0CD8" w:rsidRPr="00E87AC3" w:rsidRDefault="00BF0CD8" w:rsidP="00302A17">
      <w:pPr>
        <w:pStyle w:val="Q-Normal"/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</w:p>
    <w:p w14:paraId="72AD822D" w14:textId="77777777" w:rsidR="00BF0CD8" w:rsidRPr="00E87AC3" w:rsidRDefault="00BF0CD8" w:rsidP="00302A17">
      <w:pPr>
        <w:pStyle w:val="Q-Normal"/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110676ED" w14:textId="5FF9609E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C843B" w14:textId="7E69CEC8" w:rsidR="00FB4495" w:rsidRDefault="00FB4495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B342C2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C01FE7F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CA78C6F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E3EF0B8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EF47D32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75899B1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508151" w14:textId="126D7F45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0DB8472C" w14:textId="73DEDCBC" w:rsidR="00B969FC" w:rsidRDefault="00B969F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C2EB888" w14:textId="77777777" w:rsidR="00FB4495" w:rsidRDefault="00FB4495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3F728" w14:textId="7B3555AE" w:rsidR="00C60F7D" w:rsidRDefault="00C60F7D" w:rsidP="00C60F7D">
      <w:bookmarkStart w:id="896" w:name="_Toc133963311"/>
      <w:bookmarkStart w:id="897" w:name="_Toc133965369"/>
      <w:bookmarkStart w:id="898" w:name="_Toc133965625"/>
      <w:r>
        <w:rPr>
          <w:noProof/>
        </w:rPr>
        <w:drawing>
          <wp:inline distT="0" distB="0" distL="0" distR="0" wp14:anchorId="4824E115" wp14:editId="5AED669B">
            <wp:extent cx="6057900" cy="793750"/>
            <wp:effectExtent l="19050" t="19050" r="0" b="25400"/>
            <wp:docPr id="1978479411" name="Diagram 197847941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51" r:lo="rId852" r:qs="rId853" r:cs="rId854"/>
              </a:graphicData>
            </a:graphic>
          </wp:inline>
        </w:drawing>
      </w:r>
    </w:p>
    <w:p w14:paraId="400D0B16" w14:textId="1CD2BE21" w:rsidR="00BF0CD8" w:rsidRDefault="00A76144" w:rsidP="00627D74">
      <w:pPr>
        <w:pStyle w:val="ParagrafInvisible"/>
      </w:pPr>
      <w:bookmarkStart w:id="899" w:name="_Toc148566269"/>
      <w:r>
        <w:rPr>
          <w:lang w:val="en-US"/>
        </w:rPr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96"/>
      <w:bookmarkEnd w:id="897"/>
      <w:bookmarkEnd w:id="898"/>
      <w:bookmarkEnd w:id="899"/>
    </w:p>
    <w:p w14:paraId="4F6F17AE" w14:textId="518ADF91" w:rsidR="00BF0CD8" w:rsidRPr="00FB0C03" w:rsidRDefault="00037E9B" w:rsidP="00A50215">
      <w:pPr>
        <w:pStyle w:val="Q-Yentavernagir"/>
      </w:pPr>
      <w:bookmarkStart w:id="900" w:name="_Toc133963312"/>
      <w:bookmarkStart w:id="901" w:name="_Toc133965370"/>
      <w:bookmarkStart w:id="902" w:name="_Toc133965626"/>
      <w:bookmarkStart w:id="903" w:name="_Toc148566270"/>
      <w:r w:rsidRPr="00FB0C03">
        <w:t>ԽՆԴԻՐՆԵՐ ԼՈՒԾՈՒՅԹՆԵՐԸ ԽՏԱՑՆԵԼՈՒ ԿԱՄ ՆՈՍՐԱՑՆԵԼՈՒ ՎԵՐԱԲԵՐՅԱԼ</w:t>
      </w:r>
      <w:bookmarkEnd w:id="900"/>
      <w:bookmarkEnd w:id="901"/>
      <w:bookmarkEnd w:id="902"/>
      <w:bookmarkEnd w:id="903"/>
    </w:p>
    <w:p w14:paraId="73EC57B5" w14:textId="77777777" w:rsidR="00BF0CD8" w:rsidRDefault="00BF0CD8" w:rsidP="00594357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302A17">
      <w:pPr>
        <w:pStyle w:val="Q-Normal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302A17">
      <w:pPr>
        <w:pStyle w:val="Q-Normal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302A17">
      <w:pPr>
        <w:pStyle w:val="Q-Normal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904" w:name="_Hlk66709151"/>
    <w:p w14:paraId="30E06881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904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302A17">
      <w:pPr>
        <w:pStyle w:val="Q-Normal"/>
      </w:pPr>
      <w:bookmarkStart w:id="905" w:name="_Hlk66709022"/>
      <w:r>
        <w:lastRenderedPageBreak/>
        <w:t xml:space="preserve">Վերջնական լուծույթի </w:t>
      </w:r>
      <w:bookmarkEnd w:id="905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302A17">
      <w:pPr>
        <w:pStyle w:val="Q-Normal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302A17">
      <w:pPr>
        <w:pStyle w:val="Q-Normal"/>
        <w:rPr>
          <w:rFonts w:eastAsiaTheme="minorEastAsia"/>
        </w:rPr>
      </w:pPr>
      <w:bookmarkStart w:id="906" w:name="_Hlk66711434"/>
      <w:r w:rsidRPr="0016267A">
        <w:rPr>
          <w:iCs/>
        </w:rPr>
        <w:t>Պատ</w:t>
      </w:r>
      <w:r w:rsidRPr="00995E9C">
        <w:t>.՝</w:t>
      </w:r>
      <w:bookmarkEnd w:id="906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594357">
      <w:pPr>
        <w:pStyle w:val="Q-Xndir"/>
      </w:pPr>
      <w:bookmarkStart w:id="907" w:name="_Hlk66711470"/>
      <w:r w:rsidRPr="00567509">
        <w:t>Խնդիր</w:t>
      </w:r>
      <w:r>
        <w:t xml:space="preserve"> </w:t>
      </w:r>
      <w:bookmarkEnd w:id="907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908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908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909" w:name="_Hlk66711154"/>
    <w:p w14:paraId="78EA7414" w14:textId="77777777" w:rsidR="00BF0CD8" w:rsidRPr="00D7214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0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302A17">
      <w:pPr>
        <w:pStyle w:val="Q-Normal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910" w:name="_Hlk67051334"/>
    <w:p w14:paraId="616DBC57" w14:textId="21C35299" w:rsidR="00BF0CD8" w:rsidRPr="007728D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910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302A17">
      <w:pPr>
        <w:pStyle w:val="Q-Normal"/>
      </w:pPr>
      <w:r>
        <w:t>Վերջնական լուծույթում աղի զանգվածը կլինի.</w:t>
      </w:r>
    </w:p>
    <w:p w14:paraId="45C788CF" w14:textId="77777777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11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911"/>
    </w:p>
    <w:p w14:paraId="12D84026" w14:textId="77777777" w:rsidR="00BF0CD8" w:rsidRPr="007728D3" w:rsidRDefault="00BF0CD8" w:rsidP="00302A17">
      <w:pPr>
        <w:pStyle w:val="Q-Normal"/>
      </w:pPr>
      <w:r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302A17">
      <w:pPr>
        <w:pStyle w:val="Q-Normal"/>
      </w:pPr>
      <w:r>
        <w:t xml:space="preserve"> Աղի զանգվածային բաժինը վերջնական լուծույթում.</w:t>
      </w:r>
    </w:p>
    <w:p w14:paraId="5F3EA7C8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302A17">
      <w:pPr>
        <w:pStyle w:val="Q-Normal"/>
        <w:rPr>
          <w:rFonts w:eastAsiaTheme="minorEastAsia"/>
        </w:rPr>
      </w:pPr>
      <w:bookmarkStart w:id="912" w:name="_Hlk66712739"/>
      <w:r w:rsidRPr="0016267A">
        <w:rPr>
          <w:bCs/>
          <w:iCs/>
        </w:rPr>
        <w:t>Պատ</w:t>
      </w:r>
      <w:r w:rsidRPr="0016267A">
        <w:rPr>
          <w:bCs/>
        </w:rPr>
        <w:t>.՝</w:t>
      </w:r>
      <w:r w:rsidRPr="00453185">
        <w:rPr>
          <w:b/>
        </w:rPr>
        <w:t xml:space="preserve"> </w:t>
      </w:r>
      <w:bookmarkEnd w:id="912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594357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302A17">
      <w:pPr>
        <w:pStyle w:val="Q-Normal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302A17">
      <w:pPr>
        <w:pStyle w:val="Q-Normal"/>
      </w:pPr>
      <w:r>
        <w:t>որտեղ բարիումի հիդրօքսիդի զանգվածը կլինի.</w:t>
      </w:r>
    </w:p>
    <w:p w14:paraId="648F5328" w14:textId="77777777" w:rsidR="00BF0CD8" w:rsidRPr="009813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302A17">
      <w:pPr>
        <w:pStyle w:val="Q-Normal"/>
      </w:pPr>
      <w:r>
        <w:t>Վերջնական լուծույթում.</w:t>
      </w:r>
    </w:p>
    <w:bookmarkStart w:id="913" w:name="_Hlk66712511"/>
    <w:p w14:paraId="746750E8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1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302A17">
      <w:pPr>
        <w:pStyle w:val="Q-Normal"/>
      </w:pPr>
      <w:r w:rsidRPr="0098130F">
        <w:t>Մյուս կողմից.</w:t>
      </w:r>
    </w:p>
    <w:p w14:paraId="6B722561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914" w:name="_Hlk66713696"/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4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6B4FBFFF" w14:textId="699F0BD2" w:rsidR="0076513F" w:rsidRDefault="0076513F" w:rsidP="00A50215">
      <w:pPr>
        <w:pStyle w:val="Q-Yentavernagir"/>
      </w:pPr>
      <w:bookmarkStart w:id="915" w:name="_Toc133963313"/>
      <w:bookmarkStart w:id="916" w:name="_Toc133965371"/>
      <w:bookmarkStart w:id="917" w:name="_Toc133965627"/>
    </w:p>
    <w:p w14:paraId="159573BF" w14:textId="218634EA" w:rsidR="00B969FC" w:rsidRDefault="00B969FC" w:rsidP="00A50215">
      <w:pPr>
        <w:pStyle w:val="Q-Yentavernagir"/>
      </w:pPr>
    </w:p>
    <w:p w14:paraId="34A8B645" w14:textId="476556EC" w:rsidR="00B969FC" w:rsidRDefault="00B969FC" w:rsidP="00A50215">
      <w:pPr>
        <w:pStyle w:val="Q-Yentavernagir"/>
      </w:pPr>
    </w:p>
    <w:p w14:paraId="15C47E1E" w14:textId="77777777" w:rsidR="00B969FC" w:rsidRDefault="00B969FC" w:rsidP="00A50215">
      <w:pPr>
        <w:pStyle w:val="Q-Yentavernagir"/>
      </w:pPr>
    </w:p>
    <w:p w14:paraId="7D7ECEE8" w14:textId="200859A1" w:rsidR="00BF0CD8" w:rsidRPr="00AF6C37" w:rsidRDefault="00037E9B" w:rsidP="00A50215">
      <w:pPr>
        <w:pStyle w:val="Q-Yentavernagir"/>
      </w:pPr>
      <w:bookmarkStart w:id="918" w:name="_Toc148566271"/>
      <w:r w:rsidRPr="00AF6C37">
        <w:t>ԽՆԴԻՐՆԵՐ ԵՐԿՈՒ ԼՈՒԾՈՒՅԹՆԵՐՆ ԻՐԱՐ ԽԱՌՆԵԼՈՒ ՎԵՐԱԲԵՐՅԱԼ</w:t>
      </w:r>
      <w:bookmarkEnd w:id="915"/>
      <w:bookmarkEnd w:id="916"/>
      <w:bookmarkEnd w:id="917"/>
      <w:bookmarkEnd w:id="918"/>
    </w:p>
    <w:p w14:paraId="04D49564" w14:textId="77777777" w:rsidR="00BF0CD8" w:rsidRDefault="00BF0CD8" w:rsidP="00594357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302A17">
      <w:pPr>
        <w:pStyle w:val="Q-Normal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302A17">
      <w:pPr>
        <w:pStyle w:val="Q-Normal"/>
      </w:pPr>
      <w:r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302A17">
      <w:pPr>
        <w:pStyle w:val="Q-Normal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302A17">
      <w:pPr>
        <w:pStyle w:val="Q-Normal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919" w:name="_Hlk66714902"/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9"/>
      <w:r w:rsidRPr="002E50BB">
        <w:t>150գ:</w:t>
      </w:r>
    </w:p>
    <w:p w14:paraId="3C61FB58" w14:textId="77777777" w:rsidR="00BF0CD8" w:rsidRDefault="00BF0CD8" w:rsidP="00594357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302A17">
      <w:pPr>
        <w:pStyle w:val="Q-Normal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302A17">
      <w:pPr>
        <w:pStyle w:val="Q-Normal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302A17">
      <w:pPr>
        <w:pStyle w:val="Q-Normal"/>
      </w:pPr>
      <w:r>
        <w:t>Վերջնական լուծույթում.</w:t>
      </w:r>
    </w:p>
    <w:p w14:paraId="151B8D0E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302A17">
      <w:pPr>
        <w:pStyle w:val="Q-Normal"/>
        <w:rPr>
          <w:rFonts w:eastAsiaTheme="minorEastAsia"/>
        </w:rPr>
      </w:pPr>
      <w:bookmarkStart w:id="920" w:name="_Hlk66785756"/>
      <w:r w:rsidRPr="0016267A">
        <w:rPr>
          <w:bCs/>
          <w:iCs/>
        </w:rPr>
        <w:t>Պատ</w:t>
      </w:r>
      <w:r w:rsidRPr="0016267A">
        <w:rPr>
          <w:bCs/>
        </w:rPr>
        <w:t>.՝</w:t>
      </w:r>
      <w:bookmarkEnd w:id="920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FB0C03" w:rsidRDefault="00037E9B" w:rsidP="00A50215">
      <w:pPr>
        <w:pStyle w:val="Q-Yentavernagir"/>
      </w:pPr>
      <w:bookmarkStart w:id="921" w:name="_Toc133963314"/>
      <w:bookmarkStart w:id="922" w:name="_Toc133965372"/>
      <w:bookmarkStart w:id="923" w:name="_Toc133965628"/>
      <w:bookmarkStart w:id="924" w:name="_Toc148566272"/>
      <w:r w:rsidRPr="00FB0C03">
        <w:t>ԽՆԴԻՐՆԵՐ ԼՈՒԾՈՒՅԹՆԵՐՈՒՄ ԿԱՏԱՐՎՈՂ ՔԻՄԻԱԿԱՆ ՌԵԱԿՑԻԱՆԵՐԻ ՎԵՐԱԲԵՐՅԱԼ</w:t>
      </w:r>
      <w:bookmarkEnd w:id="921"/>
      <w:bookmarkEnd w:id="922"/>
      <w:bookmarkEnd w:id="923"/>
      <w:bookmarkEnd w:id="924"/>
    </w:p>
    <w:p w14:paraId="48CC33B1" w14:textId="77777777" w:rsidR="00BF0CD8" w:rsidRDefault="00BF0CD8" w:rsidP="00302A17">
      <w:pPr>
        <w:pStyle w:val="Q-Normal"/>
      </w:pPr>
      <w:r>
        <w:lastRenderedPageBreak/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594357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925" w:name="_Hlk66785379"/>
    <w:p w14:paraId="666565C1" w14:textId="4159DC1F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926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26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594357">
      <w:pPr>
        <w:pStyle w:val="Q-Xndir"/>
      </w:pPr>
      <w:r w:rsidRPr="00567509"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302A17">
      <w:pPr>
        <w:pStyle w:val="Q-Normal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27" w:name="_Hlk66786217"/>
    <w:p w14:paraId="123299D5" w14:textId="0BC3429B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27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302A17">
      <w:pPr>
        <w:pStyle w:val="Q-Normal"/>
        <w:rPr>
          <w:rFonts w:eastAsiaTheme="minorEastAsia"/>
        </w:rPr>
      </w:pPr>
      <w:bookmarkStart w:id="928" w:name="_Hlk66788011"/>
      <m:oMathPara>
        <m:oMath>
          <m:r>
            <w:rPr>
              <w:rFonts w:ascii="Cambria Math" w:hAnsi="Cambria Math"/>
            </w:rPr>
            <m:t>x</m:t>
          </m:r>
          <w:bookmarkEnd w:id="928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302A17">
      <w:pPr>
        <w:pStyle w:val="Q-Normal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FB0C03" w:rsidRDefault="00037E9B" w:rsidP="00A50215">
      <w:pPr>
        <w:pStyle w:val="Q-Yentavernagir"/>
      </w:pPr>
      <w:bookmarkStart w:id="929" w:name="_Toc133963315"/>
      <w:bookmarkStart w:id="930" w:name="_Toc133965373"/>
      <w:bookmarkStart w:id="931" w:name="_Toc133965629"/>
      <w:bookmarkStart w:id="932" w:name="_Toc148566273"/>
      <w:r w:rsidRPr="00FB0C03">
        <w:t>ԽՆԴԻՐ, ԵՐԲ ԼՈՒԾՈՒՅԹՈՒՄ ԿԱՏԱՐՎՈՂ ՌԵԱԿՑԻԱՅԻ ՀԵՏ</w:t>
      </w:r>
      <w:r>
        <w:t>ԵՎ</w:t>
      </w:r>
      <w:r w:rsidRPr="00FB0C03">
        <w:t xml:space="preserve">ԱՆՔՈՎ </w:t>
      </w:r>
      <w:r>
        <w:t xml:space="preserve">ԼՈՒԾՎԱԾ </w:t>
      </w:r>
      <w:r w:rsidRPr="00FB0C03">
        <w:t>ՆՅՈՒԹԵՐԻ ԶԱՆԳՎԱԾԱՅԻՆ ԲԱԺԻՆՆԵՐԸ ՀԱՎԱՍԱՐՎՈՒՄ ԵՆ</w:t>
      </w:r>
      <w:bookmarkEnd w:id="929"/>
      <w:bookmarkEnd w:id="930"/>
      <w:bookmarkEnd w:id="931"/>
      <w:bookmarkEnd w:id="932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594357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302A17">
      <w:pPr>
        <w:pStyle w:val="Q-Normal"/>
      </w:pPr>
      <w:r w:rsidRPr="00567509">
        <w:rPr>
          <w:i/>
        </w:rPr>
        <w:lastRenderedPageBreak/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302A17">
      <w:pPr>
        <w:pStyle w:val="Q-Normal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302A17">
      <w:pPr>
        <w:pStyle w:val="Q-Normal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302A17">
      <w:pPr>
        <w:pStyle w:val="Q-Normal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33" w:name="_Hlk66788105"/>
    <w:p w14:paraId="752931A6" w14:textId="6DEA0203" w:rsidR="00BF0CD8" w:rsidRPr="00F60F9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33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302A17">
      <w:pPr>
        <w:pStyle w:val="Q-Normal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302A17">
      <w:pPr>
        <w:pStyle w:val="Q-Normal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34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34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35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35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6E1DDA57" w14:textId="77777777" w:rsidR="00BF0CD8" w:rsidRPr="00F60F95" w:rsidRDefault="00BF0CD8" w:rsidP="00302A17">
      <w:pPr>
        <w:pStyle w:val="Q-Normal"/>
      </w:pPr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</w:p>
    <w:p w14:paraId="0A4E1D17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42CAB8CD" w14:textId="000678DA" w:rsidR="00C60F7D" w:rsidRDefault="00C60F7D" w:rsidP="00C60F7D">
      <w:bookmarkStart w:id="936" w:name="_Toc133963316"/>
      <w:bookmarkStart w:id="937" w:name="_Toc133965374"/>
      <w:bookmarkStart w:id="938" w:name="_Toc133965630"/>
      <w:r>
        <w:rPr>
          <w:noProof/>
        </w:rPr>
        <w:lastRenderedPageBreak/>
        <w:drawing>
          <wp:inline distT="0" distB="0" distL="0" distR="0" wp14:anchorId="1357031D" wp14:editId="064F9F90">
            <wp:extent cx="6096000" cy="793750"/>
            <wp:effectExtent l="19050" t="19050" r="0" b="25400"/>
            <wp:docPr id="1390450831" name="Diagram 139045083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56" r:lo="rId857" r:qs="rId858" r:cs="rId859"/>
              </a:graphicData>
            </a:graphic>
          </wp:inline>
        </w:drawing>
      </w:r>
    </w:p>
    <w:p w14:paraId="71BEBAF8" w14:textId="6B368563" w:rsidR="00BF0CD8" w:rsidRPr="0016267A" w:rsidRDefault="007532F7" w:rsidP="00627D74">
      <w:pPr>
        <w:pStyle w:val="ParagrafInvisible"/>
      </w:pPr>
      <w:bookmarkStart w:id="939" w:name="_Toc148566274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36"/>
      <w:bookmarkEnd w:id="937"/>
      <w:bookmarkEnd w:id="938"/>
      <w:bookmarkEnd w:id="939"/>
    </w:p>
    <w:p w14:paraId="3D179E1A" w14:textId="095BDC29" w:rsidR="00BF0CD8" w:rsidRPr="00862D68" w:rsidRDefault="00BF0CD8" w:rsidP="00594357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40" w:name="_Hlk66791316"/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40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41" w:name="_Hlk66791392"/>
    <w:p w14:paraId="2441075F" w14:textId="526E1FAE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41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302A17">
      <w:pPr>
        <w:pStyle w:val="Q-Normal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42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4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302A17">
      <w:pPr>
        <w:pStyle w:val="Q-Normal"/>
      </w:pPr>
      <w:r>
        <w:t>3. Տեղի է ունենում հետևյալ փոխազդեցությունը.</w:t>
      </w:r>
    </w:p>
    <w:p w14:paraId="1F4CF997" w14:textId="305E008D" w:rsidR="00BF0CD8" w:rsidRPr="00B758D6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43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43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670FD265" w14:textId="5DA49F51" w:rsidR="00BF0CD8" w:rsidRDefault="00BF0CD8" w:rsidP="00302A17">
      <w:pPr>
        <w:pStyle w:val="Q-Normal"/>
        <w:rPr>
          <w:rFonts w:eastAsiaTheme="minorEastAsia"/>
        </w:rPr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հետևանքով և կառաջանա</w:t>
      </w:r>
      <w:r w:rsidRPr="00686E2F">
        <w:t xml:space="preserve"> 0,1 </w:t>
      </w:r>
      <w:r>
        <w:t xml:space="preserve">մոլ </w:t>
      </w:r>
      <w:bookmarkStart w:id="944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4"/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45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5"/>
      <w:r w:rsidRPr="00686E2F">
        <w:rPr>
          <w:rFonts w:eastAsiaTheme="minorEastAsia"/>
        </w:rPr>
        <w:t>:</w:t>
      </w:r>
    </w:p>
    <w:p w14:paraId="650763E6" w14:textId="77777777" w:rsidR="00BF0CD8" w:rsidRPr="0068176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302A17">
      <w:pPr>
        <w:pStyle w:val="Q-Normal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302A17">
      <w:pPr>
        <w:pStyle w:val="Q-Normal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594357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302A17">
      <w:pPr>
        <w:pStyle w:val="Q-Normal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302A17">
      <w:pPr>
        <w:pStyle w:val="Q-Normal"/>
        <w:rPr>
          <w:rFonts w:eastAsiaTheme="minorEastAsia"/>
        </w:rPr>
      </w:pPr>
      <w:r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302A17">
      <w:pPr>
        <w:pStyle w:val="Q-Normal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302A17">
      <w:pPr>
        <w:pStyle w:val="Q-Normal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Default="00000000" w:rsidP="00302A17">
      <w:pPr>
        <w:pStyle w:val="Q-Normal"/>
        <w:rPr>
          <w:lang w:val="en-US"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>
        <w:rPr>
          <w:lang w:val="en-US"/>
        </w:rPr>
        <w:t>:</w:t>
      </w:r>
    </w:p>
    <w:p w14:paraId="48289932" w14:textId="41A76517" w:rsidR="007B207D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594357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302A17">
      <w:pPr>
        <w:pStyle w:val="Q-Normal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302A17">
      <w:pPr>
        <w:pStyle w:val="Q-Normal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7777777" w:rsidR="00BF0CD8" w:rsidRDefault="00BF0CD8" w:rsidP="00302A17">
      <w:pPr>
        <w:pStyle w:val="Q-Normal"/>
      </w:pPr>
      <w:r>
        <w:t xml:space="preserve">Որոշենք սկզբնական </w:t>
      </w:r>
      <m:oMath>
        <m:r>
          <w:rPr>
            <w:rFonts w:ascii="Cambria Math" w:hAnsi="Cambria Math"/>
          </w:rPr>
          <m:t>CuO</m:t>
        </m:r>
      </m:oMath>
      <w:r>
        <w:t>-ի նյութաքանակը.</w:t>
      </w:r>
    </w:p>
    <w:p w14:paraId="4C578094" w14:textId="35B54B47" w:rsidR="00BF0CD8" w:rsidRPr="00CC1F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302A17">
      <w:pPr>
        <w:pStyle w:val="Q-Normal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302A17">
      <w:pPr>
        <w:pStyle w:val="Q-Normal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594357">
      <w:pPr>
        <w:pStyle w:val="Q-Xndir"/>
        <w:rPr>
          <w:rFonts w:eastAsiaTheme="minorEastAsia"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302A17">
      <w:pPr>
        <w:pStyle w:val="Q-Normal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6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06ED69A6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ով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7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7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302A17">
      <w:pPr>
        <w:pStyle w:val="Q-Normal"/>
        <w:numPr>
          <w:ilvl w:val="0"/>
          <w:numId w:val="92"/>
        </w:numPr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48" w:name="_Hlk66800693"/>
    <w:p w14:paraId="1C243C46" w14:textId="2532DE4F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4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302A17">
      <w:pPr>
        <w:pStyle w:val="Q-Normal"/>
        <w:numPr>
          <w:ilvl w:val="0"/>
          <w:numId w:val="92"/>
        </w:numPr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49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49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302A17">
      <w:pPr>
        <w:pStyle w:val="Q-Normal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50" w:name="_Hlk66801248"/>
    <w:p w14:paraId="59D01D1A" w14:textId="2AC25AED" w:rsidR="00BF0CD8" w:rsidRPr="003C504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0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302A17">
      <w:pPr>
        <w:pStyle w:val="Q-Normal"/>
        <w:rPr>
          <w:rFonts w:eastAsiaTheme="minorEastAsia"/>
        </w:rPr>
      </w:pPr>
      <w:r w:rsidRPr="00E202A5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594357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302A17">
      <w:pPr>
        <w:pStyle w:val="Q-Normal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456A9F" w:rsidRDefault="00000000" w:rsidP="00302A17">
      <w:pPr>
        <w:pStyle w:val="Q-Normal"/>
        <w:rPr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,2+186,6-0,4=195,4գ</m:t>
          </m:r>
        </m:oMath>
      </m:oMathPara>
    </w:p>
    <w:p w14:paraId="53810A19" w14:textId="77777777" w:rsidR="00BF0CD8" w:rsidRPr="00456A9F" w:rsidRDefault="00BF0CD8" w:rsidP="00302A17">
      <w:pPr>
        <w:pStyle w:val="Q-Normal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51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51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52" w:name="_Hlk66804131"/>
    <w:p w14:paraId="35965213" w14:textId="541876E9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5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302A17">
      <w:pPr>
        <w:pStyle w:val="Q-Normal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53" w:name="_Hlk66808761"/>
    <w:p w14:paraId="72A721C4" w14:textId="71216CDE" w:rsidR="00BF0CD8" w:rsidRPr="00DD0BD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53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302A17">
      <w:pPr>
        <w:pStyle w:val="Q-Normal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54" w:name="_Hlk66803411"/>
    <w:p w14:paraId="4AE336F2" w14:textId="62FB8D23" w:rsidR="00BF0CD8" w:rsidRPr="00DD0BD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5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302A17">
      <w:pPr>
        <w:pStyle w:val="Q-Normal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302A17">
      <w:pPr>
        <w:pStyle w:val="Q-Normal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55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5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302A17">
      <w:pPr>
        <w:pStyle w:val="Q-Normal"/>
        <w:rPr>
          <w:rFonts w:eastAsiaTheme="minorEastAsia"/>
          <w:lang w:val="ru-RU"/>
        </w:rPr>
      </w:pPr>
      <w:bookmarkStart w:id="956" w:name="_Hlk66804997"/>
      <w:r w:rsidRPr="00E202A5">
        <w:rPr>
          <w:iCs/>
        </w:rPr>
        <w:t>Պատ</w:t>
      </w:r>
      <w:r w:rsidRPr="00E202A5">
        <w:t>.՝</w:t>
      </w:r>
      <w:r w:rsidRPr="00E202A5">
        <w:rPr>
          <w:lang w:val="ru-RU"/>
        </w:rPr>
        <w:t xml:space="preserve"> </w:t>
      </w:r>
      <w:bookmarkEnd w:id="956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594357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Default="00BF0CD8" w:rsidP="00302A17">
      <w:pPr>
        <w:pStyle w:val="Q-Normal"/>
      </w:pPr>
      <w:r w:rsidRPr="00E202A5">
        <w:t>Լուծում</w:t>
      </w:r>
      <w:r w:rsidRPr="0062244F">
        <w:t>:</w:t>
      </w:r>
      <w:r>
        <w:t xml:space="preserve">  </w:t>
      </w:r>
    </w:p>
    <w:p w14:paraId="0E748655" w14:textId="77777777" w:rsidR="00BF0CD8" w:rsidRDefault="00BF0CD8" w:rsidP="00302A17">
      <w:pPr>
        <w:pStyle w:val="Q-Normal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302A17">
      <w:pPr>
        <w:pStyle w:val="Q-Normal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302A17">
      <w:pPr>
        <w:pStyle w:val="Q-Normal"/>
      </w:pPr>
      <w:bookmarkStart w:id="957" w:name="_Hlk66805681"/>
      <w:r>
        <w:t>Որոշենք</w:t>
      </w:r>
      <w:bookmarkEnd w:id="957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58" w:name="_Hlk66806256"/>
    <w:p w14:paraId="76F9B3B5" w14:textId="1727F356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58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302A17">
      <w:pPr>
        <w:pStyle w:val="Q-Normal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302A17">
      <w:pPr>
        <w:pStyle w:val="Q-Normal"/>
      </w:pPr>
      <w:r>
        <w:t>Որոշենք ավելացրած ջրի զանգվածը և ծավալը.</w:t>
      </w:r>
    </w:p>
    <w:p w14:paraId="162C831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302A17">
      <w:pPr>
        <w:pStyle w:val="Q-Normal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594357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Default="00BF0CD8" w:rsidP="00302A17">
      <w:pPr>
        <w:pStyle w:val="Q-Normal"/>
      </w:pPr>
      <w:bookmarkStart w:id="959" w:name="_Hlk67066849"/>
      <w:r w:rsidRPr="00E202A5">
        <w:t>Լուծում</w:t>
      </w:r>
      <w:r w:rsidRPr="0062244F">
        <w:t>:</w:t>
      </w:r>
      <w:r w:rsidRPr="002923A0">
        <w:t xml:space="preserve"> </w:t>
      </w:r>
      <w:bookmarkEnd w:id="959"/>
    </w:p>
    <w:p w14:paraId="72C908B7" w14:textId="77777777" w:rsidR="00BF0CD8" w:rsidRDefault="00BF0CD8" w:rsidP="00302A17">
      <w:pPr>
        <w:pStyle w:val="Q-Normal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302A17">
      <w:pPr>
        <w:pStyle w:val="Q-Normal"/>
      </w:pPr>
      <w:r w:rsidRPr="002923A0">
        <w:t>Տեղի է ունեցել հետևյալ ռեակցիան.</w:t>
      </w:r>
    </w:p>
    <w:p w14:paraId="08002812" w14:textId="77777777" w:rsidR="00BF0CD8" w:rsidRPr="002923A0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60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60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3C69126E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և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302A17">
      <w:pPr>
        <w:pStyle w:val="Q-Normal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302A17">
      <w:pPr>
        <w:pStyle w:val="Q-Normal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302A17">
      <w:pPr>
        <w:pStyle w:val="Q-Normal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302A17">
      <w:pPr>
        <w:pStyle w:val="Q-Normal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302A17">
      <w:pPr>
        <w:pStyle w:val="Q-Normal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61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61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302A17">
      <w:pPr>
        <w:pStyle w:val="Q-Normal"/>
        <w:rPr>
          <w:rFonts w:eastAsiaTheme="minorEastAsia"/>
        </w:rPr>
      </w:pPr>
      <w:bookmarkStart w:id="962" w:name="_Hlk67066859"/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62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10DDED85" w:rsidR="00B70393" w:rsidRPr="00B70393" w:rsidRDefault="00B70393" w:rsidP="00594357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­ 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302A17">
      <w:pPr>
        <w:pStyle w:val="Q-Normal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302A17">
      <w:pPr>
        <w:pStyle w:val="Q-Normal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302A17">
      <w:pPr>
        <w:pStyle w:val="Q-Normal"/>
        <w:numPr>
          <w:ilvl w:val="0"/>
          <w:numId w:val="91"/>
        </w:numPr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302A17">
      <w:pPr>
        <w:pStyle w:val="Q-Normal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302A17">
      <w:pPr>
        <w:pStyle w:val="Q-Normal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302A17">
      <w:pPr>
        <w:pStyle w:val="Q-Normal"/>
      </w:pPr>
      <w:r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19AE9E10" w:rsidR="003227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63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63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6B3F1C28" w:rsidR="00007BE7" w:rsidRPr="00007BE7" w:rsidRDefault="00007BE7" w:rsidP="00302A17">
      <w:pPr>
        <w:pStyle w:val="Q-Normal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302A17">
      <w:pPr>
        <w:pStyle w:val="Q-Normal"/>
        <w:numPr>
          <w:ilvl w:val="0"/>
          <w:numId w:val="91"/>
        </w:numPr>
      </w:pPr>
      <w:r>
        <w:t>Կազմենք հավասարում.</w:t>
      </w:r>
    </w:p>
    <w:p w14:paraId="076D7103" w14:textId="6EA4EB7F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302A17">
      <w:pPr>
        <w:pStyle w:val="Q-Normal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302A17">
      <w:pPr>
        <w:pStyle w:val="Q-Normal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302A17">
      <w:pPr>
        <w:pStyle w:val="Q-Normal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419B4B91" w14:textId="5298436B" w:rsidR="00C60F7D" w:rsidRDefault="00C60F7D" w:rsidP="00C60F7D">
      <w:bookmarkStart w:id="964" w:name="_Toc133963317"/>
      <w:bookmarkStart w:id="965" w:name="_Toc133965375"/>
      <w:bookmarkStart w:id="966" w:name="_Toc133965631"/>
      <w:r>
        <w:rPr>
          <w:noProof/>
        </w:rPr>
        <w:lastRenderedPageBreak/>
        <w:drawing>
          <wp:inline distT="0" distB="0" distL="0" distR="0" wp14:anchorId="365F3E22" wp14:editId="6B4DBD44">
            <wp:extent cx="6111240" cy="793750"/>
            <wp:effectExtent l="0" t="19050" r="3810" b="25400"/>
            <wp:docPr id="1017282244" name="Diagram 101728224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61" r:lo="rId862" r:qs="rId863" r:cs="rId864"/>
              </a:graphicData>
            </a:graphic>
          </wp:inline>
        </w:drawing>
      </w:r>
    </w:p>
    <w:p w14:paraId="01052C6A" w14:textId="6B410593" w:rsidR="00BF0CD8" w:rsidRPr="00F766C9" w:rsidRDefault="007532F7" w:rsidP="00627D74">
      <w:pPr>
        <w:pStyle w:val="ParagrafInvisible"/>
      </w:pPr>
      <w:bookmarkStart w:id="967" w:name="_Toc148566275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64"/>
      <w:bookmarkEnd w:id="965"/>
      <w:bookmarkEnd w:id="966"/>
      <w:bookmarkEnd w:id="967"/>
    </w:p>
    <w:p w14:paraId="51850FA8" w14:textId="5BC0E8BB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 հաղորդ</w:t>
      </w:r>
      <w:r w:rsidR="001853E3">
        <w:t>ական</w:t>
      </w:r>
      <w:r>
        <w:t xml:space="preserve">ությունն է, որը կատարվ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4E518927" w14:textId="614D732B" w:rsidR="00AA189B" w:rsidRPr="00AA189B" w:rsidRDefault="00AA189B" w:rsidP="00302A17">
      <w:pPr>
        <w:pStyle w:val="Q-Normal"/>
      </w:pPr>
      <w:r>
        <w:t xml:space="preserve">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77777777" w:rsidR="00BF0CD8" w:rsidRPr="002B68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25998484">
                <wp:extent cx="4953000" cy="702108"/>
                <wp:effectExtent l="0" t="0" r="0" b="3175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0" cy="7021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290" style="width:390pt;height:55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02428A8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B68F7">
        <w:t xml:space="preserve"> </w:t>
      </w:r>
    </w:p>
    <w:p w14:paraId="644D0B53" w14:textId="1E10E775" w:rsidR="00BF0CD8" w:rsidRPr="002134DF" w:rsidRDefault="00AA189B" w:rsidP="00302A17">
      <w:pPr>
        <w:pStyle w:val="Q-Normal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302A17">
      <w:pPr>
        <w:pStyle w:val="Q-Normal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23111F24">
                <wp:extent cx="4549140" cy="700817"/>
                <wp:effectExtent l="0" t="0" r="3810" b="4445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9140" cy="7008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291" style="width:358.2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44A8B8E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02779EF7" w:rsidR="00626351" w:rsidRDefault="00626351" w:rsidP="00302A17">
      <w:pPr>
        <w:pStyle w:val="Q-Normal"/>
      </w:pPr>
      <w:r>
        <w:t>Նկար 5.3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782E6B08">
            <wp:extent cx="5486400" cy="1950720"/>
            <wp:effectExtent l="3810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66" r:lo="rId867" r:qs="rId868" r:cs="rId869"/>
              </a:graphicData>
            </a:graphic>
          </wp:inline>
        </w:drawing>
      </w:r>
    </w:p>
    <w:p w14:paraId="26DAA37C" w14:textId="421A2C1E" w:rsidR="00C93F66" w:rsidRPr="00626351" w:rsidRDefault="00F069EA" w:rsidP="00F447C0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lastRenderedPageBreak/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302A17">
      <w:pPr>
        <w:pStyle w:val="Q-Normal"/>
        <w:numPr>
          <w:ilvl w:val="0"/>
          <w:numId w:val="83"/>
        </w:numPr>
      </w:pPr>
      <w:r w:rsidRPr="00001C16"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75E031D8">
                <wp:extent cx="5298440" cy="731520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8440" cy="731520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685F51" w:rsidRDefault="00685F51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292" style="width:417.2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" fillcolor="#d7f5f5" stroked="f" strokeweight="1pt">
                <v:stroke joinstyle="miter"/>
                <v:textbox>
                  <w:txbxContent>
                    <w:p w14:paraId="5CA0B7C9" w14:textId="3A93439C" w:rsidR="00685F51" w:rsidRDefault="00685F51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7F37D00B" w:rsidR="002A353E" w:rsidRPr="00001C16" w:rsidRDefault="000F7CF4" w:rsidP="00302A17">
      <w:pPr>
        <w:pStyle w:val="Q-Normal"/>
        <w:rPr>
          <w:lang w:val="en-US"/>
        </w:rPr>
      </w:pPr>
      <w:r>
        <w:object w:dxaOrig="5809" w:dyaOrig="1172" w14:anchorId="69806F39">
          <v:shape id="_x0000_i1245" type="#_x0000_t75" style="width:289.65pt;height:58.6pt" o:ole="">
            <v:imagedata r:id="rId871" o:title=""/>
          </v:shape>
          <o:OLEObject Type="Embed" ProgID="ChemDraw.Document.6.0" ShapeID="_x0000_i1245" DrawAspect="Content" ObjectID="_1759460408" r:id="rId872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302A17">
      <w:pPr>
        <w:pStyle w:val="Q-Normal"/>
        <w:numPr>
          <w:ilvl w:val="0"/>
          <w:numId w:val="83"/>
        </w:numPr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32F6C73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25F37984" w:rsidR="002D7834" w:rsidRPr="008A3E4C" w:rsidRDefault="002A353E" w:rsidP="00302A17">
      <w:pPr>
        <w:pStyle w:val="Q-Normal"/>
        <w:numPr>
          <w:ilvl w:val="0"/>
          <w:numId w:val="83"/>
        </w:numPr>
      </w:pPr>
      <w:r w:rsidRPr="008A3E4C">
        <w:t>Ցանկացած էլեկտրոլիտի լուծույթում կատիոնների լիցքերի ընդհանուր գումարը հավասար է անիոնների լիցքերի գումարին, քանի որ էլեկտրոլիտի լուծույթը էլեկտրաչեզոք է:</w:t>
      </w:r>
    </w:p>
    <w:p w14:paraId="77F6E439" w14:textId="4B021FCB" w:rsidR="008A3E4C" w:rsidRPr="008A3E4C" w:rsidRDefault="00E45385" w:rsidP="00302A17">
      <w:pPr>
        <w:pStyle w:val="Q-Normal"/>
      </w:pPr>
      <w:r>
        <w:t>Այսպիսով՝ ի</w:t>
      </w:r>
      <w:r w:rsidR="008A3E4C" w:rsidRPr="008A3E4C">
        <w:t>ոնների առաջացման հետևանքով էլեկտրոլիտները  հաղորդում են էլեկտրական հոսանք:</w:t>
      </w:r>
    </w:p>
    <w:p w14:paraId="55081830" w14:textId="2FFB9E3C" w:rsidR="00BF0CD8" w:rsidRDefault="008A3E4C" w:rsidP="00C454C8">
      <w:pPr>
        <w:pStyle w:val="Q-Yndgcvac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31C72DF1">
                <wp:extent cx="5171440" cy="635000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1440" cy="635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685F51" w:rsidRDefault="00685F51" w:rsidP="00C454C8">
                            <w:pPr>
                              <w:pStyle w:val="Q-Yndgcvac"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293" style="width:407.2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66777A5E" w14:textId="56354BA1" w:rsidR="00685F51" w:rsidRDefault="00685F51" w:rsidP="00C454C8">
                      <w:pPr>
                        <w:pStyle w:val="Q-Yndgcvac"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A50215">
      <w:pPr>
        <w:pStyle w:val="Q-Yentavernagir"/>
      </w:pPr>
      <w:bookmarkStart w:id="968" w:name="_Toc133963318"/>
      <w:bookmarkStart w:id="969" w:name="_Toc133965376"/>
      <w:bookmarkStart w:id="970" w:name="_Toc133965632"/>
      <w:bookmarkStart w:id="971" w:name="_Toc148566276"/>
      <w:r w:rsidRPr="004516DF">
        <w:lastRenderedPageBreak/>
        <w:t>ԷԼԵԿՏՐՈԼԻՏԱՅԻՆ ԴԻՍՈՑՄԱՆ ՄԵԽԱՆԻԶՄԸ, ԻՈՆՆԵՐԻ ՀԻԴՐԱՏԱՑՈՒՄԸ</w:t>
      </w:r>
      <w:bookmarkEnd w:id="968"/>
      <w:bookmarkEnd w:id="969"/>
      <w:bookmarkEnd w:id="970"/>
      <w:bookmarkEnd w:id="971"/>
    </w:p>
    <w:p w14:paraId="0F64F45B" w14:textId="64FD9862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>C ջերմաստիճանում հավասար է 81 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FootnoteReference"/>
        </w:rPr>
        <w:footnoteReference w:id="1"/>
      </w:r>
      <w:r w:rsidR="002A353E" w:rsidRPr="002134DF">
        <w:t>:</w:t>
      </w:r>
    </w:p>
    <w:p w14:paraId="2EFF0F4A" w14:textId="77777777" w:rsidR="00BF0CD8" w:rsidRPr="002134DF" w:rsidRDefault="00BF0CD8" w:rsidP="00302A17">
      <w:pPr>
        <w:pStyle w:val="Q-Normal"/>
      </w:pPr>
      <w:r w:rsidRPr="002134DF"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09FA679F" w14:textId="77777777" w:rsidR="00BF0CD8" w:rsidRPr="004516DF" w:rsidRDefault="00BF0CD8" w:rsidP="005A543F">
      <w:pPr>
        <w:pStyle w:val="Q-Yenta-yenta-vernagir"/>
      </w:pPr>
      <w:r w:rsidRPr="004516DF">
        <w:t>Իոնական կապով էլեկտրոլիտների դիսոցման մեխանիզմը</w:t>
      </w:r>
    </w:p>
    <w:p w14:paraId="7160F071" w14:textId="7A639435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 </w:t>
      </w:r>
      <w:r w:rsidR="008D65A7" w:rsidRPr="002134DF">
        <w:rPr>
          <w:noProof/>
          <w:highlight w:val="cyan"/>
        </w:rPr>
        <w:object w:dxaOrig="2122" w:dyaOrig="919" w14:anchorId="7C0901CF">
          <v:shape id="_x0000_i1246" type="#_x0000_t75" style="width:27.65pt;height:11.7pt" o:ole="">
            <v:imagedata r:id="rId873" o:title=""/>
          </v:shape>
          <o:OLEObject Type="Embed" ProgID="ChemDraw.Document.6.0" ShapeID="_x0000_i1246" DrawAspect="Content" ObjectID="_1759460409" r:id="rId874"/>
        </w:object>
      </w:r>
      <w:r w:rsidRPr="002134DF">
        <w:t xml:space="preserve">  դասավորվում են նատրիումի և քլորի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5177D6">
        <w:t>4</w:t>
      </w:r>
      <w:r w:rsidRPr="002134DF">
        <w:t>):</w:t>
      </w:r>
    </w:p>
    <w:p w14:paraId="31D2929D" w14:textId="316CEEB2" w:rsidR="006F2F19" w:rsidRPr="002134DF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2EF500C2" w14:textId="77777777" w:rsidR="00BF0CD8" w:rsidRDefault="00BF0CD8" w:rsidP="00F447C0">
      <w:pPr>
        <w:pStyle w:val="5"/>
        <w:numPr>
          <w:ilvl w:val="0"/>
          <w:numId w:val="0"/>
        </w:numPr>
      </w:pPr>
      <w:r w:rsidRPr="002134DF">
        <w:rPr>
          <w:noProof/>
        </w:rPr>
        <w:lastRenderedPageBreak/>
        <w:drawing>
          <wp:inline distT="0" distB="0" distL="0" distR="0" wp14:anchorId="79C671BB" wp14:editId="2EC491E0">
            <wp:extent cx="2884868" cy="2030558"/>
            <wp:effectExtent l="0" t="0" r="0" b="8255"/>
            <wp:docPr id="1768504408" name="Picture 1768504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300" cy="205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9F29B" w14:textId="014D1F9F" w:rsidR="00A3328C" w:rsidRPr="002B68F7" w:rsidRDefault="00BF0CD8" w:rsidP="00F447C0">
      <w:pPr>
        <w:pStyle w:val="5"/>
      </w:pPr>
      <w:r w:rsidRPr="002B68F7">
        <w:t>Իոն-դիպոլ փոխազդեցություն</w:t>
      </w:r>
    </w:p>
    <w:p w14:paraId="70E9BA68" w14:textId="77777777" w:rsidR="00BF0CD8" w:rsidRPr="002134DF" w:rsidRDefault="00BF0CD8" w:rsidP="005A543F">
      <w:pPr>
        <w:pStyle w:val="Q-Yenta-yenta-vernagir"/>
      </w:pPr>
      <w:bookmarkStart w:id="972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72"/>
    </w:p>
    <w:p w14:paraId="2CEF92A9" w14:textId="77777777" w:rsidR="00BF0CD8" w:rsidRDefault="00BF0CD8" w:rsidP="00F447C0">
      <w:pPr>
        <w:pStyle w:val="5"/>
        <w:numPr>
          <w:ilvl w:val="0"/>
          <w:numId w:val="0"/>
        </w:numPr>
      </w:pPr>
      <w:r w:rsidRPr="004835A5">
        <w:rPr>
          <w:noProof/>
        </w:rPr>
        <w:drawing>
          <wp:inline distT="0" distB="0" distL="0" distR="0" wp14:anchorId="7BC5C6B8" wp14:editId="63ED4A48">
            <wp:extent cx="2804746" cy="2136411"/>
            <wp:effectExtent l="0" t="0" r="0" b="0"/>
            <wp:docPr id="492818182" name="Picture 492818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214" cy="2170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DA2120" w14:textId="77777777" w:rsidR="00BF0CD8" w:rsidRPr="00066807" w:rsidRDefault="00BF0CD8" w:rsidP="00F447C0">
      <w:pPr>
        <w:pStyle w:val="5"/>
        <w:rPr>
          <w:sz w:val="24"/>
          <w:szCs w:val="24"/>
        </w:rPr>
      </w:pPr>
      <w:r w:rsidRPr="00432902">
        <w:t>Դիպոլ-դիպոլ փոխազդեցություն</w:t>
      </w:r>
    </w:p>
    <w:p w14:paraId="59B86C8A" w14:textId="3A5C9D74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է կապի բնույթը. սկզբում այն դառնում է ավելի բևեռային, այնուհետև փոխարկվում է 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5177D6">
        <w:t>5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p w14:paraId="3435D09F" w14:textId="18644504" w:rsidR="00BF0CD8" w:rsidRPr="002134DF" w:rsidRDefault="00BF0CD8" w:rsidP="00302A17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0F913151" w14:textId="77777777" w:rsidR="00BF0CD8" w:rsidRPr="002134DF" w:rsidRDefault="00BF0CD8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 xml:space="preserve">երը գտնվում են </w:t>
      </w:r>
      <w:r w:rsidRPr="002134DF">
        <w:lastRenderedPageBreak/>
        <w:t xml:space="preserve">հիդրատացված վիճակում: 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501DA3D3" w14:textId="77777777" w:rsidR="00BF0CD8" w:rsidRPr="004835A5" w:rsidRDefault="00BF0CD8" w:rsidP="00302A17">
      <w:pPr>
        <w:pStyle w:val="Q-Normal"/>
      </w:pPr>
      <w:r w:rsidRPr="002134DF">
        <w:rPr>
          <w:noProof/>
        </w:rPr>
        <w:drawing>
          <wp:inline distT="0" distB="0" distL="0" distR="0" wp14:anchorId="6931653F" wp14:editId="303FDF53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8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7777777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 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A50215">
      <w:pPr>
        <w:pStyle w:val="Q-Yentavernagir"/>
      </w:pPr>
      <w:bookmarkStart w:id="973" w:name="_Toc133963320"/>
      <w:bookmarkStart w:id="974" w:name="_Toc133965377"/>
      <w:bookmarkStart w:id="975" w:name="_Toc133965633"/>
      <w:bookmarkStart w:id="976" w:name="_Toc148566277"/>
      <w:r w:rsidRPr="00432902">
        <w:t>ԻՈՆՆԵՐԻ ՀԱՏԿՈՒԹՅՈՒՆՆԵՐԸ</w:t>
      </w:r>
      <w:bookmarkEnd w:id="973"/>
      <w:bookmarkEnd w:id="974"/>
      <w:bookmarkEnd w:id="975"/>
      <w:bookmarkEnd w:id="976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64A7A5AD" w:rsidR="00BF0CD8" w:rsidRPr="002134DF" w:rsidRDefault="00BF0CD8" w:rsidP="00302A17">
      <w:pPr>
        <w:pStyle w:val="Q-Normal"/>
      </w:pPr>
      <w:r w:rsidRPr="002134DF">
        <w:t>Իոններն ունեն տարբեր գունավորում: s-</w:t>
      </w:r>
      <w:r>
        <w:t xml:space="preserve"> և</w:t>
      </w:r>
      <w:r w:rsidRPr="002134DF">
        <w:t xml:space="preserve"> p-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- տարրերի իոններ ունեն գունավորում: Միևնույն տարրի հիդրատացված և չհիդրատացված իոնները կարող են ունենալ տարբեր գունավորում: 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0E8BD570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302A17">
      <w:pPr>
        <w:pStyle w:val="Q-Normal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840D244" w14:textId="2587D945" w:rsidR="00BF0CD8" w:rsidRPr="005177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7A6ECA7" w14:textId="77777777" w:rsidR="005177D6" w:rsidRPr="002134DF" w:rsidRDefault="005177D6" w:rsidP="00302A17">
      <w:pPr>
        <w:pStyle w:val="Q-Normal"/>
      </w:pPr>
    </w:p>
    <w:p w14:paraId="69CF73A3" w14:textId="0F0B5ACB" w:rsidR="00BF0CD8" w:rsidRDefault="00037E9B" w:rsidP="00A50215">
      <w:pPr>
        <w:pStyle w:val="Q-Yentavernagir"/>
      </w:pPr>
      <w:bookmarkStart w:id="977" w:name="_Toc133963321"/>
      <w:bookmarkStart w:id="978" w:name="_Toc133965378"/>
      <w:bookmarkStart w:id="979" w:name="_Toc133965634"/>
      <w:bookmarkStart w:id="980" w:name="_Toc148566278"/>
      <w:r w:rsidRPr="00432902">
        <w:t>Թ</w:t>
      </w:r>
      <w:r>
        <w:t>ԹՈՒՆԵՐԻ ԴԻՍՈՑՈՒՄԸ</w:t>
      </w:r>
      <w:bookmarkEnd w:id="977"/>
      <w:bookmarkEnd w:id="978"/>
      <w:bookmarkEnd w:id="979"/>
      <w:bookmarkEnd w:id="980"/>
    </w:p>
    <w:p w14:paraId="569414A6" w14:textId="77777777" w:rsidR="00BF0CD8" w:rsidRPr="0006680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7142713B">
                <wp:extent cx="5581650" cy="971550"/>
                <wp:effectExtent l="0" t="0" r="0" b="0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1650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294" style="width:439.5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410BCAD" w14:textId="193B4A8C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66807">
        <w:t xml:space="preserve"> </w:t>
      </w:r>
    </w:p>
    <w:p w14:paraId="09E8F561" w14:textId="77777777" w:rsidR="00BF0CD8" w:rsidRPr="002134DF" w:rsidRDefault="00BF0CD8" w:rsidP="00302A17">
      <w:pPr>
        <w:pStyle w:val="Q-Normal"/>
      </w:pPr>
      <w:r w:rsidRPr="002134DF">
        <w:lastRenderedPageBreak/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1D203B8" w14:textId="77777777" w:rsidR="00BF0CD8" w:rsidRPr="002134DF" w:rsidRDefault="00BF0CD8" w:rsidP="00302A17">
      <w:pPr>
        <w:pStyle w:val="Q-Normal"/>
      </w:pPr>
      <w:r w:rsidRPr="002134DF">
        <w:t>Բազմահիմն թթուները դիսոցվում են աստիճանաբար.</w:t>
      </w:r>
    </w:p>
    <w:p w14:paraId="40E57299" w14:textId="77777777" w:rsidR="00BF0CD8" w:rsidRPr="0030467B" w:rsidRDefault="00BF0CD8" w:rsidP="00302A17">
      <w:pPr>
        <w:pStyle w:val="Q-Normal"/>
        <w:rPr>
          <w:rFonts w:eastAsiaTheme="minorEastAsia"/>
        </w:rPr>
      </w:pPr>
      <w:bookmarkStart w:id="981" w:name="_Hlk71059654"/>
      <w:r>
        <w:rPr>
          <w:rFonts w:eastAsiaTheme="minorEastAsia"/>
        </w:rPr>
        <w:t>I փուլ</w:t>
      </w:r>
      <w:r w:rsidRPr="0030467B">
        <w:rPr>
          <w:rFonts w:eastAsiaTheme="minorEastAsia"/>
        </w:rPr>
        <w:t xml:space="preserve"> </w:t>
      </w:r>
      <w:bookmarkEnd w:id="981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D6A3FBC" w14:textId="77777777" w:rsidR="00BF0CD8" w:rsidRDefault="00BF0CD8" w:rsidP="00302A17">
      <w:pPr>
        <w:pStyle w:val="Q-Normal"/>
        <w:rPr>
          <w:rFonts w:eastAsiaTheme="minorEastAsia"/>
        </w:rPr>
      </w:pPr>
      <w:r w:rsidRPr="007846A8">
        <w:rPr>
          <w:rFonts w:eastAsiaTheme="minorEastAsia"/>
        </w:rPr>
        <w:t xml:space="preserve">II </w:t>
      </w:r>
      <w:r>
        <w:rPr>
          <w:rFonts w:eastAsiaTheme="minorEastAsia"/>
        </w:rPr>
        <w:t>փուլ</w:t>
      </w:r>
      <w:r w:rsidRPr="0030467B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01BD535" w14:textId="77777777" w:rsidR="00BF0CD8" w:rsidRPr="00C37BC1" w:rsidRDefault="00BF0CD8" w:rsidP="00302A17">
      <w:pPr>
        <w:pStyle w:val="Q-Normal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7777777" w:rsidR="00BF0CD8" w:rsidRPr="00C37BC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1D06970" w14:textId="77777777" w:rsidR="00BF0CD8" w:rsidRPr="002134DF" w:rsidRDefault="00BF0CD8" w:rsidP="00302A17">
      <w:pPr>
        <w:pStyle w:val="Q-Normal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77777777" w:rsidR="00BF0CD8" w:rsidRPr="00C37BC1" w:rsidRDefault="00BF0CD8" w:rsidP="00302A17">
      <w:pPr>
        <w:pStyle w:val="Q-Normal"/>
        <w:rPr>
          <w:rFonts w:eastAsiaTheme="minorEastAsia"/>
        </w:rPr>
      </w:pPr>
      <w:bookmarkStart w:id="982" w:name="_Hlk71059612"/>
      <w:r w:rsidRPr="00C37BC1">
        <w:rPr>
          <w:rFonts w:eastAsiaTheme="minorEastAsia"/>
        </w:rPr>
        <w:t>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82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CAAF11F" w14:textId="77777777" w:rsidR="00BF0CD8" w:rsidRPr="00C37BC1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04F0F95F" w14:textId="77777777" w:rsidR="00BF0CD8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2B9B7373" w14:textId="77777777" w:rsidR="00BF0CD8" w:rsidRDefault="00BF0CD8" w:rsidP="00302A17">
      <w:pPr>
        <w:pStyle w:val="Q-Normal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7777777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AA4D642" w14:textId="4CF06953" w:rsidR="00D65163" w:rsidRPr="00EC400F" w:rsidRDefault="00BF0CD8" w:rsidP="00302A17">
      <w:pPr>
        <w:pStyle w:val="Q-Normal"/>
        <w:rPr>
          <w:rFonts w:eastAsiaTheme="minorEastAsia"/>
        </w:rPr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, քան երկրորդ կամ երրորդ փուլերը</w:t>
      </w:r>
      <w:bookmarkStart w:id="983" w:name="_Toc133963322"/>
      <w:bookmarkStart w:id="984" w:name="_Toc133965379"/>
      <w:bookmarkStart w:id="985" w:name="_Toc133965635"/>
      <w:r w:rsidR="00377958">
        <w:t>:</w:t>
      </w:r>
    </w:p>
    <w:p w14:paraId="2C2B53AD" w14:textId="53D056F5" w:rsidR="00BF0CD8" w:rsidRPr="00432902" w:rsidRDefault="00037E9B" w:rsidP="00A50215">
      <w:pPr>
        <w:pStyle w:val="Q-Yentavernagir"/>
      </w:pPr>
      <w:bookmarkStart w:id="986" w:name="_Toc148566279"/>
      <w:r w:rsidRPr="00432902">
        <w:t>Հ</w:t>
      </w:r>
      <w:r>
        <w:t>ԻՄՔԵՐԻ ԴԻՍՈՑՈՒՄԸ</w:t>
      </w:r>
      <w:bookmarkEnd w:id="983"/>
      <w:bookmarkEnd w:id="984"/>
      <w:bookmarkEnd w:id="985"/>
      <w:bookmarkEnd w:id="986"/>
      <w:r w:rsidRPr="00432902">
        <w:t xml:space="preserve"> </w:t>
      </w:r>
    </w:p>
    <w:p w14:paraId="1535EA78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1D0AF74F">
                <wp:extent cx="5546725" cy="1178560"/>
                <wp:effectExtent l="0" t="0" r="0" b="2540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725" cy="1178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295" style="width:436.75pt;height:9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7B094AD0" w14:textId="3C533DFD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302A17">
      <w:pPr>
        <w:pStyle w:val="Q-Normal"/>
      </w:pPr>
      <w:r w:rsidRPr="002134DF">
        <w:t>Բազմաթթու հիմքերը դիսոցվում են աստիճանաբար.</w:t>
      </w:r>
    </w:p>
    <w:p w14:paraId="14F8FE85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6D0709" w:rsidRDefault="00000000" w:rsidP="00302A17">
      <w:pPr>
        <w:pStyle w:val="Q-Normal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A50215">
      <w:pPr>
        <w:pStyle w:val="Q-Yentavernagir"/>
      </w:pPr>
      <w:bookmarkStart w:id="987" w:name="_Toc133963323"/>
      <w:bookmarkStart w:id="988" w:name="_Toc133965380"/>
      <w:bookmarkStart w:id="989" w:name="_Toc133965636"/>
      <w:bookmarkStart w:id="990" w:name="_Toc148566280"/>
      <w:r w:rsidRPr="002B25D2">
        <w:t>Ա</w:t>
      </w:r>
      <w:r>
        <w:t>ՂԵՐԻ ԴԻՍՈՑՈՒՄԸ</w:t>
      </w:r>
      <w:bookmarkEnd w:id="987"/>
      <w:bookmarkEnd w:id="988"/>
      <w:bookmarkEnd w:id="989"/>
      <w:bookmarkEnd w:id="990"/>
    </w:p>
    <w:p w14:paraId="201726CF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80491B5">
                <wp:extent cx="5593600" cy="985520"/>
                <wp:effectExtent l="0" t="0" r="7620" b="5080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93600" cy="9855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685F51" w:rsidRDefault="00685F51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296" style="width:440.45pt;height:7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61FF788" w14:textId="532EF723" w:rsidR="00685F51" w:rsidRDefault="00685F51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77777777" w:rsidR="00BF0CD8" w:rsidRPr="002134D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B3FE4C3" w14:textId="223F5A76" w:rsidR="00BF0CD8" w:rsidRPr="00261D8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261D81" w:rsidRDefault="00261D8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302A17">
      <w:pPr>
        <w:pStyle w:val="Q-Normal"/>
      </w:pPr>
      <w:r w:rsidRPr="002134DF">
        <w:lastRenderedPageBreak/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17C5714" w14:textId="77777777" w:rsidR="00BF0CD8" w:rsidRPr="002134DF" w:rsidRDefault="00BF0CD8" w:rsidP="00302A17">
      <w:pPr>
        <w:pStyle w:val="Q-Normal"/>
      </w:pPr>
      <w:r w:rsidRPr="002134DF">
        <w:t>Բարդ անիոնը նույնպես մասամբ դիսոցվում է.</w:t>
      </w:r>
    </w:p>
    <w:p w14:paraId="3A255D8D" w14:textId="77777777" w:rsidR="00BF0CD8" w:rsidRPr="00D2421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682C868" w14:textId="62FC5831" w:rsidR="00BF0CD8" w:rsidRPr="00D439E9" w:rsidRDefault="00037E9B" w:rsidP="00A50215">
      <w:pPr>
        <w:pStyle w:val="Q-Yentavernagir"/>
      </w:pPr>
      <w:bookmarkStart w:id="991" w:name="_Toc133963324"/>
      <w:bookmarkStart w:id="992" w:name="_Toc133965381"/>
      <w:bookmarkStart w:id="993" w:name="_Toc133965637"/>
      <w:bookmarkStart w:id="994" w:name="_Toc148566281"/>
      <w:r w:rsidRPr="00D439E9">
        <w:t>ԽՆԴԻՐՆԵՐԻ ԼՈՒԾՄԱՆ ՕՐԻՆԱԿՆԵՐ</w:t>
      </w:r>
      <w:bookmarkEnd w:id="991"/>
      <w:bookmarkEnd w:id="992"/>
      <w:bookmarkEnd w:id="993"/>
      <w:bookmarkEnd w:id="994"/>
    </w:p>
    <w:p w14:paraId="224F23FC" w14:textId="77777777" w:rsidR="00BF0CD8" w:rsidRPr="0042275E" w:rsidRDefault="00BF0CD8" w:rsidP="00594357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Մ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95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95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77777777" w:rsidR="00BF0CD8" w:rsidRPr="00367CC7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04FECA27" w14:textId="77777777" w:rsidR="00BF0CD8" w:rsidRPr="0042275E" w:rsidRDefault="00BF0CD8" w:rsidP="00594357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 այդ լուծույթում:</w:t>
      </w:r>
    </w:p>
    <w:p w14:paraId="3D9DF2F7" w14:textId="77777777" w:rsidR="00BF0CD8" w:rsidRDefault="00BF0CD8" w:rsidP="00302A17">
      <w:pPr>
        <w:pStyle w:val="Q-Normal"/>
      </w:pPr>
      <w:r w:rsidRPr="00DE4E92">
        <w:t>Լուծում</w:t>
      </w:r>
      <w:r w:rsidRPr="00E37AE0">
        <w:t>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26A64694" w14:textId="77777777" w:rsidR="00BF0CD8" w:rsidRPr="0042275E" w:rsidRDefault="00BF0CD8" w:rsidP="00594357">
      <w:pPr>
        <w:pStyle w:val="Q-Xndir"/>
      </w:pPr>
      <w:r w:rsidRPr="0042275E"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302A17">
      <w:pPr>
        <w:pStyle w:val="Q-Normal"/>
      </w:pPr>
      <w:r w:rsidRPr="00DE4E92">
        <w:t xml:space="preserve">Լուծում: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96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96"/>
    </w:p>
    <w:p w14:paraId="79292645" w14:textId="77777777" w:rsidR="00BF0CD8" w:rsidRDefault="00BF0CD8" w:rsidP="00302A17">
      <w:pPr>
        <w:pStyle w:val="Q-Normal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594357">
      <w:pPr>
        <w:pStyle w:val="Q-Xndir"/>
      </w:pPr>
      <w:r w:rsidRPr="0042275E">
        <w:t xml:space="preserve">Խնդիր 4. Որոշել </w:t>
      </w:r>
      <w:bookmarkStart w:id="997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97"/>
      <w:r w:rsidRPr="0042275E">
        <w:t>-ի 0,5լ 0,1Մ լուծույթում նիտրատ իոնների քանակը (մոլ) և զանգվածը:</w:t>
      </w:r>
    </w:p>
    <w:p w14:paraId="0D6DB5BB" w14:textId="77777777" w:rsidR="00BF0CD8" w:rsidRPr="00C3350B" w:rsidRDefault="00BF0CD8" w:rsidP="00302A17">
      <w:pPr>
        <w:pStyle w:val="Q-Normal"/>
      </w:pPr>
      <w:r w:rsidRPr="00DE4E92">
        <w:t>Լուծում</w:t>
      </w:r>
      <w:r>
        <w:t>:</w:t>
      </w:r>
    </w:p>
    <w:p w14:paraId="44E1905D" w14:textId="77777777" w:rsidR="00BF0CD8" w:rsidRPr="00C3350B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98" w:name="_Hlk71752693"/>
    <w:p w14:paraId="1C6C19ED" w14:textId="43212821" w:rsidR="00BF0CD8" w:rsidRPr="00C3350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98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99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99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302A17">
      <w:pPr>
        <w:pStyle w:val="Q-Normal"/>
      </w:pPr>
      <w:r>
        <w:lastRenderedPageBreak/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A50215">
      <w:pPr>
        <w:pStyle w:val="Q-Yentavernagir"/>
      </w:pPr>
      <w:bookmarkStart w:id="1000" w:name="_Toc133963325"/>
      <w:bookmarkStart w:id="1001" w:name="_Toc133965382"/>
      <w:bookmarkStart w:id="1002" w:name="_Toc133965638"/>
      <w:bookmarkStart w:id="1003" w:name="_Toc148566282"/>
      <w:r w:rsidRPr="002B25D2">
        <w:t>Դ</w:t>
      </w:r>
      <w:r>
        <w:t>ԻՍՈՑՄԱՆ ԱՍՏԻՃԱՆ</w:t>
      </w:r>
      <w:bookmarkEnd w:id="1000"/>
      <w:bookmarkEnd w:id="1001"/>
      <w:bookmarkEnd w:id="1002"/>
      <w:bookmarkEnd w:id="1003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23F4DEDB">
                <wp:extent cx="4777740" cy="1028700"/>
                <wp:effectExtent l="0" t="0" r="381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7740" cy="1028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685F51" w:rsidRPr="00DE4E92" w:rsidRDefault="00685F51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297" style="width:376.2pt;height:8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6504135" w14:textId="68A79040" w:rsidR="00685F51" w:rsidRPr="00DE4E92" w:rsidRDefault="00685F51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2579135E">
                <wp:extent cx="1070043" cy="495300"/>
                <wp:effectExtent l="0" t="0" r="0" b="0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0043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685F51" w:rsidRDefault="00685F51" w:rsidP="00C454C8">
                            <w:pPr>
                              <w:pStyle w:val="Q-Yndgcvac"/>
                            </w:pPr>
                            <w:bookmarkStart w:id="1004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w:bookmarkEnd w:id="1004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298" style="width:84.2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905B1D0" w14:textId="501F45B4" w:rsidR="00685F51" w:rsidRDefault="00685F51" w:rsidP="00C454C8">
                      <w:pPr>
                        <w:pStyle w:val="Q-Yndgcvac"/>
                      </w:pPr>
                      <w:bookmarkStart w:id="1005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w:bookmarkEnd w:id="1005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302A17">
      <w:pPr>
        <w:pStyle w:val="Q-Normal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302A17">
      <w:pPr>
        <w:pStyle w:val="Q-Normal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285397E5">
                <wp:extent cx="2130358" cy="554477"/>
                <wp:effectExtent l="0" t="0" r="3810" b="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0358" cy="55447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299" style="width:167.75pt;height:43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02C0EDBF" w14:textId="4A39D54B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5C5A4C9A" w:rsidR="00FC340D" w:rsidRPr="00CD1A06" w:rsidRDefault="00FC340D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12C133" wp14:editId="378AA149">
                <wp:extent cx="1264595" cy="466725"/>
                <wp:effectExtent l="0" t="0" r="0" b="9525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4595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300" style="width:99.5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34C5FF7B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CD1A06">
        <w:t xml:space="preserve">   </w: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594357">
      <w:pPr>
        <w:pStyle w:val="Q-Xndir"/>
      </w:pPr>
      <w:r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>Պատճառն այն է, որ էլեկտրոլիտի մեծ կոնցենտրացիաների դեպքում 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302A17">
      <w:pPr>
        <w:pStyle w:val="Q-Normal"/>
        <w:numPr>
          <w:ilvl w:val="0"/>
          <w:numId w:val="55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DE4E92" w:rsidRDefault="00BF0CD8" w:rsidP="00302A17">
      <w:pPr>
        <w:pStyle w:val="Q-Normal"/>
      </w:pPr>
      <w:r w:rsidRPr="00DE4E92">
        <w:t>Այսպիսով՝ ջերմաստիճանը բարձրացնելիս դիսոցման աստիճանը մեծանում է:</w:t>
      </w:r>
    </w:p>
    <w:p w14:paraId="0B380A0C" w14:textId="444CAFBC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 xml:space="preserve">դիսոցումը ճնշվում է (դիսոցման աստիճանը փոքրանում է), իոններից </w:t>
      </w:r>
      <w:r>
        <w:lastRenderedPageBreak/>
        <w:t>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302A17">
      <w:pPr>
        <w:pStyle w:val="Q-Normal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302A17">
      <w:pPr>
        <w:pStyle w:val="Q-Normal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0EF62715" w14:textId="7F55CBA6" w:rsidR="00BF0CD8" w:rsidRDefault="00BF0CD8" w:rsidP="00302A17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22141EE8" w14:textId="77777777" w:rsidR="00A96152" w:rsidRDefault="00A96152" w:rsidP="005A543F">
      <w:pPr>
        <w:pStyle w:val="Q-Yenta-yenta-vernagir"/>
      </w:pPr>
    </w:p>
    <w:p w14:paraId="14460EE6" w14:textId="71CB4D81" w:rsidR="00BF0CD8" w:rsidRDefault="00A96152" w:rsidP="00A50215">
      <w:pPr>
        <w:pStyle w:val="Q-Yentavernagir"/>
      </w:pPr>
      <w:bookmarkStart w:id="1006" w:name="_Toc148566283"/>
      <w:r>
        <w:t>ՈՒ</w:t>
      </w:r>
      <w:r w:rsidRPr="002B25D2">
        <w:t>ԺԵՂ և ԹՈՒՅԼ ԷԼԵԿՏՐՈԼԻՏՆԵՐ</w:t>
      </w:r>
      <w:bookmarkEnd w:id="1006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6BB554FE" w14:textId="77777777" w:rsidR="00BF0CD8" w:rsidRPr="008D4E45" w:rsidRDefault="00BF0CD8" w:rsidP="00302A17">
      <w:pPr>
        <w:pStyle w:val="Q-Normal"/>
      </w:pPr>
      <w:r w:rsidRPr="008D4E45">
        <w:rPr>
          <w:b/>
        </w:rPr>
        <w:t>Ուժեղ են</w:t>
      </w:r>
      <w:r>
        <w:t xml:space="preserve"> այն</w:t>
      </w:r>
      <w:r w:rsidRPr="002134DF">
        <w:t xml:space="preserve"> էլեկտրոլիտներ</w:t>
      </w:r>
      <w:r>
        <w:t>ը, որոնք լրիվ դիսոցվում են ջրային լուծույթներում, դիսոցման աստիճանը ձգտում է 100</w:t>
      </w:r>
      <w:r w:rsidRPr="008D4E45">
        <w:t>%</w:t>
      </w:r>
      <w:r>
        <w:t>-ի: Այդպիսի էլեկտրոլիտների թվին են դասվում.</w:t>
      </w:r>
    </w:p>
    <w:p w14:paraId="268A8797" w14:textId="47F92544" w:rsidR="00BF0CD8" w:rsidRDefault="00BF0CD8" w:rsidP="00302A17">
      <w:pPr>
        <w:pStyle w:val="Q-Normal"/>
        <w:numPr>
          <w:ilvl w:val="0"/>
          <w:numId w:val="58"/>
        </w:numPr>
      </w:pPr>
      <w:r>
        <w:t>Ջրում լուծելի ա</w:t>
      </w:r>
      <w:r w:rsidRPr="002134DF">
        <w:t>ղեր</w:t>
      </w:r>
      <w:r>
        <w:t>ը,</w:t>
      </w:r>
      <w:r w:rsidR="0004753C" w:rsidRPr="00196B6F">
        <w:t xml:space="preserve"> </w:t>
      </w:r>
      <w:r w:rsidR="0004753C">
        <w:t>օրինակ՝</w:t>
      </w:r>
      <w:r w:rsidR="00196B6F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KCl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196B6F">
        <w:t xml:space="preserve"> </w:t>
      </w:r>
      <w:r w:rsidR="0004753C">
        <w:t xml:space="preserve"> </w:t>
      </w:r>
      <w:r w:rsidR="00196B6F">
        <w:t>և այլն:</w:t>
      </w:r>
    </w:p>
    <w:p w14:paraId="79FAED56" w14:textId="0FB1E217" w:rsidR="00BF0CD8" w:rsidRPr="00196B6F" w:rsidRDefault="00BF0CD8" w:rsidP="00302A17">
      <w:pPr>
        <w:pStyle w:val="Q-Normal"/>
        <w:numPr>
          <w:ilvl w:val="0"/>
          <w:numId w:val="58"/>
        </w:numPr>
      </w:pPr>
      <w:r>
        <w:t>Անօրգանական ուժեղ թթուները</w:t>
      </w:r>
      <w:r w:rsidR="00196B6F">
        <w:t>, օ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Br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I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261A2F" w:rsidRP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2A6FF900" w14:textId="1AABE1A2" w:rsidR="00BF0CD8" w:rsidRPr="00196B6F" w:rsidRDefault="00BF0CD8" w:rsidP="00302A17">
      <w:pPr>
        <w:pStyle w:val="Q-Normal"/>
        <w:numPr>
          <w:ilvl w:val="0"/>
          <w:numId w:val="58"/>
        </w:numPr>
      </w:pPr>
      <w:r>
        <w:t>Բոլոր ալկալիները</w:t>
      </w:r>
      <w:r w:rsidR="00196B6F" w:rsidRPr="00196B6F">
        <w:t xml:space="preserve">, </w:t>
      </w:r>
      <w:r w:rsidR="00196B6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sub>
        </m:sSub>
      </m:oMath>
      <w:r w:rsid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1D924F6C" w14:textId="77777777" w:rsidR="00196B6F" w:rsidRDefault="00196B6F" w:rsidP="00302A17">
      <w:pPr>
        <w:pStyle w:val="Q-Normal"/>
      </w:pPr>
    </w:p>
    <w:p w14:paraId="178BC549" w14:textId="77777777" w:rsidR="00BF0CD8" w:rsidRPr="002134DF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դրանց դիսոցումը դարձելի է: Թույլ էլեկտրոլիտների թվին են դասվում.</w:t>
      </w:r>
      <w:r w:rsidRPr="002134DF">
        <w:t xml:space="preserve"> </w:t>
      </w:r>
    </w:p>
    <w:p w14:paraId="681C3A63" w14:textId="5553D928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>Օրգանական թթուներ</w:t>
      </w:r>
      <w:r w:rsidR="00196B6F">
        <w:t>ի մեծամասնությունը</w:t>
      </w:r>
      <w:r>
        <w:t xml:space="preserve">, </w:t>
      </w:r>
      <w:r w:rsidRPr="002134D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OOH</m:t>
        </m:r>
      </m:oMath>
      <w:r w:rsidR="007415A7">
        <w:rPr>
          <w:rFonts w:eastAsiaTheme="minorEastAsia"/>
          <w:b/>
        </w:rPr>
        <w:t xml:space="preserve"> </w:t>
      </w:r>
      <w:r w:rsidR="007415A7" w:rsidRPr="007415A7">
        <w:rPr>
          <w:rFonts w:eastAsiaTheme="minorEastAsia"/>
        </w:rPr>
        <w:t>և այլն</w:t>
      </w:r>
      <w:r w:rsidRPr="007415A7">
        <w:rPr>
          <w:rFonts w:eastAsiaTheme="minorEastAsia"/>
        </w:rPr>
        <w:t>:</w:t>
      </w:r>
    </w:p>
    <w:p w14:paraId="1DF8E300" w14:textId="6EF1B5C4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 xml:space="preserve">Անօրգանական </w:t>
      </w:r>
      <w:r>
        <w:t>թույլ</w:t>
      </w:r>
      <w:r w:rsidRPr="002134DF">
        <w:t xml:space="preserve"> թթուներ</w:t>
      </w:r>
      <w:r>
        <w:t>ը</w:t>
      </w:r>
      <w:r w:rsidR="00196B6F">
        <w:t>, օրինակ՝</w:t>
      </w:r>
      <w:r w:rsidRPr="002134D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F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="007415A7">
        <w:rPr>
          <w:rFonts w:eastAsiaTheme="minorEastAsia"/>
        </w:rPr>
        <w:t xml:space="preserve"> </w:t>
      </w:r>
      <w:r w:rsidR="007415A7" w:rsidRPr="007415A7">
        <w:rPr>
          <w:rFonts w:eastAsiaTheme="minorEastAsia"/>
        </w:rPr>
        <w:t>և այլն:</w:t>
      </w:r>
    </w:p>
    <w:p w14:paraId="70293437" w14:textId="64ED6DA4" w:rsidR="00BF0CD8" w:rsidRDefault="00196B6F" w:rsidP="00302A17">
      <w:pPr>
        <w:pStyle w:val="Q-Normal"/>
        <w:numPr>
          <w:ilvl w:val="0"/>
          <w:numId w:val="59"/>
        </w:numPr>
      </w:pPr>
      <w:r>
        <w:t xml:space="preserve">Թույլ հիմքերը, օրինակ՝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>,</w:t>
      </w:r>
      <w:r w:rsidR="00BF0CD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="00BF0CD8" w:rsidRPr="002134DF">
        <w:t xml:space="preserve"> և</w:t>
      </w:r>
      <w:r w:rsidR="007415A7">
        <w:t xml:space="preserve"> այլն</w:t>
      </w:r>
      <w:r w:rsidR="00BF0CD8" w:rsidRPr="002134DF">
        <w:t>:</w:t>
      </w:r>
    </w:p>
    <w:p w14:paraId="77C50B2D" w14:textId="5A6B016E" w:rsidR="00BF0CD8" w:rsidRDefault="007415A7" w:rsidP="00302A17">
      <w:pPr>
        <w:pStyle w:val="Q-Normal"/>
        <w:numPr>
          <w:ilvl w:val="0"/>
          <w:numId w:val="59"/>
        </w:numPr>
      </w:pPr>
      <w:r>
        <w:t>Ջ</w:t>
      </w:r>
      <w:r w:rsidRPr="002134DF">
        <w:t xml:space="preserve">ուր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71F95">
        <w:t xml:space="preserve"> </w:t>
      </w:r>
      <w:r>
        <w:t>և ջ</w:t>
      </w:r>
      <w:r w:rsidR="00BF0CD8" w:rsidRPr="00371F95">
        <w:t xml:space="preserve">րում </w:t>
      </w:r>
      <w:r>
        <w:t xml:space="preserve">դժվար </w:t>
      </w:r>
      <w:r w:rsidR="00BF0CD8" w:rsidRPr="00371F95">
        <w:t>լուծելի աղերը</w:t>
      </w:r>
      <w:r>
        <w:t xml:space="preserve">, օրինակ՝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b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 xml:space="preserve"> և այլն:</w:t>
      </w:r>
    </w:p>
    <w:p w14:paraId="5D4ABE73" w14:textId="77777777" w:rsidR="00BF0CD8" w:rsidRPr="0042275E" w:rsidRDefault="00BF0CD8" w:rsidP="00594357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lastRenderedPageBreak/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1007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1007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08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1008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1E676B">
        <w:t xml:space="preserve">Պատ.՝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594357">
      <w:pPr>
        <w:pStyle w:val="Q-Xndir"/>
      </w:pPr>
      <w:r w:rsidRPr="0042275E"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1009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1009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1010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1010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B3D5A"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594357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  <w:b/>
          <w:sz w:val="28"/>
          <w:szCs w:val="28"/>
        </w:rPr>
      </w:pPr>
      <w:r w:rsidRPr="00AB3D5A"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1011" w:name="_Toc133963326"/>
      <w:bookmarkStart w:id="1012" w:name="_Toc133965383"/>
      <w:bookmarkStart w:id="1013" w:name="_Toc133965639"/>
    </w:p>
    <w:p w14:paraId="667AD0AA" w14:textId="31BF5422" w:rsidR="00BF0CD8" w:rsidRPr="00D65163" w:rsidRDefault="00037E9B" w:rsidP="00302A17">
      <w:pPr>
        <w:pStyle w:val="Heading3"/>
        <w:rPr>
          <w:rFonts w:eastAsiaTheme="minorEastAsia"/>
          <w:sz w:val="28"/>
          <w:szCs w:val="28"/>
        </w:rPr>
      </w:pPr>
      <w:bookmarkStart w:id="1014" w:name="_Toc148566284"/>
      <w:r w:rsidRPr="0068579D">
        <w:t>Դ</w:t>
      </w:r>
      <w:r>
        <w:t>ԻՍՈՑՄԱՆ ՀԱՍՏԱՏՈՒՆ</w:t>
      </w:r>
      <w:bookmarkEnd w:id="1011"/>
      <w:bookmarkEnd w:id="1012"/>
      <w:bookmarkEnd w:id="1013"/>
      <w:bookmarkEnd w:id="1014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1015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15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1016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1016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>
        <w:rPr>
          <w:b/>
        </w:rPr>
        <w:t xml:space="preserve"> </w:t>
      </w:r>
      <w:r w:rsidR="00BF0CD8" w:rsidRPr="00EB686F">
        <w:t>-ն</w:t>
      </w:r>
      <w:r w:rsidR="00BF0CD8">
        <w:rPr>
          <w:b/>
        </w:rPr>
        <w:t xml:space="preserve"> </w:t>
      </w:r>
      <w:r w:rsidR="00BF0CD8">
        <w:t>չդիսոցված միացության կոնցենտրացիան է լուծույթում,</w:t>
      </w:r>
    </w:p>
    <w:p w14:paraId="7AC5B1CE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302A17">
      <w:pPr>
        <w:pStyle w:val="Q-Normal"/>
        <w:rPr>
          <w:noProof/>
        </w:rPr>
      </w:pPr>
      <w:r w:rsidRPr="00D5581A"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75665DD" wp14:editId="2FED4BBA">
                <wp:extent cx="1406769" cy="598517"/>
                <wp:effectExtent l="0" t="0" r="3175" b="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59851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301" style="width:110.75pt;height:47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523344BD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302A17">
      <w:pPr>
        <w:pStyle w:val="Q-Normal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302A17">
      <w:pPr>
        <w:pStyle w:val="Q-Normal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378A232A">
                <wp:extent cx="4902200" cy="437804"/>
                <wp:effectExtent l="0" t="0" r="0" b="635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02200" cy="437804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302" style="width:386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" fillcolor="#d9e2f3 [660]" stroked="f" strokeweight="1pt">
                <v:stroke joinstyle="miter"/>
                <v:textbox>
                  <w:txbxContent>
                    <w:p w14:paraId="3702A9CD" w14:textId="77777777" w:rsidR="00685F51" w:rsidRDefault="00685F51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54860BB5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1017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1018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1018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1017"/>
    <w:p w14:paraId="0E280DC2" w14:textId="5E378137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77777777" w:rsidR="00BF0CD8" w:rsidRPr="00FF472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1FC57E33" w:rsidR="00BF0CD8" w:rsidRPr="003174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355642DF" w:rsidR="004312A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6)</m:t>
          </m:r>
        </m:oMath>
      </m:oMathPara>
    </w:p>
    <w:p w14:paraId="19E391A8" w14:textId="507E4A1E" w:rsidR="00BF0CD8" w:rsidRPr="00FF4720" w:rsidRDefault="00D41563" w:rsidP="00302A17">
      <w:pPr>
        <w:pStyle w:val="Q-Normal"/>
      </w:pPr>
      <w:r>
        <w:lastRenderedPageBreak/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C13F95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7BCFA843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303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" fillcolor="#dce8e8" stroked="f" strokeweight="1pt">
                <v:stroke joinstyle="miter"/>
                <v:textbox>
                  <w:txbxContent>
                    <w:p w14:paraId="2D07D12E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1019" w:name="_Toc133963327"/>
      <w:bookmarkStart w:id="1020" w:name="_Toc133965384"/>
      <w:bookmarkStart w:id="1021" w:name="_Toc133965640"/>
    </w:p>
    <w:p w14:paraId="2D80C574" w14:textId="2FB2BBE5" w:rsidR="00C60F7D" w:rsidRDefault="00C60F7D" w:rsidP="00C60F7D">
      <w:r>
        <w:rPr>
          <w:noProof/>
        </w:rPr>
        <w:drawing>
          <wp:inline distT="0" distB="0" distL="0" distR="0" wp14:anchorId="5EDCC639" wp14:editId="0C4433F5">
            <wp:extent cx="6324600" cy="793750"/>
            <wp:effectExtent l="0" t="19050" r="0" b="25400"/>
            <wp:docPr id="409138745" name="Diagram 40913874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78" r:lo="rId879" r:qs="rId880" r:cs="rId881"/>
              </a:graphicData>
            </a:graphic>
          </wp:inline>
        </w:drawing>
      </w:r>
    </w:p>
    <w:p w14:paraId="3FA5A7B1" w14:textId="066F46DF" w:rsidR="00BF0CD8" w:rsidRDefault="007532F7" w:rsidP="00627D74">
      <w:pPr>
        <w:pStyle w:val="ParagrafInvisible"/>
      </w:pPr>
      <w:bookmarkStart w:id="1022" w:name="_Toc148566285"/>
      <w:r>
        <w:rPr>
          <w:lang w:val="en-US"/>
        </w:rPr>
        <w:t xml:space="preserve">§5.6. </w:t>
      </w:r>
      <w:r w:rsidR="00BF0CD8" w:rsidRPr="007F1962">
        <w:t xml:space="preserve">ՕՔՍԻԴՆԵՐԻ ԹԹՎԱՅԻՆ և ՀԻՄՆԱՅԻՆ </w:t>
      </w:r>
      <w:r w:rsidR="00BF0CD8" w:rsidRPr="00C60F7D">
        <w:t>ՀԱՏԿՈՒԹՅՈՒՆՆԵՐԻ</w:t>
      </w:r>
      <w:r w:rsidR="00BF0CD8" w:rsidRPr="007F1962">
        <w:t xml:space="preserve"> ՓՈՓՈԽՈՒԹՅՈՒՆ</w:t>
      </w:r>
      <w:r w:rsidR="00BF0CD8">
        <w:t>ՆԵՐՆ</w:t>
      </w:r>
      <w:r w:rsidR="00BF0CD8" w:rsidRPr="007F1962">
        <w:t xml:space="preserve"> ԸՍՏ ՏԱՐՐԵՐԻ ՇԱՌԱՎԻՂՆԵՐԻ</w:t>
      </w:r>
      <w:bookmarkEnd w:id="1019"/>
      <w:bookmarkEnd w:id="1020"/>
      <w:bookmarkEnd w:id="1021"/>
      <w:bookmarkEnd w:id="1022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302A17">
      <w:pPr>
        <w:pStyle w:val="Q-Normal"/>
      </w:pPr>
      <w:r>
        <w:rPr>
          <w:noProof/>
        </w:rPr>
        <w:object w:dxaOrig="967" w:dyaOrig="157" w14:anchorId="009762EE">
          <v:shape id="_x0000_i1247" type="#_x0000_t75" style="width:75.35pt;height:12.55pt" o:ole="">
            <v:imagedata r:id="rId883" o:title=""/>
          </v:shape>
          <o:OLEObject Type="Embed" ProgID="ChemDraw.Document.6.0" ShapeID="_x0000_i1247" DrawAspect="Content" ObjectID="_1759460410" r:id="rId884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77777777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23" w:name="_Hlk68862328"/>
      <m:oMath>
        <m:r>
          <w:rPr>
            <w:rFonts w:ascii="Cambria Math" w:hAnsi="Cambria Math"/>
          </w:rPr>
          <m:t>O-H</m:t>
        </m:r>
      </m:oMath>
      <w:r>
        <w:t xml:space="preserve"> </w:t>
      </w:r>
      <w:bookmarkEnd w:id="1023"/>
      <w:r>
        <w:t>կապերի երկարությունների հարաբերակցությունից, այս հիդրատը կարող է դիսոցվել երկու ձևով:</w:t>
      </w:r>
    </w:p>
    <w:p w14:paraId="1F152772" w14:textId="77777777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77777777" w:rsidR="00BF0CD8" w:rsidRPr="00452F4A" w:rsidRDefault="008D65A7" w:rsidP="00302A17">
      <w:pPr>
        <w:pStyle w:val="Q-Normal"/>
      </w:pPr>
      <w:r>
        <w:rPr>
          <w:noProof/>
        </w:rPr>
        <w:object w:dxaOrig="2523" w:dyaOrig="651" w14:anchorId="4ABAFA56">
          <v:shape id="_x0000_i1248" type="#_x0000_t75" style="width:139pt;height:36pt" o:ole="">
            <v:imagedata r:id="rId885" o:title=""/>
          </v:shape>
          <o:OLEObject Type="Embed" ProgID="ChemDraw.Document.6.0" ShapeID="_x0000_i1248" DrawAspect="Content" ObjectID="_1759460411" r:id="rId886"/>
        </w:obje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77777777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77777777" w:rsidR="00BF0CD8" w:rsidRPr="003C4A2E" w:rsidRDefault="008D65A7" w:rsidP="00302A17">
      <w:pPr>
        <w:pStyle w:val="Q-Normal"/>
        <w:rPr>
          <w:rFonts w:eastAsiaTheme="minorEastAsia"/>
        </w:rPr>
      </w:pPr>
      <w:r>
        <w:rPr>
          <w:noProof/>
        </w:rPr>
        <w:object w:dxaOrig="2509" w:dyaOrig="626" w14:anchorId="02227FBA">
          <v:shape id="_x0000_i1249" type="#_x0000_t75" style="width:144.85pt;height:36pt" o:ole="">
            <v:imagedata r:id="rId887" o:title=""/>
          </v:shape>
          <o:OLEObject Type="Embed" ProgID="ChemDraw.Document.6.0" ShapeID="_x0000_i1249" DrawAspect="Content" ObjectID="_1759460412" r:id="rId888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77777777" w:rsidR="00BF0CD8" w:rsidRDefault="00BF0CD8" w:rsidP="00302A17">
      <w:pPr>
        <w:pStyle w:val="Q-Normal"/>
      </w:pPr>
      <w:r>
        <w:t>Գրենք ցինկի հիդրօքսիդի դիսոցման հավասարումները՝ անտեսելով փուլայնությունը.</w:t>
      </w:r>
    </w:p>
    <w:p w14:paraId="714F22FB" w14:textId="478D80E3" w:rsidR="00BF0CD8" w:rsidRPr="003C4A2E" w:rsidRDefault="0056472F" w:rsidP="00302A17">
      <w:pPr>
        <w:pStyle w:val="Q-Normal"/>
        <w:rPr>
          <w:rFonts w:eastAsiaTheme="minorEastAsia"/>
          <w:sz w:val="24"/>
          <w:szCs w:val="24"/>
        </w:rPr>
      </w:pPr>
      <w:r>
        <w:object w:dxaOrig="7260" w:dyaOrig="1713" w14:anchorId="55E2C137">
          <v:shape id="_x0000_i1250" type="#_x0000_t75" style="width:320.65pt;height:76.2pt" o:ole="">
            <v:imagedata r:id="rId889" o:title=""/>
          </v:shape>
          <o:OLEObject Type="Embed" ProgID="ChemDraw.Document.6.0" ShapeID="_x0000_i1250" DrawAspect="Content" ObjectID="_1759460413" r:id="rId890"/>
        </w:obje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lastRenderedPageBreak/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F2E2E44" wp14:editId="093D57E2">
                <wp:extent cx="5880100" cy="1618211"/>
                <wp:effectExtent l="0" t="0" r="6350" b="127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0100" cy="16182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685F51" w:rsidRDefault="00685F51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>: 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685F51" w:rsidRPr="000F2918" w:rsidRDefault="00685F51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304" style="width:463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" fillcolor="#d7f5f5" stroked="f" strokeweight="1pt">
                <v:stroke joinstyle="miter"/>
                <v:textbox>
                  <w:txbxContent>
                    <w:p w14:paraId="5D8E43E1" w14:textId="604E5B3F" w:rsidR="00685F51" w:rsidRDefault="00685F51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>: 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685F51" w:rsidRPr="000F2918" w:rsidRDefault="00685F51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0B10DA49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F447C0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02DBFF95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, և թթվային օքսիդներին համապատասխան՝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332583">
        <w:t>6</w:t>
      </w:r>
      <w:r>
        <w:t>):</w:t>
      </w:r>
    </w:p>
    <w:p w14:paraId="1E3E8E4C" w14:textId="77777777" w:rsidR="00BF0CD8" w:rsidRPr="00A3131B" w:rsidRDefault="00BF0CD8" w:rsidP="00594357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594357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lastRenderedPageBreak/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594357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24" w:name="_Hlk6897537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24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302A17">
      <w:pPr>
        <w:pStyle w:val="Q-Normal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25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25"/>
      <w:r>
        <w:t xml:space="preserve"> և </w:t>
      </w:r>
      <w:bookmarkStart w:id="1026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26"/>
      <w:r w:rsidRPr="009368B7">
        <w:t xml:space="preserve"> </w:t>
      </w:r>
      <w:r>
        <w:t xml:space="preserve">օքսիդներում </w:t>
      </w:r>
      <w:bookmarkStart w:id="1027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27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77CB6E70">
                <wp:extent cx="5105400" cy="1001168"/>
                <wp:effectExtent l="0" t="0" r="0" b="889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05400" cy="100116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305" style="width:402pt;height:7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10D15C2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7D57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R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602C5F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: Ո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երկար է </w:t>
      </w:r>
      <m:oMath>
        <m:r>
          <w:rPr>
            <w:rFonts w:ascii="Cambria Math" w:hAnsi="Cambria Math"/>
          </w:rPr>
          <m:t>H-R</m:t>
        </m:r>
      </m:oMath>
      <w:r>
        <w:t xml:space="preserve"> կապը:</w:t>
      </w:r>
    </w:p>
    <w:p w14:paraId="3371E28F" w14:textId="77777777" w:rsidR="00BF0CD8" w:rsidRPr="00F0445D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327A78BF">
                <wp:extent cx="4889500" cy="670560"/>
                <wp:effectExtent l="0" t="0" r="635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89500" cy="670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306" style="width:385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16D7C87C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77777777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շարքում ձախից աջ ուժեղանում է թթուների թթվային հատկություն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20B703E1" w14:textId="1FB46676" w:rsidR="00C60F7D" w:rsidRDefault="00C60F7D" w:rsidP="00C60F7D">
      <w:bookmarkStart w:id="1028" w:name="_Toc133963328"/>
      <w:bookmarkStart w:id="1029" w:name="_Toc133965385"/>
      <w:bookmarkStart w:id="1030" w:name="_Toc133965641"/>
      <w:r>
        <w:rPr>
          <w:noProof/>
        </w:rPr>
        <w:lastRenderedPageBreak/>
        <w:drawing>
          <wp:inline distT="0" distB="0" distL="0" distR="0" wp14:anchorId="66CB7F40" wp14:editId="61843009">
            <wp:extent cx="6324600" cy="793750"/>
            <wp:effectExtent l="0" t="19050" r="0" b="25400"/>
            <wp:docPr id="978118666" name="Diagram 9781186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2" r:lo="rId893" r:qs="rId894" r:cs="rId895"/>
              </a:graphicData>
            </a:graphic>
          </wp:inline>
        </w:drawing>
      </w:r>
    </w:p>
    <w:p w14:paraId="61916E55" w14:textId="4F0ADFC9" w:rsidR="00BF0CD8" w:rsidRPr="007532F7" w:rsidRDefault="007532F7" w:rsidP="00627D74">
      <w:pPr>
        <w:pStyle w:val="ParagrafInvisible"/>
      </w:pPr>
      <w:bookmarkStart w:id="1031" w:name="_Toc148566286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28"/>
      <w:bookmarkEnd w:id="1029"/>
      <w:bookmarkEnd w:id="1030"/>
      <w:bookmarkEnd w:id="1031"/>
    </w:p>
    <w:p w14:paraId="2342A11A" w14:textId="77777777" w:rsidR="00BF0CD8" w:rsidRDefault="00BF0CD8" w:rsidP="00302A17">
      <w:pPr>
        <w:pStyle w:val="Q-Normal"/>
      </w:pPr>
      <w:r w:rsidRPr="00382DFA">
        <w:t>Քանի որ էլեկտրոլիտների մոլեկուլները լուծույթում տրոհվում են իոնների, ապա էլեկտրոլիտների լուծույթներում ռեակցիաներն ընթանում են իոնների միջև:</w:t>
      </w:r>
    </w:p>
    <w:p w14:paraId="4E2B1D57" w14:textId="77777777" w:rsidR="00BF0CD8" w:rsidRPr="002E565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771174" wp14:editId="35E54F5B">
                <wp:extent cx="5441950" cy="382555"/>
                <wp:effectExtent l="0" t="0" r="6350" b="0"/>
                <wp:docPr id="192325806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1950" cy="38255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B25CD2" w14:textId="77777777" w:rsidR="00685F51" w:rsidRDefault="00685F51" w:rsidP="00C454C8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ն անվան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771174" id="_x0000_s1307" style="width:428.5pt;height:3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0FB25CD2" w14:textId="77777777" w:rsidR="00685F51" w:rsidRDefault="00685F51" w:rsidP="00C454C8">
                      <w:pPr>
                        <w:pStyle w:val="Q-Yndgcvac"/>
                      </w:pPr>
                      <w:r w:rsidRPr="002E565C">
                        <w:t>Իոնների միջև ընթացող ռեակցիաներն անվան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11639A" w14:textId="76B034EF" w:rsidR="00BF0CD8" w:rsidRPr="00382DFA" w:rsidRDefault="00BF0CD8" w:rsidP="00302A17">
      <w:pPr>
        <w:pStyle w:val="Q-Normal"/>
      </w:pPr>
      <w:r w:rsidRPr="00382DFA">
        <w:t>Իոնների մասնակցությամբ կարող են ընթանալ և՛ փոխանակային, և՛ օքսիդավերականգնման ռեակցիաներ</w:t>
      </w:r>
      <w:r w:rsidR="000558E7">
        <w:t>ը</w:t>
      </w:r>
      <w:r w:rsidRPr="00382DFA">
        <w:t>:</w:t>
      </w:r>
    </w:p>
    <w:p w14:paraId="2126F259" w14:textId="0D682F0B" w:rsidR="00BF0CD8" w:rsidRPr="00382DFA" w:rsidRDefault="001A5A5C" w:rsidP="00302A17">
      <w:pPr>
        <w:pStyle w:val="Q-Normal"/>
      </w:pPr>
      <w:r>
        <w:t>Քննարկենք փ</w:t>
      </w:r>
      <w:r w:rsidR="000558E7">
        <w:t>ոխանակային ռեակցիաներ</w:t>
      </w:r>
      <w:r>
        <w:t>ը: Այս ռեակցիաներ</w:t>
      </w:r>
      <w:r w:rsidR="007A77F0">
        <w:t>ի</w:t>
      </w:r>
      <w:r w:rsidR="000558E7">
        <w:t xml:space="preserve"> ի</w:t>
      </w:r>
      <w:r w:rsidR="00BF0CD8" w:rsidRPr="00382DFA">
        <w:t>ոնական հավասարումները կազմելիս պետք է կիրառել հետևյալ կանոնները.</w:t>
      </w:r>
    </w:p>
    <w:p w14:paraId="6E2C0D48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Ուժեղ էլեկտրոլիտները պետք է գրել միայն իոնների ձևով, քանի որ դրանք լուծույթում լրիվ դիսոցվում են:</w:t>
      </w:r>
    </w:p>
    <w:p w14:paraId="2B0671E7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Թույլ էլեկտրոլիտները, նստվածքները և գազային նյութերը պետք է գրել մոլեկուլային ձևով՝ անկախ այն բանից, դրանք ելանյութեր են, թե</w:t>
      </w:r>
      <w:r>
        <w:rPr>
          <w:rFonts w:ascii="GHEA Grapalat" w:hAnsi="GHEA Grapalat" w:cs="Arial"/>
          <w:lang w:val="hy-AM"/>
        </w:rPr>
        <w:t>՝</w:t>
      </w:r>
      <w:r w:rsidRPr="000F16F6">
        <w:rPr>
          <w:rFonts w:ascii="GHEA Grapalat" w:hAnsi="GHEA Grapalat" w:cs="Arial"/>
          <w:lang w:val="hy-AM"/>
        </w:rPr>
        <w:t xml:space="preserve"> վերջանյութեր:</w:t>
      </w:r>
    </w:p>
    <w:p w14:paraId="314C7061" w14:textId="00A9DEF8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 xml:space="preserve">Հավասարման աջ և ձախ մասերում </w:t>
      </w:r>
      <w:r w:rsidR="007A77F0">
        <w:rPr>
          <w:rFonts w:ascii="GHEA Grapalat" w:hAnsi="GHEA Grapalat" w:cs="Arial"/>
          <w:lang w:val="hy-AM"/>
        </w:rPr>
        <w:t xml:space="preserve">իոնների </w:t>
      </w:r>
      <w:r w:rsidRPr="000F16F6">
        <w:rPr>
          <w:rFonts w:ascii="GHEA Grapalat" w:hAnsi="GHEA Grapalat" w:cs="Arial"/>
          <w:lang w:val="hy-AM"/>
        </w:rPr>
        <w:t>լիցքերի գումարները պետք է լինեն իրար հավասար:</w:t>
      </w:r>
    </w:p>
    <w:p w14:paraId="5C7FFB53" w14:textId="2D14828E" w:rsidR="00BF0CD8" w:rsidRPr="00382DFA" w:rsidRDefault="00BF0CD8" w:rsidP="00302A17">
      <w:pPr>
        <w:pStyle w:val="Q-Normal"/>
        <w:rPr>
          <w:rFonts w:eastAsiaTheme="minorEastAsia"/>
        </w:rPr>
      </w:pPr>
      <w:r w:rsidRPr="00382DFA">
        <w:t>Քննարկենք</w:t>
      </w:r>
      <w:r w:rsidR="004548EF">
        <w:t xml:space="preserve"> 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rPr>
          <w:rFonts w:eastAsiaTheme="minorEastAsia"/>
        </w:rP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rFonts w:eastAsiaTheme="minorEastAsia"/>
        </w:rPr>
        <w:t>-ի միջև ընթացող ռեակցիան.</w:t>
      </w:r>
    </w:p>
    <w:p w14:paraId="34D980EF" w14:textId="77777777" w:rsidR="00BF0CD8" w:rsidRPr="00382DFA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rPr>
          <w:rFonts w:eastAsiaTheme="minorEastAsia"/>
        </w:rPr>
        <w:t xml:space="preserve">        (1)</w:t>
      </w:r>
    </w:p>
    <w:p w14:paraId="17342C3D" w14:textId="77777777" w:rsidR="00BF0CD8" w:rsidRPr="00382DFA" w:rsidRDefault="00BF0CD8" w:rsidP="00302A17">
      <w:pPr>
        <w:pStyle w:val="Q-Normal"/>
      </w:pPr>
      <w:r w:rsidRPr="00E53A4B">
        <w:rPr>
          <w:b/>
        </w:rPr>
        <w:t>Հավասարման այս ձևը կոչվում է մոլեկուլային</w:t>
      </w:r>
      <w:r w:rsidRPr="00382DFA"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t xml:space="preserve">, </w:t>
      </w:r>
      <w:r>
        <w:t xml:space="preserve">թողնենք </w:t>
      </w:r>
      <w:r w:rsidRPr="00382DFA">
        <w:t>մոլեկուլ</w:t>
      </w:r>
      <w:r>
        <w:t>ային</w:t>
      </w:r>
      <w:r w:rsidRPr="00382DFA">
        <w:t xml:space="preserve"> ձևով.</w:t>
      </w:r>
    </w:p>
    <w:p w14:paraId="4791EAB7" w14:textId="305308BA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3E63E0E" w14:textId="77777777" w:rsidR="00BF0CD8" w:rsidRPr="00382DFA" w:rsidRDefault="00BF0CD8" w:rsidP="00302A17">
      <w:pPr>
        <w:pStyle w:val="Q-Normal"/>
      </w:pPr>
      <w:r w:rsidRPr="00E53A4B">
        <w:rPr>
          <w:b/>
        </w:rPr>
        <w:t>Այս հավասարումը կոչվում է լրիվ իոնական հավասարում</w:t>
      </w:r>
      <w:r w:rsidRPr="00382DFA">
        <w:t>: Կրճատե</w:t>
      </w:r>
      <w:r>
        <w:t xml:space="preserve">լով </w:t>
      </w:r>
      <w:r w:rsidRPr="00382DFA">
        <w:t>հավասարման աջ և ձախ կողմերում նույն իոնները</w:t>
      </w:r>
      <w:r>
        <w:t>, կստանանք.</w:t>
      </w:r>
    </w:p>
    <w:p w14:paraId="72E7752D" w14:textId="7C8285C2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↓</m:t>
          </m:r>
        </m:oMath>
      </m:oMathPara>
    </w:p>
    <w:p w14:paraId="742B9372" w14:textId="77777777" w:rsidR="004548EF" w:rsidRDefault="00BF0CD8" w:rsidP="00302A17">
      <w:pPr>
        <w:pStyle w:val="Q-Normal"/>
      </w:pPr>
      <w:r w:rsidRPr="00E53A4B">
        <w:rPr>
          <w:b/>
        </w:rPr>
        <w:t>Այս հավասարումը կոչվում է կրճատ իոնական հավասարում</w:t>
      </w:r>
      <w:r w:rsidRPr="00382DFA">
        <w:t xml:space="preserve">: Այն արտահայտում է ոչ միայն (1) ռեակցիայի էությունը: </w:t>
      </w:r>
    </w:p>
    <w:p w14:paraId="3487343D" w14:textId="288E3FA0" w:rsidR="00BF0CD8" w:rsidRPr="00382DFA" w:rsidRDefault="00BF0CD8" w:rsidP="00302A17">
      <w:pPr>
        <w:pStyle w:val="Q-Normal"/>
      </w:pPr>
      <w:r w:rsidRPr="00382DFA">
        <w:t>Գրենք մի քանի այլ ռեակցիաներ.</w:t>
      </w:r>
    </w:p>
    <w:p w14:paraId="41EBC96C" w14:textId="77777777" w:rsidR="00BF0CD8" w:rsidRPr="00382DFA" w:rsidRDefault="00000000" w:rsidP="00302A17">
      <w:pPr>
        <w:pStyle w:val="Q-Normal"/>
      </w:pP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a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B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ներ</m:t>
            </m:r>
          </m:lim>
        </m:limLow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a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  <w:r w:rsidR="00BF0CD8" w:rsidRPr="00382DFA">
        <w:t xml:space="preserve"> (2)</w:t>
      </w:r>
    </w:p>
    <w:p w14:paraId="0D9B1618" w14:textId="1F9169A2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AB52BD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491E317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382DFA">
        <w:t xml:space="preserve">    (3)</w:t>
      </w:r>
    </w:p>
    <w:p w14:paraId="1BC1DFAB" w14:textId="3FB8C53D" w:rsidR="00BF0CD8" w:rsidRPr="004548EF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E7389FB" w14:textId="641DB997" w:rsidR="004548EF" w:rsidRPr="004548EF" w:rsidRDefault="004548EF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7AE75C4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AE8C773" w14:textId="77777777" w:rsidR="00BF0CD8" w:rsidRPr="00382DFA" w:rsidRDefault="00BF0CD8" w:rsidP="00302A17">
      <w:pPr>
        <w:pStyle w:val="Q-Normal"/>
      </w:pPr>
      <w:r w:rsidRPr="00382DFA">
        <w:t xml:space="preserve">Ինչպես տեսնում ենք, (2) և (3) ռեակցիաների, ինչպես նաև (1) ռեակցիայ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382DFA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382DFA"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b/>
        </w:rPr>
        <w:t xml:space="preserve"> </w:t>
      </w:r>
      <w:r w:rsidRPr="00382DFA">
        <w:t>ջրում անլուծելի աղը:</w:t>
      </w:r>
    </w:p>
    <w:p w14:paraId="4F3892AB" w14:textId="77777777" w:rsidR="00BF0CD8" w:rsidRPr="00382DFA" w:rsidRDefault="00BF0CD8" w:rsidP="00302A17">
      <w:pPr>
        <w:pStyle w:val="Q-Normal"/>
      </w:pPr>
      <w:r w:rsidRPr="00382DFA">
        <w:t>Էլեկտրոլիտների լուծույթներում փոխանակային ռեակցիաները գործնականորեն մինչև վերջ ընթանում են երեք դեպքում, ե</w:t>
      </w:r>
      <w:r>
        <w:t>թե</w:t>
      </w:r>
      <w:r w:rsidRPr="00382DFA">
        <w:t xml:space="preserve"> ռեակցիայի արդյունքում առաջանում է.</w:t>
      </w:r>
    </w:p>
    <w:p w14:paraId="485F88C1" w14:textId="77777777" w:rsidR="00BF0CD8" w:rsidRPr="00382DFA" w:rsidRDefault="00BF0CD8" w:rsidP="00302A17">
      <w:pPr>
        <w:pStyle w:val="Q-Normal"/>
      </w:pPr>
      <w:r w:rsidRPr="00382DFA">
        <w:t>1) քիչ լուծելի նյութ՝ նստվածք,</w:t>
      </w:r>
    </w:p>
    <w:p w14:paraId="140E3DC4" w14:textId="77777777" w:rsidR="00BF0CD8" w:rsidRPr="00382DFA" w:rsidRDefault="00BF0CD8" w:rsidP="00302A17">
      <w:pPr>
        <w:pStyle w:val="Q-Normal"/>
      </w:pPr>
      <w:r w:rsidRPr="00382DFA">
        <w:t>1) քիչ դիսոցվող նյութ՝ թույլ էլեկտրոլիտ,</w:t>
      </w:r>
    </w:p>
    <w:p w14:paraId="01644007" w14:textId="77777777" w:rsidR="00BF0CD8" w:rsidRPr="00382DFA" w:rsidRDefault="00BF0CD8" w:rsidP="00302A17">
      <w:pPr>
        <w:pStyle w:val="Q-Normal"/>
      </w:pPr>
      <w:r w:rsidRPr="00382DFA">
        <w:t>3) ցնդելի նյութ՝ գազ:</w:t>
      </w:r>
    </w:p>
    <w:p w14:paraId="7DF90C61" w14:textId="77777777" w:rsidR="00BF0CD8" w:rsidRPr="000F16F6" w:rsidRDefault="00BF0CD8" w:rsidP="00594357">
      <w:pPr>
        <w:pStyle w:val="Q-Xndir"/>
      </w:pPr>
      <w:r w:rsidRPr="000F16F6">
        <w:t xml:space="preserve">1) քիչ լուծելի նյութերի առաջացմամբ ընթացող իոնափոխանակային ռեակցիաներ </w:t>
      </w:r>
    </w:p>
    <w:p w14:paraId="565CDC26" w14:textId="77777777" w:rsidR="00BF0CD8" w:rsidRPr="00382DFA" w:rsidRDefault="00BF0CD8" w:rsidP="00302A17">
      <w:pPr>
        <w:pStyle w:val="Q-Normal"/>
      </w:pPr>
      <w:r w:rsidRPr="00382DFA">
        <w:t>Այսպիսի ռեակցիաները գործնականում ընթանում են մինչև վերջ: Որքան փոքր է առաջացած նստվածքի լուծելիությունը, այնքան հավասարակշռությունն ավելի շատ</w:t>
      </w:r>
      <w:r>
        <w:t xml:space="preserve"> Է</w:t>
      </w:r>
      <w:r w:rsidRPr="00382DFA">
        <w:t xml:space="preserve"> տեղաշարժվ</w:t>
      </w:r>
      <w:r>
        <w:t>ում</w:t>
      </w:r>
      <w:r w:rsidRPr="00382DFA">
        <w:t xml:space="preserve"> դրա առաջացման կողմը: </w:t>
      </w:r>
    </w:p>
    <w:p w14:paraId="43768D5F" w14:textId="77777777" w:rsidR="00BF0CD8" w:rsidRPr="00382DFA" w:rsidRDefault="00BF0CD8" w:rsidP="00302A17">
      <w:pPr>
        <w:pStyle w:val="Q-Normal"/>
      </w:pPr>
      <w:r w:rsidRPr="00382DFA">
        <w:t xml:space="preserve">Օրինակ՝ գրենք </w:t>
      </w: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>-ի միջև ընթացող ռեակցիան.</w:t>
      </w:r>
    </w:p>
    <w:p w14:paraId="361A611C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      մոլեկուլային հավասարում</w:t>
      </w:r>
    </w:p>
    <w:p w14:paraId="2D0C42B8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382DFA">
        <w:t xml:space="preserve">   լրիվ իոնական հավասարում</w:t>
      </w:r>
    </w:p>
    <w:p w14:paraId="4A6854A0" w14:textId="77777777" w:rsidR="00BF0CD8" w:rsidRPr="00382DFA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</m:t>
        </m:r>
      </m:oMath>
      <w:r w:rsidR="00BF0CD8" w:rsidRPr="00382DFA">
        <w:t xml:space="preserve">       կրճատ իոնական հավասարում</w:t>
      </w:r>
    </w:p>
    <w:p w14:paraId="1F83586A" w14:textId="77777777" w:rsidR="00BF0CD8" w:rsidRPr="00F73DD5" w:rsidRDefault="00BF0CD8" w:rsidP="00594357">
      <w:pPr>
        <w:pStyle w:val="Q-Xndir"/>
      </w:pPr>
      <w:r>
        <w:t xml:space="preserve">2) </w:t>
      </w:r>
      <w:r w:rsidRPr="00F73DD5">
        <w:t xml:space="preserve">թույլ էլեկտրոլիտների առաջացմամբ ընթացող իոնափոխանակային ռեակցիաներ </w:t>
      </w:r>
    </w:p>
    <w:p w14:paraId="0CE3AFA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5D57428" w14:textId="23F6175F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8D5CCA4" w14:textId="2DF1468D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D188C90" w14:textId="18655E9E" w:rsidR="00BF0CD8" w:rsidRPr="00B858CA" w:rsidRDefault="002A3F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1D55A1D" w14:textId="73396AE0" w:rsidR="00BF0CD8" w:rsidRPr="00382DFA" w:rsidRDefault="00BF0CD8" w:rsidP="00594357">
      <w:pPr>
        <w:pStyle w:val="Q-Xndir"/>
        <w:rPr>
          <w:color w:val="0070C0"/>
        </w:rPr>
      </w:pPr>
      <w:r w:rsidRPr="00F73DD5">
        <w:t>3) գազային նյութ</w:t>
      </w:r>
      <w:r w:rsidR="007A77F0">
        <w:t>եր</w:t>
      </w:r>
      <w:r w:rsidRPr="00F73DD5">
        <w:t xml:space="preserve">ի առաջացմամբ ընթացող իոնափոխանակային ռեակցիաներ </w:t>
      </w:r>
    </w:p>
    <w:p w14:paraId="60EED0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4B9AB35" w14:textId="481839E2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1E9E18E" w14:textId="782B62D4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47EBB23" w14:textId="63354FE2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CDDEA2F" w14:textId="77777777" w:rsidR="00BF0CD8" w:rsidRPr="00382DFA" w:rsidRDefault="00BF0CD8" w:rsidP="00302A17">
      <w:pPr>
        <w:pStyle w:val="Q-Normal"/>
      </w:pPr>
      <w:r w:rsidRPr="00382DFA">
        <w:t>Եթե ռեակցիայի բոլոր ելանյութերն ուժեղ էլեկտրոլիտներ են, որոնց փոխազդեցությ</w:t>
      </w:r>
      <w:r>
        <w:t>ան հետևանքով</w:t>
      </w:r>
      <w:r w:rsidRPr="00382DFA">
        <w:t xml:space="preserve"> քիչ դիսոցվող</w:t>
      </w:r>
      <w:r>
        <w:t>, գազային</w:t>
      </w:r>
      <w:r w:rsidRPr="00382DFA">
        <w:t xml:space="preserve"> կամ քիչ լուծ</w:t>
      </w:r>
      <w:r>
        <w:t>ելի</w:t>
      </w:r>
      <w:r w:rsidRPr="00382DFA">
        <w:t xml:space="preserve"> նյութեր չեն առաջանում, ապա այդպիսի ռեակցիաները</w:t>
      </w:r>
      <w:r>
        <w:t xml:space="preserve"> գործնականորեն</w:t>
      </w:r>
      <w:r w:rsidRPr="00382DFA">
        <w:t xml:space="preserve"> չեն ընթանում: Այդ նյութերի լուծույթներն իրար խառնելիս առաջանում է իոնների խառնուրդ, որոնք չեն միանում իրար հետ, օրինակ.</w:t>
      </w:r>
    </w:p>
    <w:p w14:paraId="586DD6F4" w14:textId="77777777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≠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8DC2C3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19981E5" w14:textId="77777777" w:rsidR="00BF0CD8" w:rsidRPr="00382DFA" w:rsidRDefault="00BF0CD8" w:rsidP="00302A17">
      <w:pPr>
        <w:pStyle w:val="Q-Normal"/>
      </w:pPr>
      <w:r w:rsidRPr="00382DFA">
        <w:lastRenderedPageBreak/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t>-ի միջև փոխազդեցություն չի ընթանում:</w:t>
      </w:r>
    </w:p>
    <w:p w14:paraId="7918D2FA" w14:textId="77777777" w:rsidR="00BF0CD8" w:rsidRPr="00382DFA" w:rsidRDefault="00BF0CD8" w:rsidP="00302A17">
      <w:pPr>
        <w:pStyle w:val="Q-Normal"/>
      </w:pPr>
      <w:r w:rsidRPr="00382DFA"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10A4F41C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>ա)</w:t>
      </w:r>
      <w:r>
        <w:rPr>
          <w:rFonts w:eastAsiaTheme="minorEastAsia"/>
        </w:rPr>
        <w:t xml:space="preserve"> 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>⇄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K</m:t>
        </m:r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eqArr>
              <m:eqArrPr>
                <m:ctrlPr>
                  <w:rPr>
                    <w:rFonts w:ascii="Cambria Math" w:hAnsi="Cambria Math" w:cs="Times New Roman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թույլ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էլեկտրոլիտ</m:t>
                </m:r>
              </m:e>
            </m:eqArr>
          </m:lim>
        </m:limLow>
      </m:oMath>
    </w:p>
    <w:p w14:paraId="23358049" w14:textId="77777777" w:rsidR="00BF0CD8" w:rsidRPr="00791B9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6872724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 xml:space="preserve">բ)  </w:t>
      </w:r>
      <w:r>
        <w:rPr>
          <w:rFonts w:eastAsiaTheme="minorEastAsia"/>
        </w:rPr>
        <w:t xml:space="preserve">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u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անլուծելի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հիմք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⇄ </m:t>
        </m:r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</w:p>
    <w:p w14:paraId="19F579E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1727E" w14:textId="77777777" w:rsidR="00BF0CD8" w:rsidRPr="00382DFA" w:rsidRDefault="00BF0CD8" w:rsidP="00302A17">
      <w:pPr>
        <w:pStyle w:val="Q-Normal"/>
      </w:pPr>
      <w:r w:rsidRPr="00382DFA">
        <w:t xml:space="preserve">Այս դեպքերում համեմատում </w:t>
      </w:r>
      <w:r w:rsidRPr="000F16F6">
        <w:t>են</w:t>
      </w:r>
      <w:r w:rsidRPr="00382DFA">
        <w:t xml:space="preserve"> ելանյութի և վերջանյութի </w:t>
      </w:r>
      <w:r>
        <w:t>դիսոցվելու ունակությունը</w:t>
      </w:r>
      <w:r w:rsidRPr="00382DFA">
        <w:t xml:space="preserve"> (դիսոցման հաստատունը) կամ լուծելիությունը (լուծելիության արտադրյալը): Որ էլեկտրոլիտն ավելի թույլ է կամ </w:t>
      </w:r>
      <w:r>
        <w:t xml:space="preserve">ջրում </w:t>
      </w:r>
      <w:r w:rsidRPr="00382DFA">
        <w:t xml:space="preserve">ավելի </w:t>
      </w:r>
      <w:r>
        <w:t>քիչ լուծելի</w:t>
      </w:r>
      <w:r w:rsidRPr="00382DFA">
        <w:t xml:space="preserve">, </w:t>
      </w:r>
      <w:r>
        <w:t>հ</w:t>
      </w:r>
      <w:r w:rsidRPr="00382DFA">
        <w:t>ավասարակշռությունը տեղաշարժվում է դեպի այ</w:t>
      </w:r>
      <w:r>
        <w:t>դ</w:t>
      </w:r>
      <w:r w:rsidRPr="00382DFA">
        <w:t xml:space="preserve"> նյութի առաջացման կողմը</w:t>
      </w:r>
      <w:r>
        <w:t>:</w:t>
      </w:r>
    </w:p>
    <w:p w14:paraId="44A25019" w14:textId="77777777" w:rsidR="00BF0CD8" w:rsidRDefault="00BF0CD8" w:rsidP="00302A17">
      <w:pPr>
        <w:pStyle w:val="Q-Normal"/>
      </w:pPr>
      <w:r w:rsidRPr="00382DFA">
        <w:t xml:space="preserve">Օրինակ՝ ուժեղ հիմքի չեզոքացումն ուժեղ թթվով միշտ ընթանում է մինչև վերջ, որովհետև այս դեպքերում գոյություն ունի միայն մեկ </w:t>
      </w:r>
      <w:r>
        <w:t xml:space="preserve">թույլ </w:t>
      </w:r>
      <w:r w:rsidRPr="00382DFA">
        <w:t xml:space="preserve">էլեկտրոլիտ, դա ջուրն է, որն առաջանում է ռեակցիայի հետևանքով: </w:t>
      </w:r>
    </w:p>
    <w:p w14:paraId="21E7A088" w14:textId="77777777" w:rsidR="00BF0CD8" w:rsidRDefault="00BF0CD8" w:rsidP="00302A17">
      <w:pPr>
        <w:pStyle w:val="Q-Normal"/>
      </w:pPr>
      <w:r w:rsidRPr="00382DFA"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4E0645E4" w14:textId="77777777" w:rsidR="00BF0CD8" w:rsidRPr="00382DFA" w:rsidRDefault="00BF0CD8" w:rsidP="00302A17">
      <w:pPr>
        <w:pStyle w:val="Q-Normal"/>
      </w:pPr>
      <w:r w:rsidRPr="00382DFA">
        <w:t>Որպես օրինակ քննարկենք քացախաթթվի չեզոքացումը ուժեղ հիմքով.</w:t>
      </w:r>
    </w:p>
    <w:p w14:paraId="61B4166A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CCD180" w14:textId="77777777" w:rsidR="00BF0CD8" w:rsidRPr="00B858C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8DF20B" w14:textId="77777777" w:rsidR="00BF0CD8" w:rsidRPr="00382DFA" w:rsidRDefault="00BF0CD8" w:rsidP="00302A17">
      <w:pPr>
        <w:pStyle w:val="Q-Normal"/>
      </w:pPr>
      <w:r w:rsidRPr="00382DFA"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08B61F7" w14:textId="77777777" w:rsidR="00BF0CD8" w:rsidRPr="00382DFA" w:rsidRDefault="00BF0CD8" w:rsidP="00302A17">
      <w:pPr>
        <w:pStyle w:val="Q-Normal"/>
      </w:pPr>
      <w:r w:rsidRPr="00382DFA">
        <w:t>Քննարկենք ամոնիումի հիդրօքսիդի չեզոքացումը ուժեղ թթվով.</w:t>
      </w:r>
    </w:p>
    <w:p w14:paraId="2E3A35FF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63575" w14:textId="77777777" w:rsidR="00BF0CD8" w:rsidRDefault="00BF0CD8" w:rsidP="00302A17">
      <w:pPr>
        <w:pStyle w:val="Q-Normal"/>
      </w:pPr>
      <w:r w:rsidRPr="00382DFA"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</w:t>
      </w:r>
      <w:r>
        <w:t>: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>-ն ավելի ուժեղ էլեկտրոլիտ է, քան ջուրը, ուստի այս չեզոքացման հավասարակշռությունը նույնպես տեղաշարժված է դեպի աջ:</w:t>
      </w:r>
    </w:p>
    <w:p w14:paraId="5CAD775C" w14:textId="77777777" w:rsidR="00BF0CD8" w:rsidRPr="00382DFA" w:rsidRDefault="00BF0CD8" w:rsidP="00302A17">
      <w:pPr>
        <w:pStyle w:val="Q-Normal"/>
      </w:pPr>
      <w:r w:rsidRPr="00382DFA">
        <w:t>Այն համակարգերում, որոնցում չեզոքացման ռեակցիան ընթանում է ա) թու</w:t>
      </w:r>
      <w:r>
        <w:t>յ</w:t>
      </w:r>
      <w:r w:rsidRPr="00382DFA">
        <w:t xml:space="preserve">լ թթվի և ուժեղ հիմքի, բ) թույլ հիմքի և ուժեղ թթվի, գ) թույլ թթվի և թույլ հիմքի միջև, հավասարակշռությունը խիստ տեղաշարժված է լինում դեպի աջ, այսինքն՝ դեպի </w:t>
      </w:r>
      <w:r>
        <w:t xml:space="preserve">ավելի </w:t>
      </w:r>
      <w:r w:rsidRPr="00382DFA">
        <w:t>թույլ էլեկտրոլիտի՝ ջրի առաջացման կողմը, սակայն մինչև վերջ չի ընթանում:</w:t>
      </w:r>
    </w:p>
    <w:p w14:paraId="05C8E48F" w14:textId="77777777" w:rsidR="00BF0CD8" w:rsidRDefault="00BF0CD8" w:rsidP="00302A17">
      <w:pPr>
        <w:pStyle w:val="Q-Normal"/>
      </w:pPr>
      <w:r w:rsidRPr="00382DFA"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>-ը չի լուծվում: Տեսնենք՝ ինչն է պատճառը:</w:t>
      </w:r>
    </w:p>
    <w:p w14:paraId="06F4F727" w14:textId="6EC38D78" w:rsidR="00BF0CD8" w:rsidRPr="00382DFA" w:rsidRDefault="00BF0CD8" w:rsidP="00302A17">
      <w:pPr>
        <w:pStyle w:val="Q-Normal"/>
      </w:pPr>
      <w:r w:rsidRPr="00382DFA">
        <w:t xml:space="preserve">Գր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</w:t>
      </w:r>
      <w:r w:rsidR="007124D0">
        <w:t>ի</w:t>
      </w:r>
      <w:r w:rsidRPr="00382DFA">
        <w:t xml:space="preserve"> փոխազդեցության ռեակցիայի մոլեկուլային և կրճատ իոնական հավասարումները.</w:t>
      </w:r>
    </w:p>
    <w:p w14:paraId="7EBA45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B013BF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9656365" w14:textId="77777777" w:rsidR="00BF0CD8" w:rsidRPr="00382DFA" w:rsidRDefault="00BF0CD8" w:rsidP="00302A17">
      <w:pPr>
        <w:pStyle w:val="Q-Normal"/>
      </w:pPr>
      <w:r w:rsidRPr="00382DFA">
        <w:t>Այստեղ մրցակցում են երկու հավասարակշռություն.</w:t>
      </w:r>
    </w:p>
    <w:p w14:paraId="11A2E12D" w14:textId="77777777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MnS</m:t>
          </m:r>
        </m:oMath>
      </m:oMathPara>
    </w:p>
    <w:p w14:paraId="30A539C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DA5D371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BF0CD8" w:rsidRPr="00382DFA"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/>
          </w:rPr>
          <m:t>K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6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2</m:t>
            </m:r>
          </m:sup>
        </m:sSup>
      </m:oMath>
      <w:r w:rsidR="00BF0CD8" w:rsidRPr="00382DFA">
        <w:t xml:space="preserve">, իսկ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2,5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0</m:t>
            </m:r>
          </m:sup>
        </m:sSup>
      </m:oMath>
      <w:r w:rsidR="00BF0CD8" w:rsidRPr="00382DFA">
        <w:t xml:space="preserve">: Նշանակում է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>իոններ</w:t>
      </w:r>
      <w:r w:rsidR="00BF0CD8">
        <w:t>ն</w:t>
      </w:r>
      <w:r w:rsidR="00BF0CD8" w:rsidRPr="00382DFA">
        <w:t xml:space="preserve"> ավելի մեծ չափով կկապվ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 xml:space="preserve">իոնների հետ, քա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="00BF0CD8" w:rsidRPr="00382DFA">
        <w:t xml:space="preserve"> իոնների հետ</w:t>
      </w:r>
      <w:r w:rsidR="00BF0CD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>
        <w:t xml:space="preserve">-ն ավելի թույլ էլեկտրոլիտ է, քան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>
        <w:t xml:space="preserve"> -ը)</w:t>
      </w:r>
      <w:r w:rsidR="00BF0CD8" w:rsidRPr="00382DFA">
        <w:t xml:space="preserve">, </w:t>
      </w:r>
      <w:r w:rsidR="00BF0CD8">
        <w:t>հետևաբար</w:t>
      </w:r>
      <w:r w:rsidR="00BF0CD8"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(1)</m:t>
        </m:r>
      </m:oMath>
      <w:r w:rsidR="00BF0CD8" w:rsidRPr="00382DFA">
        <w:rPr>
          <w:b/>
          <w:i/>
        </w:rPr>
        <w:t xml:space="preserve">  </w:t>
      </w:r>
      <w:r w:rsidR="00BF0CD8" w:rsidRPr="00382DFA">
        <w:t xml:space="preserve">հավասարման մեջ հավասարակշռությունը </w:t>
      </w:r>
      <w:r w:rsidR="00BF0CD8">
        <w:t>կ</w:t>
      </w:r>
      <w:r w:rsidR="00BF0CD8" w:rsidRPr="00382DFA">
        <w:t>տեղաշարժվ</w:t>
      </w:r>
      <w:r w:rsidR="00BF0CD8">
        <w:t>ի</w:t>
      </w:r>
      <w:r w:rsidR="00BF0CD8" w:rsidRPr="00382DFA">
        <w:t xml:space="preserve">  դեպի աջ: Սա է պատճառը, որ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>-ը լուծվում է աղաթթվի մեջ:</w:t>
      </w:r>
    </w:p>
    <w:p w14:paraId="6DAD7B93" w14:textId="77777777" w:rsidR="00BF0CD8" w:rsidRPr="00382DFA" w:rsidRDefault="00BF0CD8" w:rsidP="00302A17">
      <w:pPr>
        <w:pStyle w:val="Q-Normal"/>
      </w:pPr>
      <w:r w:rsidRPr="00382DFA">
        <w:t xml:space="preserve">Նույն ձևով քննարկենք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ը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հետ.</w:t>
      </w:r>
    </w:p>
    <w:p w14:paraId="336ABB5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0A141FC" w14:textId="190C1F61" w:rsidR="00BF0CD8" w:rsidRDefault="00BF0CD8" w:rsidP="00302A17">
      <w:pPr>
        <w:pStyle w:val="Q-Normal"/>
        <w:rPr>
          <w:b/>
          <w:sz w:val="28"/>
          <w:szCs w:val="28"/>
        </w:rPr>
      </w:pPr>
      <w:r w:rsidRPr="00382DFA"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3,2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8</m:t>
            </m:r>
          </m:sup>
        </m:sSup>
      </m:oMath>
      <w:r w:rsidRPr="00382DFA">
        <w:t>, որը շատ փոքր է ծծմբաջրածնի դիսոցման հաստատունի արժեքից</w:t>
      </w:r>
      <w:r>
        <w:t xml:space="preserve"> </w:t>
      </w:r>
      <w:r w:rsidRPr="00764AD0">
        <w:t>(</w:t>
      </w:r>
      <m:oMath>
        <m:r>
          <w:rPr>
            <w:rFonts w:ascii="Cambria Math" w:hAnsi="Cambria Math"/>
          </w:rPr>
          <m:t>CuS</m:t>
        </m:r>
      </m:oMath>
      <w:r w:rsidRPr="00764AD0"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Pr="00764AD0">
        <w:t>-ը)</w:t>
      </w:r>
      <w:r w:rsidRPr="00382DFA">
        <w:t xml:space="preserve">, հետևաբար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Pr="00382DFA">
        <w:rPr>
          <w:i/>
        </w:rPr>
        <w:t xml:space="preserve"> </w:t>
      </w:r>
      <w:r w:rsidRPr="00382DFA">
        <w:t xml:space="preserve">հավասարման հավասարակշռությունը տեղաշարժված է դեպի ձախ, այսինքն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ը չի լուծվում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մեջ:</w:t>
      </w:r>
    </w:p>
    <w:p w14:paraId="656D2A6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6788CE56" w14:textId="16C9429D" w:rsidR="004142EC" w:rsidRDefault="004142EC" w:rsidP="004142EC">
      <w:bookmarkStart w:id="1032" w:name="_Toc133963329"/>
      <w:bookmarkStart w:id="1033" w:name="_Toc133965386"/>
      <w:bookmarkStart w:id="1034" w:name="_Toc133965642"/>
      <w:r>
        <w:rPr>
          <w:noProof/>
        </w:rPr>
        <w:lastRenderedPageBreak/>
        <w:drawing>
          <wp:inline distT="0" distB="0" distL="0" distR="0" wp14:anchorId="420D3EA0" wp14:editId="4B0EBF41">
            <wp:extent cx="6324600" cy="793750"/>
            <wp:effectExtent l="0" t="19050" r="0" b="25400"/>
            <wp:docPr id="231604810" name="Diagram 231604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7" r:lo="rId898" r:qs="rId899" r:cs="rId900"/>
              </a:graphicData>
            </a:graphic>
          </wp:inline>
        </w:drawing>
      </w:r>
    </w:p>
    <w:p w14:paraId="2801752F" w14:textId="05A76720" w:rsidR="00BF0CD8" w:rsidRPr="00056290" w:rsidRDefault="007532F7" w:rsidP="00627D74">
      <w:pPr>
        <w:pStyle w:val="ParagrafInvisible"/>
      </w:pPr>
      <w:bookmarkStart w:id="1035" w:name="_Toc148566287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32"/>
      <w:bookmarkEnd w:id="1033"/>
      <w:bookmarkEnd w:id="1034"/>
      <w:bookmarkEnd w:id="1035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36" w:name="_Hlk131275415"/>
    <w:p w14:paraId="230B9CEE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3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302A17">
      <w:pPr>
        <w:pStyle w:val="Q-Normal"/>
      </w:pPr>
      <w:r>
        <w:t>Կամ կրճատ ձևով.</w:t>
      </w:r>
    </w:p>
    <w:p w14:paraId="24194B04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5FA3E7" w14:textId="77777777" w:rsidR="00BF0CD8" w:rsidRDefault="00BF0CD8" w:rsidP="00302A17">
      <w:pPr>
        <w:pStyle w:val="Q-Normal"/>
      </w:pPr>
      <w:r>
        <w:t>Ջրի դիսոցման հաստատունը կլինի.</w:t>
      </w:r>
    </w:p>
    <w:p w14:paraId="651FD1BF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4642BA11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02A17">
      <w:pPr>
        <w:pStyle w:val="Q-Normal"/>
      </w:pPr>
      <w:r w:rsidRPr="006A7AD1">
        <w:t xml:space="preserve">հետևաբար   </w:t>
      </w:r>
    </w:p>
    <w:p w14:paraId="4685A4EC" w14:textId="43D5B880" w:rsidR="00BF0CD8" w:rsidRPr="003E6024" w:rsidRDefault="0035564A" w:rsidP="00302A17">
      <w:pPr>
        <w:pStyle w:val="Q-Normal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7913DE3D" w:rsidR="00BF0CD8" w:rsidRDefault="00BF0CD8" w:rsidP="00302A17">
      <w:pPr>
        <w:pStyle w:val="Q-Normal"/>
        <w:rPr>
          <w:noProof/>
        </w:rPr>
      </w:pPr>
      <w:r w:rsidRPr="006A7AD1">
        <w:t xml:space="preserve">Նշանակենք՝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B6B490D" w:rsidR="00BF0CD8" w:rsidRPr="006A7AD1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b"/>
            </m:rPr>
            <w:rPr>
              <w:rFonts w:ascii="Cambria Math" w:hAnsi="Cambria Math"/>
            </w:rPr>
            <m:t xml:space="preserve">         (3)</m:t>
          </m:r>
        </m:oMath>
      </m:oMathPara>
    </w:p>
    <w:p w14:paraId="1261133F" w14:textId="344D76A3" w:rsidR="00406BB4" w:rsidRDefault="00406BB4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7F79CFAC">
                <wp:extent cx="4013200" cy="751840"/>
                <wp:effectExtent l="0" t="0" r="6350" b="0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3200" cy="7518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</w:t>
                            </w:r>
                            <w:r w:rsidRPr="00E5592C">
                              <w:t xml:space="preserve">մեծությունը կոչվում է ջրի իոնական արտադրյալ: </w:t>
                            </w:r>
                          </w:p>
                          <w:p w14:paraId="3AA1A9F4" w14:textId="77777777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</w:p>
                          <w:p w14:paraId="6701D2C6" w14:textId="77777777" w:rsidR="00685F51" w:rsidRPr="00E5592C" w:rsidRDefault="00685F51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308" style="width:316pt;height:5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5A23396" w14:textId="29702F4A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</w:t>
                      </w:r>
                      <w:r w:rsidRPr="00E5592C">
                        <w:t xml:space="preserve">մեծությունը կոչվում է ջրի իոնական արտադրյալ: </w:t>
                      </w:r>
                    </w:p>
                    <w:p w14:paraId="3AA1A9F4" w14:textId="77777777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</w:p>
                    <w:p w14:paraId="6701D2C6" w14:textId="77777777" w:rsidR="00685F51" w:rsidRPr="00E5592C" w:rsidRDefault="00685F51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302A17">
      <w:pPr>
        <w:pStyle w:val="Q-Normal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77777777" w:rsidR="00BF0CD8" w:rsidRPr="005D209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A3B29" wp14:editId="37DC4892">
                <wp:extent cx="5985163" cy="698500"/>
                <wp:effectExtent l="0" t="0" r="0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5163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685F51" w:rsidRDefault="00685F51" w:rsidP="00C454C8">
                            <w:pPr>
                              <w:pStyle w:val="Q-Yndgcvac"/>
                            </w:pPr>
                            <w:r w:rsidRPr="005D2092">
                              <w:t xml:space="preserve">ջրում </w:t>
                            </w:r>
                            <w:r w:rsidRPr="005D2092">
                              <w:t>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309" style="width:471.2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70821737" w14:textId="08010EA6" w:rsidR="00685F51" w:rsidRDefault="00685F51" w:rsidP="00C454C8">
                      <w:pPr>
                        <w:pStyle w:val="Q-Yndgcvac"/>
                      </w:pPr>
                      <w:r w:rsidRPr="005D2092">
                        <w:t xml:space="preserve">ջրում </w:t>
                      </w:r>
                      <w:r w:rsidRPr="005D2092">
                        <w:t>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D2092">
        <w:rPr>
          <w:b/>
          <w:i/>
        </w:rPr>
        <w:t xml:space="preserve"> </w:t>
      </w:r>
    </w:p>
    <w:p w14:paraId="3171C44A" w14:textId="77777777" w:rsidR="00BF0CD8" w:rsidRPr="006A7AD1" w:rsidRDefault="00BF0CD8" w:rsidP="00302A17">
      <w:pPr>
        <w:pStyle w:val="Q-Normal"/>
      </w:pPr>
      <w:r w:rsidRPr="00B94272">
        <w:lastRenderedPageBreak/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302A17">
      <w:pPr>
        <w:pStyle w:val="Q-Normal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00C6C0DF">
                <wp:extent cx="5387763" cy="1293706"/>
                <wp:effectExtent l="0" t="0" r="3810" b="1905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7763" cy="12937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685F51" w:rsidRPr="00332583" w:rsidRDefault="00685F51" w:rsidP="00C454C8">
                            <w:pPr>
                              <w:pStyle w:val="Q-Yndgcvac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63E9D05" w:rsidR="00685F51" w:rsidRPr="0033258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33258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310" style="width:424.25pt;height:10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" fillcolor="#d7f5f5" stroked="f" strokeweight="1pt">
                <v:stroke joinstyle="miter"/>
                <v:textbox>
                  <w:txbxContent>
                    <w:p w14:paraId="21E2400D" w14:textId="77777777" w:rsidR="00685F51" w:rsidRPr="00332583" w:rsidRDefault="00685F51" w:rsidP="00C454C8">
                      <w:pPr>
                        <w:pStyle w:val="Q-Yndgcvac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63E9D05" w:rsidR="00685F51" w:rsidRPr="00332583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33258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3A18629F">
                <wp:extent cx="5335482" cy="1361440"/>
                <wp:effectExtent l="0" t="0" r="0" b="0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5482" cy="13614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685F5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  </w:t>
                            </w:r>
                            <w:r w:rsidRPr="006A7AD1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25A664FB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6A7AD1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311" style="width:420.1pt;height:107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B940CC3" w14:textId="77777777" w:rsidR="00685F51" w:rsidRDefault="00685F51" w:rsidP="00C454C8">
                      <w:pPr>
                        <w:pStyle w:val="Q-Yndgcvac"/>
                      </w:pPr>
                      <w:r w:rsidRPr="006A7AD1">
                        <w:t xml:space="preserve">Թթվային   </w:t>
                      </w:r>
                      <w:r w:rsidRPr="006A7AD1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25A664FB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6A7AD1"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302A17">
      <w:pPr>
        <w:pStyle w:val="Q-Normal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7ED2B2CB">
                <wp:extent cx="5339292" cy="1232746"/>
                <wp:effectExtent l="0" t="0" r="0" b="5715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9292" cy="12327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685F51" w:rsidRDefault="00685F51" w:rsidP="00C454C8">
                            <w:pPr>
                              <w:pStyle w:val="Q-Yndgcvac"/>
                            </w:pPr>
                            <w:r w:rsidRPr="00C24BB2">
                              <w:t xml:space="preserve">Հիմնային   </w:t>
                            </w:r>
                            <w:r w:rsidRPr="00C24BB2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312" style="width:420.4pt;height:9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F826BF7" w14:textId="7E593B30" w:rsidR="00685F51" w:rsidRDefault="00685F51" w:rsidP="00C454C8">
                      <w:pPr>
                        <w:pStyle w:val="Q-Yndgcvac"/>
                      </w:pPr>
                      <w:r w:rsidRPr="00C24BB2">
                        <w:t xml:space="preserve">Հիմնային   </w:t>
                      </w:r>
                      <w:r w:rsidRPr="00C24BB2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77777777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 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107BDFE0">
                <wp:extent cx="1625600" cy="393469"/>
                <wp:effectExtent l="0" t="0" r="0" b="6985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5600" cy="39346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313" style="width:128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" fillcolor="#dce8e8" stroked="f" strokeweight="1pt">
                <v:stroke joinstyle="miter"/>
                <v:textbox>
                  <w:txbxContent>
                    <w:p w14:paraId="7DA14D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B484F0A" wp14:editId="4522E130">
                <wp:extent cx="3911600" cy="1325366"/>
                <wp:effectExtent l="0" t="0" r="0" b="8255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1600" cy="13253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Չեզոք </w:t>
                            </w:r>
                            <w:r w:rsidRPr="006A7AD1">
                              <w:t xml:space="preserve">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685F51" w:rsidRPr="0036017B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314" style="width:308pt;height:10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C6EAC79" w14:textId="51011793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Չեզոք </w:t>
                      </w:r>
                      <w:r w:rsidRPr="006A7AD1">
                        <w:t xml:space="preserve">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685F51" w:rsidRPr="0036017B" w:rsidRDefault="00685F51" w:rsidP="00C454C8">
                      <w:pPr>
                        <w:pStyle w:val="Q-Yndgcvac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D3D1247" w:rsidR="00BF0CD8" w:rsidRPr="0036017B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F35B39">
        <w:t>7</w:t>
      </w:r>
      <w:r w:rsidRPr="0036017B">
        <w:t>):</w:t>
      </w:r>
    </w:p>
    <w:p w14:paraId="019CE430" w14:textId="77777777" w:rsidR="00BF0CD8" w:rsidRPr="006A7AD1" w:rsidRDefault="00BF0CD8" w:rsidP="00F447C0">
      <w:pPr>
        <w:pStyle w:val="5"/>
        <w:numPr>
          <w:ilvl w:val="0"/>
          <w:numId w:val="0"/>
        </w:numPr>
      </w:pPr>
      <w:r w:rsidRPr="006A7AD1">
        <w:rPr>
          <w:noProof/>
        </w:rPr>
        <w:drawing>
          <wp:inline distT="0" distB="0" distL="0" distR="0" wp14:anchorId="36AE9EB1" wp14:editId="2A352560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F447C0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1C347E9F" w14:textId="77777777" w:rsidR="00BF0CD8" w:rsidRDefault="00BF0CD8" w:rsidP="00302A17">
      <w:pPr>
        <w:pStyle w:val="Q-Normal"/>
      </w:pP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0C5D44E2" wp14:editId="670C7B2A">
                <wp:simplePos x="0" y="0"/>
                <wp:positionH relativeFrom="column">
                  <wp:posOffset>1089061</wp:posOffset>
                </wp:positionH>
                <wp:positionV relativeFrom="paragraph">
                  <wp:posOffset>609208</wp:posOffset>
                </wp:positionV>
                <wp:extent cx="5082233" cy="665018"/>
                <wp:effectExtent l="0" t="0" r="4445" b="1905"/>
                <wp:wrapNone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2233" cy="6650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0E81E88" id="Прямоугольник: скругленные углы 3" o:spid="_x0000_s1026" style="position:absolute;margin-left:85.75pt;margin-top:47.95pt;width:400.2pt;height:52.35pt;z-index:-2516408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" fillcolor="#deeaf6 [664]" stroked="f" strokeweight="1pt">
                <v:stroke joinstyle="miter"/>
              </v:roundrect>
            </w:pict>
          </mc:Fallback>
        </mc:AlternateContent>
      </w:r>
      <w:r w:rsidRPr="006A7AD1"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24EA4C7D" w14:textId="77777777" w:rsidR="00BF0CD8" w:rsidRDefault="00BF0CD8" w:rsidP="00C454C8">
      <w:pPr>
        <w:pStyle w:val="Q-Yndgcvac"/>
      </w:pPr>
      <w:r w:rsidRPr="006A7AD1">
        <w:t xml:space="preserve"> </w:t>
      </w:r>
      <w:r w:rsidRPr="0036017B">
        <w:t>Ինդիկատորները քիմիական նյութեր են, որոնք փոխում են իրենց գույնը լուծույթի միջավայրից կախված</w:t>
      </w:r>
      <w:r w:rsidRPr="006A7AD1">
        <w:t xml:space="preserve">: </w: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F4207A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53"/>
        <w:gridCol w:w="1547"/>
        <w:gridCol w:w="2151"/>
        <w:gridCol w:w="1433"/>
      </w:tblGrid>
      <w:tr w:rsidR="00BF0CD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ի գույնը միջավայրում</w:t>
            </w:r>
          </w:p>
        </w:tc>
      </w:tr>
      <w:tr w:rsidR="00BF0CD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հիմնային</w:t>
            </w:r>
          </w:p>
        </w:tc>
      </w:tr>
      <w:tr w:rsidR="008A36ED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36017B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պույտ</w:t>
            </w:r>
          </w:p>
        </w:tc>
      </w:tr>
      <w:tr w:rsidR="00BF0CD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որեգույն</w:t>
            </w:r>
          </w:p>
        </w:tc>
      </w:tr>
      <w:tr w:rsidR="00BF0CD8" w14:paraId="514153B5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EAA136"/>
            <w:vAlign w:val="center"/>
          </w:tcPr>
          <w:p w14:paraId="229000F7" w14:textId="331A72D8" w:rsidR="00BF0CD8" w:rsidRPr="0036017B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36017B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DB201A">
      <w:pPr>
        <w:rPr>
          <w:rFonts w:ascii="Sylfaen" w:hAnsi="Sylfaen"/>
          <w:lang w:val="hy-AM"/>
        </w:rPr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lastRenderedPageBreak/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18B3AA1F" w14:textId="437C5B6C" w:rsidR="00BF0CD8" w:rsidRPr="006A7AD1" w:rsidRDefault="00BF0CD8" w:rsidP="00302A17">
      <w:pPr>
        <w:pStyle w:val="Q-Normal"/>
        <w:rPr>
          <w:i/>
        </w:rPr>
      </w:pPr>
      <w:r w:rsidRPr="006A7AD1">
        <w:t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միջավայրի կայունության ցուցանիշն է: Այսպես՝ մարդու նորմալ թթվայնության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</w:p>
    <w:p w14:paraId="3F9222AE" w14:textId="77777777" w:rsidR="00BF0CD8" w:rsidRDefault="00BF0CD8">
      <w:pP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</w:pPr>
      <w: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  <w:br w:type="page"/>
      </w:r>
    </w:p>
    <w:p w14:paraId="1CFD27B0" w14:textId="33A1636B" w:rsidR="004142EC" w:rsidRDefault="004142EC" w:rsidP="004142EC">
      <w:bookmarkStart w:id="1037" w:name="_Toc133963330"/>
      <w:bookmarkStart w:id="1038" w:name="_Toc133965387"/>
      <w:bookmarkStart w:id="1039" w:name="_Toc133965643"/>
      <w:r>
        <w:rPr>
          <w:noProof/>
        </w:rPr>
        <w:lastRenderedPageBreak/>
        <w:drawing>
          <wp:inline distT="0" distB="0" distL="0" distR="0" wp14:anchorId="516FCE8C" wp14:editId="64A61833">
            <wp:extent cx="6324600" cy="793750"/>
            <wp:effectExtent l="0" t="19050" r="0" b="25400"/>
            <wp:docPr id="523711897" name="Diagram 52371189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03" r:lo="rId904" r:qs="rId905" r:cs="rId906"/>
              </a:graphicData>
            </a:graphic>
          </wp:inline>
        </w:drawing>
      </w:r>
    </w:p>
    <w:p w14:paraId="6449489F" w14:textId="05BB9FF6" w:rsidR="00BF0CD8" w:rsidRDefault="007532F7" w:rsidP="00627D74">
      <w:pPr>
        <w:pStyle w:val="ParagrafInvisible"/>
      </w:pPr>
      <w:bookmarkStart w:id="1040" w:name="_Toc148566288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37"/>
      <w:bookmarkEnd w:id="1038"/>
      <w:bookmarkEnd w:id="1039"/>
      <w:bookmarkEnd w:id="1040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77777777" w:rsidR="00BF0CD8" w:rsidRDefault="00BF0CD8" w:rsidP="00302A17">
      <w:pPr>
        <w:pStyle w:val="Q-Normal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լրիվ դիսոցվում է.</w:t>
      </w:r>
    </w:p>
    <w:p w14:paraId="270F3623" w14:textId="77777777" w:rsidR="00BF0CD8" w:rsidRPr="002B776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   (1)</m:t>
          </m:r>
        </m:oMath>
      </m:oMathPara>
    </w:p>
    <w:p w14:paraId="0D9CA506" w14:textId="77777777" w:rsidR="00BF0CD8" w:rsidRDefault="00BF0CD8" w:rsidP="00302A17">
      <w:pPr>
        <w:pStyle w:val="Q-Normal"/>
      </w:pPr>
      <w:r>
        <w:t>Ջուրը նույնպես մասամբ դիսոցվում է.</w:t>
      </w:r>
    </w:p>
    <w:p w14:paraId="4D739585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663BEDF3" w14:textId="300FFA52" w:rsidR="00BF0CD8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24246CEE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  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       (3)     </m:t>
          </m:r>
        </m:oMath>
      </m:oMathPara>
    </w:p>
    <w:p w14:paraId="24739E49" w14:textId="0DFD9CA9" w:rsidR="00BF0CD8" w:rsidRDefault="00BF3D6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 xml:space="preserve">իոնները </w:t>
      </w:r>
      <w:r w:rsidR="00BF0CD8">
        <w:t xml:space="preserve">ձգվում են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 xml:space="preserve">կողմից, կապվում են դրանց հետ, քանի որ 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>
        <w:rPr>
          <w:rFonts w:eastAsiaTheme="minorEastAsia"/>
        </w:rPr>
        <w:t xml:space="preserve">-ը </w:t>
      </w:r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BF0CD8">
        <w:t xml:space="preserve"> է.</w:t>
      </w:r>
    </w:p>
    <w:p w14:paraId="028C165D" w14:textId="77777777" w:rsidR="00BF0CD8" w:rsidRPr="004D4930" w:rsidRDefault="00BF0CD8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              (4)</m:t>
          </m:r>
        </m:oMath>
      </m:oMathPara>
    </w:p>
    <w:p w14:paraId="534297F8" w14:textId="77777777" w:rsidR="00BF0CD8" w:rsidRDefault="00BF0CD8" w:rsidP="00302A17">
      <w:pPr>
        <w:pStyle w:val="Q-Normal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3CCCE90D" w14:textId="77777777" w:rsidR="00BF0CD8" w:rsidRPr="00A57B0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1C156E0B" w14:textId="77777777" w:rsidR="00BF0CD8" w:rsidRPr="00A57B08" w:rsidRDefault="00BF0CD8" w:rsidP="00302A17">
      <w:pPr>
        <w:pStyle w:val="Q-Normal"/>
      </w:pPr>
      <w:r>
        <w:t xml:space="preserve">Հավասարումից երևում է, որ լուծույթում առաջացան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: Աղի ացետատ իոնների և ջրի մոլեկուլների փոխազդեցության հետևանքով խախտվեց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ի հավասարակշռությունը, որի հետևանքով լուծույթում առաջացավ հիմնային միջավայր:</w:t>
      </w:r>
    </w:p>
    <w:p w14:paraId="7D2B590F" w14:textId="77777777" w:rsidR="00BF0CD8" w:rsidRDefault="00BF0CD8" w:rsidP="00302A17">
      <w:pPr>
        <w:pStyle w:val="Q-Normal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ն ունենում է թթվային կամ հիմնային միջավայր:</w:t>
      </w:r>
    </w:p>
    <w:p w14:paraId="03049614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18EEA1A" wp14:editId="52B7B6CB">
                <wp:extent cx="5329990" cy="932448"/>
                <wp:effectExtent l="0" t="0" r="4445" b="127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990" cy="93244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685F51" w:rsidRDefault="00685F51" w:rsidP="00C454C8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 xml:space="preserve">ի </w:t>
                            </w:r>
                            <w:r w:rsidRPr="00EA6A55">
      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315" style="width:419.7pt;height:7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9D22A7F" w14:textId="380E739E" w:rsidR="00685F51" w:rsidRDefault="00685F51" w:rsidP="00C454C8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 xml:space="preserve">ի </w:t>
                      </w:r>
                      <w:r w:rsidRPr="00EA6A55">
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lastRenderedPageBreak/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3B30444D" w:rsidR="00BF0CD8" w:rsidRDefault="00BF0CD8" w:rsidP="00302A17">
      <w:pPr>
        <w:pStyle w:val="Q-Normal"/>
      </w:pPr>
      <w:r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F35B39">
        <w:t>8</w:t>
      </w:r>
      <w:r>
        <w:t>):</w:t>
      </w:r>
    </w:p>
    <w:p w14:paraId="073BF0C1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2F91B96A">
            <wp:extent cx="5037992" cy="2173067"/>
            <wp:effectExtent l="0" t="38100" r="10795" b="5588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08" r:lo="rId909" r:qs="rId910" r:cs="rId911"/>
              </a:graphicData>
            </a:graphic>
          </wp:inline>
        </w:drawing>
      </w:r>
    </w:p>
    <w:p w14:paraId="218FDA15" w14:textId="77777777" w:rsidR="00BF0CD8" w:rsidRPr="00D40390" w:rsidRDefault="00BF0CD8" w:rsidP="00F447C0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DA6104" w:rsidRDefault="00BF0CD8" w:rsidP="00594357">
      <w:pPr>
        <w:pStyle w:val="Q-Xndir"/>
      </w:pPr>
      <w:r w:rsidRPr="00DA6104">
        <w:t xml:space="preserve">Ուժեղ հիմքից և թույլ թթվից առաջացած աղեր  </w:t>
      </w:r>
    </w:p>
    <w:p w14:paraId="699851A2" w14:textId="77777777" w:rsidR="00BF0CD8" w:rsidRDefault="00BF0CD8" w:rsidP="00594357">
      <w:pPr>
        <w:pStyle w:val="Q-Xndir"/>
      </w:pPr>
      <w:r w:rsidRPr="005F13DA">
        <w:t>(</w:t>
      </w:r>
      <m:oMath>
        <m:r>
          <m:rPr>
            <m:sty m:val="bi"/>
          </m:rPr>
          <w:rPr>
            <w:rFonts w:ascii="Cambria Math" w:hAnsi="Cambria Math"/>
          </w:rPr>
          <m:t xml:space="preserve">NaClO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OONa,  K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5F13DA">
        <w:t>):</w:t>
      </w:r>
    </w:p>
    <w:p w14:paraId="13809EB4" w14:textId="2A025287" w:rsidR="00BF0CD8" w:rsidRPr="00483F5C" w:rsidRDefault="00BF0CD8" w:rsidP="00302A17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4855139E" w14:textId="77777777" w:rsidR="00BF0CD8" w:rsidRPr="004B5E49" w:rsidRDefault="008D65A7" w:rsidP="00302A17">
      <w:pPr>
        <w:pStyle w:val="Q-Normal"/>
        <w:rPr>
          <w:b/>
          <w:bCs/>
          <w:i/>
          <w:iCs/>
          <w:sz w:val="24"/>
          <w:szCs w:val="24"/>
        </w:rPr>
      </w:pPr>
      <w:r>
        <w:rPr>
          <w:noProof/>
        </w:rPr>
        <w:object w:dxaOrig="3352" w:dyaOrig="880" w14:anchorId="639965FD">
          <v:shape id="_x0000_i1251" type="#_x0000_t75" style="width:169.95pt;height:44.35pt" o:ole="">
            <v:imagedata r:id="rId913" o:title=""/>
          </v:shape>
          <o:OLEObject Type="Embed" ProgID="ChemDraw.Document.6.0" ShapeID="_x0000_i1251" DrawAspect="Content" ObjectID="_1759460414" r:id="rId914"/>
        </w:object>
      </w:r>
    </w:p>
    <w:p w14:paraId="02DE5F08" w14:textId="77777777" w:rsidR="00BF0CD8" w:rsidRDefault="00BF0CD8" w:rsidP="00302A17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27F06616" w14:textId="77777777" w:rsidR="00BF0CD8" w:rsidRDefault="00BF0CD8" w:rsidP="00302A17">
      <w:pPr>
        <w:pStyle w:val="Q-Normal"/>
      </w:pPr>
      <w:r w:rsidRPr="0098607C">
        <w:t>Մոլեկուլային հավասարումը.</w:t>
      </w:r>
    </w:p>
    <w:p w14:paraId="4C892BF7" w14:textId="77777777" w:rsidR="00BF0CD8" w:rsidRPr="0098607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722" w:dyaOrig="626" w14:anchorId="0EEA95B7">
          <v:shape id="_x0000_i1252" type="#_x0000_t75" style="width:200.95pt;height:33.5pt" o:ole="">
            <v:imagedata r:id="rId915" o:title=""/>
          </v:shape>
          <o:OLEObject Type="Embed" ProgID="ChemDraw.Document.6.0" ShapeID="_x0000_i1252" DrawAspect="Content" ObjectID="_1759460415" r:id="rId916"/>
        </w:object>
      </w:r>
    </w:p>
    <w:p w14:paraId="456888A2" w14:textId="77777777" w:rsidR="00BF0CD8" w:rsidRPr="0098607C" w:rsidRDefault="00BF0CD8" w:rsidP="00302A17">
      <w:pPr>
        <w:pStyle w:val="Q-Normal"/>
      </w:pPr>
      <w:r w:rsidRPr="0098607C">
        <w:t>Լրիվ իոնական հավասարումը.</w:t>
      </w:r>
    </w:p>
    <w:p w14:paraId="564E89E3" w14:textId="77777777" w:rsidR="00BF0CD8" w:rsidRPr="0098607C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E0CBDE8" w14:textId="77777777" w:rsidR="00BF0CD8" w:rsidRPr="0098607C" w:rsidRDefault="00BF0CD8" w:rsidP="00302A17">
      <w:pPr>
        <w:pStyle w:val="Q-Normal"/>
      </w:pPr>
      <w:r w:rsidRPr="0098607C">
        <w:t>Կրճատ իոնական հավասարումը.</w:t>
      </w:r>
    </w:p>
    <w:p w14:paraId="69DE2B18" w14:textId="77777777" w:rsidR="00BF0CD8" w:rsidRPr="004B5E4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B28324E" w14:textId="77777777" w:rsidR="00BF0CD8" w:rsidRDefault="00BF0CD8" w:rsidP="00302A17">
      <w:pPr>
        <w:pStyle w:val="Q-Normal"/>
      </w:pPr>
      <w:r>
        <w:lastRenderedPageBreak/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0342DB6" wp14:editId="1CCA9282">
                <wp:extent cx="5772150" cy="1270000"/>
                <wp:effectExtent l="0" t="0" r="0" b="635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27000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316" style="width:454.5pt;height:10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27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" adj="-11796480,,5400" path="m52134,l5739016,v18299,,33134,14835,33134,33134l5772150,1217867v,28793,-23341,52134,-52134,52134l33134,1270000c14835,1270000,,1255165,,1236866l,52134c,23341,23341,,52134,xe" fillcolor="#d7f5f5" stroked="f" strokeweight="1pt">
                <v:stroke joinstyle="miter"/>
                <v:formulas/>
                <v:path arrowok="t" o:connecttype="custom" o:connectlocs="52134,0;5739016,0;5772150,33134;5772150,1217867;5720016,1270001;33134,1270000;0,1236866;0,52134;52134,0" o:connectangles="0,0,0,0,0,0,0,0,0" textboxrect="0,0,5772150,1270000"/>
                <v:textbox>
                  <w:txbxContent>
                    <w:p w14:paraId="70BFDE36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594357">
      <w:pPr>
        <w:pStyle w:val="Q-Xndir"/>
      </w:pPr>
      <w:r w:rsidRPr="00E003D5">
        <w:t>Թույլ հիմքից և ուժեղ թթվից առաջացած աղեր</w:t>
      </w:r>
    </w:p>
    <w:p w14:paraId="29CF3401" w14:textId="28E35210" w:rsidR="00BF0CD8" w:rsidRDefault="00BF0CD8" w:rsidP="00302A17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՝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640" w:dyaOrig="819" w14:anchorId="587E490C">
          <v:shape id="_x0000_i1253" type="#_x0000_t75" style="width:181.65pt;height:38.5pt" o:ole="">
            <v:imagedata r:id="rId917" o:title=""/>
          </v:shape>
          <o:OLEObject Type="Embed" ProgID="ChemDraw.Document.6.0" ShapeID="_x0000_i1253" DrawAspect="Content" ObjectID="_1759460416" r:id="rId918"/>
        </w:object>
      </w:r>
    </w:p>
    <w:p w14:paraId="731B7081" w14:textId="77777777" w:rsidR="00BF0CD8" w:rsidRDefault="00BF0CD8" w:rsidP="00302A17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302A17">
      <w:pPr>
        <w:pStyle w:val="Q-Normal"/>
      </w:pPr>
      <w:r w:rsidRPr="0098607C">
        <w:t>Մոլեկուլային հավասարումը.</w:t>
      </w:r>
    </w:p>
    <w:p w14:paraId="71E6EEAE" w14:textId="77777777" w:rsidR="00BF0CD8" w:rsidRDefault="008D65A7" w:rsidP="00302A17">
      <w:pPr>
        <w:pStyle w:val="Q-Normal"/>
      </w:pPr>
      <w:r>
        <w:rPr>
          <w:noProof/>
        </w:rPr>
        <w:object w:dxaOrig="3989" w:dyaOrig="706" w14:anchorId="7FC53AB4">
          <v:shape id="_x0000_i1254" type="#_x0000_t75" style="width:198.4pt;height:36pt" o:ole="">
            <v:imagedata r:id="rId919" o:title=""/>
          </v:shape>
          <o:OLEObject Type="Embed" ProgID="ChemDraw.Document.6.0" ShapeID="_x0000_i1254" DrawAspect="Content" ObjectID="_1759460417" r:id="rId920"/>
        </w:object>
      </w:r>
    </w:p>
    <w:p w14:paraId="435F7CD3" w14:textId="77777777" w:rsidR="00BF0CD8" w:rsidRPr="0025108B" w:rsidRDefault="00BF0CD8" w:rsidP="00302A17">
      <w:pPr>
        <w:pStyle w:val="Q-Normal"/>
      </w:pPr>
      <w:r w:rsidRPr="0098607C">
        <w:t>Լրիվ իոնական հավասարումը.</w:t>
      </w:r>
    </w:p>
    <w:p w14:paraId="41448EFB" w14:textId="77777777" w:rsidR="00BF0CD8" w:rsidRPr="0025108B" w:rsidRDefault="00BF0CD8" w:rsidP="00302A17">
      <w:pPr>
        <w:pStyle w:val="Q-Normal"/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2E1556" w14:textId="77777777" w:rsidR="00BF0CD8" w:rsidRPr="0025108B" w:rsidRDefault="00BF0CD8" w:rsidP="00302A17">
      <w:pPr>
        <w:pStyle w:val="Q-Normal"/>
      </w:pPr>
      <w:r w:rsidRPr="0098607C">
        <w:t>Կրճատ իոնական հավասարումը.</w:t>
      </w:r>
    </w:p>
    <w:p w14:paraId="48F5827F" w14:textId="77777777" w:rsidR="00BF0CD8" w:rsidRPr="0025108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0D9C1E8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և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74459128" w14:textId="77777777" w:rsidR="00681F67" w:rsidRDefault="00681F67" w:rsidP="00302A17">
      <w:pPr>
        <w:pStyle w:val="Q-Normal"/>
      </w:pPr>
    </w:p>
    <w:p w14:paraId="394BD319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2635494" wp14:editId="57B072F4">
                <wp:extent cx="5772150" cy="1301750"/>
                <wp:effectExtent l="0" t="0" r="0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30175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 xml:space="preserve">ՀԵՏևՈՒԹՅՈՒՆ. </w:t>
                            </w:r>
                            <w:r w:rsidRPr="00BB46D3">
      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317" style="width:454.5pt;height:10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301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" adj="-11796480,,5400" path="m53437,l5738187,v18757,,33963,15206,33963,33963l5772150,1248313v,29512,-23925,53437,-53437,53437l33963,1301750c15206,1301750,,1286544,,1267787l,53437c,23925,23925,,53437,xe" fillcolor="#d7f5f5" stroked="f" strokeweight=".5pt">
                <v:stroke joinstyle="miter"/>
                <v:formulas/>
                <v:path arrowok="t" o:connecttype="custom" o:connectlocs="53437,0;5738187,0;5772150,33963;5772150,1248313;5718713,1301750;33963,1301750;0,1267787;0,53437;53437,0" o:connectangles="0,0,0,0,0,0,0,0,0" textboxrect="0,0,5772150,1301750"/>
                <v:textbox>
                  <w:txbxContent>
                    <w:p w14:paraId="01383DD7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 xml:space="preserve">ՀԵՏևՈՒԹՅՈՒՆ. </w:t>
                      </w:r>
                      <w:r w:rsidRPr="00BB46D3">
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594357">
      <w:pPr>
        <w:pStyle w:val="Q-Xndir"/>
      </w:pPr>
      <w:r w:rsidRPr="006B5B9D">
        <w:t>Թույլ հիմքից և թույլ թթվից առաջացած աղեր</w:t>
      </w:r>
    </w:p>
    <w:p w14:paraId="4745BE60" w14:textId="77777777" w:rsidR="00BF0CD8" w:rsidRDefault="00BF0CD8" w:rsidP="00594357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lastRenderedPageBreak/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77777777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>ուն 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rPr>
          <w:b/>
          <w:bCs/>
        </w:rPr>
        <w:t xml:space="preserve"> </w:t>
      </w:r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77777777" w:rsidR="00BF0CD8" w:rsidRPr="00DA0B6D" w:rsidRDefault="00BF0CD8" w:rsidP="00302A17">
      <w:pPr>
        <w:pStyle w:val="Q-Normal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77777777" w:rsidR="00BF0CD8" w:rsidRDefault="008D65A7" w:rsidP="00302A17">
      <w:pPr>
        <w:pStyle w:val="Q-Normal"/>
      </w:pPr>
      <w:r>
        <w:rPr>
          <w:noProof/>
        </w:rPr>
        <w:object w:dxaOrig="4603" w:dyaOrig="882" w14:anchorId="4C6A1A6E">
          <v:shape id="_x0000_i1255" type="#_x0000_t75" style="width:227.7pt;height:43.55pt" o:ole="">
            <v:imagedata r:id="rId921" o:title=""/>
          </v:shape>
          <o:OLEObject Type="Embed" ProgID="ChemDraw.Document.6.0" ShapeID="_x0000_i1255" DrawAspect="Content" ObjectID="_1759460418" r:id="rId922"/>
        </w:object>
      </w:r>
    </w:p>
    <w:p w14:paraId="7113D1ED" w14:textId="77777777" w:rsidR="00BF0CD8" w:rsidRDefault="008D65A7" w:rsidP="00302A17">
      <w:pPr>
        <w:pStyle w:val="Q-Normal"/>
      </w:pPr>
      <w:r>
        <w:rPr>
          <w:noProof/>
        </w:rPr>
        <w:object w:dxaOrig="5511" w:dyaOrig="825" w14:anchorId="1D84BE5D">
          <v:shape id="_x0000_i1256" type="#_x0000_t75" style="width:276.3pt;height:40.2pt" o:ole="">
            <v:imagedata r:id="rId923" o:title=""/>
          </v:shape>
          <o:OLEObject Type="Embed" ProgID="ChemDraw.Document.6.0" ShapeID="_x0000_i1256" DrawAspect="Content" ObjectID="_1759460419" r:id="rId924"/>
        </w:object>
      </w:r>
    </w:p>
    <w:p w14:paraId="206955A7" w14:textId="77777777" w:rsidR="00BF0CD8" w:rsidRPr="00607F26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607F26">
        <w:rPr>
          <w:rFonts w:eastAsiaTheme="minorEastAsia"/>
        </w:rPr>
        <w:t xml:space="preserve">-ի </w:t>
      </w:r>
      <w:r w:rsidRPr="00BB46D3">
        <w:t>լուծույթի</w:t>
      </w:r>
      <w:r w:rsidRPr="00607F26">
        <w:rPr>
          <w:rFonts w:eastAsiaTheme="minorEastAsia"/>
        </w:rPr>
        <w:t xml:space="preserve">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607F26">
        <w:rPr>
          <w:rFonts w:eastAsiaTheme="minorEastAsia"/>
        </w:rPr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</w:t>
      </w:r>
      <w:r>
        <w:rPr>
          <w:rFonts w:eastAsiaTheme="minorEastAsia"/>
        </w:rPr>
        <w:t>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Default="00BF0CD8" w:rsidP="00302A17">
      <w:pPr>
        <w:pStyle w:val="Q-Normal"/>
      </w:pPr>
      <w:r w:rsidRPr="00607F26">
        <w:t xml:space="preserve">Կազմենք </w:t>
      </w:r>
      <w:r w:rsidRPr="00BB46D3">
        <w:t>ամոնիումի</w:t>
      </w:r>
      <w:r w:rsidRPr="00607F26">
        <w:t xml:space="preserve">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607F26">
        <w:t xml:space="preserve"> հիդրոլիզի հավասարումները:</w:t>
      </w:r>
      <w:r>
        <w:t xml:space="preserve"> Այս աղը նույնպես առաջացել է թույլ հիմքից և թույլ թթվից:</w:t>
      </w:r>
    </w:p>
    <w:p w14:paraId="373E796B" w14:textId="77777777" w:rsidR="00BF0CD8" w:rsidRDefault="00BF0CD8" w:rsidP="00302A17">
      <w:pPr>
        <w:pStyle w:val="Q-Normal"/>
      </w:pPr>
      <w:r w:rsidRPr="00607F26">
        <w:t>Մոլեկուլային հավասարումը.</w:t>
      </w:r>
    </w:p>
    <w:p w14:paraId="72C4D310" w14:textId="77777777" w:rsidR="00BF0CD8" w:rsidRPr="00607F2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03E1FAD0" w14:textId="77777777" w:rsidR="00BF0CD8" w:rsidRDefault="00BF0CD8" w:rsidP="00302A17">
      <w:pPr>
        <w:pStyle w:val="Q-Normal"/>
      </w:pPr>
      <w:r w:rsidRPr="00607F26">
        <w:t>Իոնական հավասարումը</w:t>
      </w:r>
      <w:r>
        <w:t>.</w:t>
      </w:r>
    </w:p>
    <w:p w14:paraId="0F5FA38E" w14:textId="77777777" w:rsidR="00BF0CD8" w:rsidRPr="00FF5E1F" w:rsidRDefault="00BF0CD8" w:rsidP="00302A17">
      <w:pPr>
        <w:pStyle w:val="Q-Normal"/>
        <w:rPr>
          <w:rFonts w:eastAsiaTheme="minorEastAsia"/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  <w:bCs/>
                  <w:iCs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63123595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36D588" wp14:editId="03C0BBFE">
                <wp:extent cx="4806950" cy="1060315"/>
                <wp:effectExtent l="0" t="0" r="0" b="6985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6950" cy="1060315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Այդ աղերի լուծույթը հիմնականում ունի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318" style="width:378.5pt;height:8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806950,106031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" adj="-11796480,,5400" path="m43526,l4779286,v15278,,27664,12386,27664,27664l4806950,1016789v,24039,-19487,43526,-43526,43526l27664,1060315c12386,1060315,,1047929,,1032651l,43526c,19487,19487,,43526,xe" fillcolor="#d7f5f5" stroked="f" strokeweight=".5pt">
                <v:stroke joinstyle="miter"/>
                <v:formulas/>
                <v:path arrowok="t" o:connecttype="custom" o:connectlocs="43526,0;4779286,0;4806950,27664;4806950,1016789;4763424,1060315;27664,1060315;0,1032651;0,43526;43526,0" o:connectangles="0,0,0,0,0,0,0,0,0" textboxrect="0,0,4806950,1060315"/>
                <v:textbox>
                  <w:txbxContent>
                    <w:p w14:paraId="6733B6AC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Թույլ հիմքից և թույլ թթվից առաջացած աղերը հիդրոլիզվում են ըստ կատիոնի և ըստ անիոնի:</w:t>
                      </w:r>
                    </w:p>
                    <w:p w14:paraId="45F3C4EB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Այդ աղերի լուծույթը հիմնականում ունի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594357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594357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77777777" w:rsidR="00BF0CD8" w:rsidRPr="003323A3" w:rsidRDefault="00BF0CD8" w:rsidP="00302A17">
      <w:pPr>
        <w:pStyle w:val="Q-Normal"/>
        <w:rPr>
          <w:i/>
        </w:rPr>
      </w:pPr>
      <w:r w:rsidRPr="002F541E">
        <w:t xml:space="preserve">Այս աղերը </w:t>
      </w:r>
      <w:r>
        <w:t xml:space="preserve">չեն հիդրոլիզվում, քանի որ այդ աղերի կատիոնները և անիոնները չեն կապվում ջրի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 xml:space="preserve">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ը լինում են չեզոք:</w:t>
      </w:r>
    </w:p>
    <w:p w14:paraId="53A1364A" w14:textId="77777777" w:rsidR="00BF0CD8" w:rsidRDefault="00BF0CD8" w:rsidP="00302A17">
      <w:pPr>
        <w:pStyle w:val="Q-Normal"/>
      </w:pPr>
      <w:r w:rsidRPr="003323A3">
        <w:lastRenderedPageBreak/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F4207A">
      <w:pPr>
        <w:pStyle w:val="50"/>
      </w:pPr>
      <w:r>
        <w:t>Հիդրոլիզի տեսակները և լուծույթի միջավայրը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422"/>
        <w:gridCol w:w="1661"/>
        <w:gridCol w:w="2726"/>
        <w:gridCol w:w="2175"/>
      </w:tblGrid>
      <w:tr w:rsidR="00BF0CD8" w:rsidRPr="0073107E" w14:paraId="1BA3FACA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gridSpan w:val="2"/>
            <w:vAlign w:val="center"/>
          </w:tcPr>
          <w:p w14:paraId="7B0E484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Աղերն առաջացել են</w:t>
            </w:r>
          </w:p>
        </w:tc>
        <w:tc>
          <w:tcPr>
            <w:tcW w:w="3240" w:type="dxa"/>
            <w:vAlign w:val="center"/>
          </w:tcPr>
          <w:p w14:paraId="6DF8C85A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Հիդրոլիզի տեսակը</w:t>
            </w:r>
          </w:p>
        </w:tc>
        <w:tc>
          <w:tcPr>
            <w:tcW w:w="2510" w:type="dxa"/>
            <w:vAlign w:val="center"/>
          </w:tcPr>
          <w:p w14:paraId="7C2B13D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Լուծույթի միջավայրը</w:t>
            </w:r>
          </w:p>
        </w:tc>
      </w:tr>
      <w:tr w:rsidR="00BF0CD8" w:rsidRPr="0073107E" w14:paraId="5A9B4D8C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7CD8E455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27BC7FA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0578E296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անիոնի</w:t>
            </w:r>
          </w:p>
        </w:tc>
        <w:tc>
          <w:tcPr>
            <w:tcW w:w="2510" w:type="dxa"/>
            <w:vAlign w:val="center"/>
          </w:tcPr>
          <w:p w14:paraId="09995695" w14:textId="2A87156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Հիմնային </w:t>
            </w:r>
            <m:oMath>
              <m:r>
                <w:rPr>
                  <w:rFonts w:ascii="Cambria Math" w:hAnsi="Cambria Math"/>
                  <w:lang w:val="hy-AM"/>
                </w:rPr>
                <m:t>(pH&gt;7)</m:t>
              </m:r>
            </m:oMath>
          </w:p>
        </w:tc>
      </w:tr>
      <w:tr w:rsidR="00BF0CD8" w:rsidRPr="0073107E" w14:paraId="6AEAED95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12FACF46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3AEE7AFC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69F0E51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</w:t>
            </w:r>
          </w:p>
        </w:tc>
        <w:tc>
          <w:tcPr>
            <w:tcW w:w="2510" w:type="dxa"/>
            <w:vAlign w:val="center"/>
          </w:tcPr>
          <w:p w14:paraId="5992AC5A" w14:textId="356266E8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Թթվային </w:t>
            </w:r>
            <m:oMath>
              <m:r>
                <w:rPr>
                  <w:rFonts w:ascii="Cambria Math" w:hAnsi="Cambria Math"/>
                  <w:lang w:val="hy-AM"/>
                </w:rPr>
                <m:t>(pH&lt;7)</m:t>
              </m:r>
            </m:oMath>
          </w:p>
        </w:tc>
      </w:tr>
      <w:tr w:rsidR="00BF0CD8" w:rsidRPr="0073107E" w14:paraId="48FC235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51A954C1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6825520B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7AC95958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Չեն ենթարկվում հիդրոլիզի</w:t>
            </w:r>
          </w:p>
        </w:tc>
        <w:tc>
          <w:tcPr>
            <w:tcW w:w="2510" w:type="dxa"/>
            <w:vAlign w:val="center"/>
          </w:tcPr>
          <w:p w14:paraId="19756DA5" w14:textId="48F874E0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=7)</m:t>
              </m:r>
            </m:oMath>
          </w:p>
        </w:tc>
      </w:tr>
      <w:tr w:rsidR="00BF0CD8" w:rsidRPr="0073107E" w14:paraId="354F5C06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0BE496A0" w14:textId="77777777" w:rsidR="00BF0CD8" w:rsidRPr="00C963F8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5B733FAE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6F5EE1F5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 և ըստ անիոնի</w:t>
            </w:r>
          </w:p>
        </w:tc>
        <w:tc>
          <w:tcPr>
            <w:tcW w:w="2510" w:type="dxa"/>
            <w:vAlign w:val="center"/>
          </w:tcPr>
          <w:p w14:paraId="260F557D" w14:textId="71DCFC3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≈7)</m:t>
              </m:r>
            </m:oMath>
          </w:p>
        </w:tc>
      </w:tr>
    </w:tbl>
    <w:p w14:paraId="2C694D5E" w14:textId="77777777" w:rsidR="00392B93" w:rsidRDefault="00392B93" w:rsidP="00A50215">
      <w:pPr>
        <w:pStyle w:val="Q-Yentavernagir"/>
      </w:pPr>
      <w:bookmarkStart w:id="1041" w:name="_Toc133963331"/>
      <w:bookmarkStart w:id="1042" w:name="_Toc133965388"/>
      <w:bookmarkStart w:id="1043" w:name="_Toc133965644"/>
    </w:p>
    <w:p w14:paraId="1100DF65" w14:textId="7414CCD6" w:rsidR="00BF0CD8" w:rsidRPr="0073107E" w:rsidRDefault="00E749F4" w:rsidP="00A50215">
      <w:pPr>
        <w:pStyle w:val="Q-Yentavernagir"/>
      </w:pPr>
      <w:bookmarkStart w:id="1044" w:name="_Toc148566289"/>
      <w:r>
        <w:t>Ա</w:t>
      </w:r>
      <w:r w:rsidRPr="0073107E">
        <w:t>ՍՏԻՃԱՆԱԿԱՆ ՀԻԴՐՈԼԻԶ</w:t>
      </w:r>
      <w:bookmarkEnd w:id="1041"/>
      <w:bookmarkEnd w:id="1042"/>
      <w:bookmarkEnd w:id="1043"/>
      <w:bookmarkEnd w:id="1044"/>
    </w:p>
    <w:p w14:paraId="6986E3E1" w14:textId="77777777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77777777" w:rsidR="00BF0CD8" w:rsidRDefault="008D65A7" w:rsidP="00302A17">
      <w:pPr>
        <w:pStyle w:val="Q-Normal"/>
      </w:pPr>
      <w:r>
        <w:rPr>
          <w:noProof/>
        </w:rPr>
        <w:object w:dxaOrig="3421" w:dyaOrig="882" w14:anchorId="0887A571">
          <v:shape id="_x0000_i1257" type="#_x0000_t75" style="width:172.5pt;height:43.5pt" o:ole="">
            <v:imagedata r:id="rId925" o:title=""/>
          </v:shape>
          <o:OLEObject Type="Embed" ProgID="ChemDraw.Document.6.0" ShapeID="_x0000_i1257" DrawAspect="Content" ObjectID="_1759460420" r:id="rId926"/>
        </w:object>
      </w:r>
    </w:p>
    <w:p w14:paraId="198ADE70" w14:textId="1463870A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0E07F570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831" w:dyaOrig="543" w14:anchorId="56E2A79B">
          <v:shape id="_x0000_i1258" type="#_x0000_t75" style="width:190.5pt;height:27.75pt" o:ole="">
            <v:imagedata r:id="rId927" o:title=""/>
          </v:shape>
          <o:OLEObject Type="Embed" ProgID="ChemDraw.Document.6.0" ShapeID="_x0000_i1258" DrawAspect="Content" ObjectID="_1759460421" r:id="rId928"/>
        </w:object>
      </w:r>
    </w:p>
    <w:p w14:paraId="625F839B" w14:textId="77777777" w:rsidR="00BF0CD8" w:rsidRPr="00DA610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48BAD0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52336772" w14:textId="77777777" w:rsidR="00BF0CD8" w:rsidRDefault="00BF0CD8" w:rsidP="00302A17">
      <w:pPr>
        <w:pStyle w:val="Q-Normal"/>
      </w:pPr>
      <w:r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թթվային աղի հիդրոլիզ)</w:t>
      </w:r>
    </w:p>
    <w:p w14:paraId="3FEDBDB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3860" w:dyaOrig="543" w14:anchorId="5044D10E">
          <v:shape id="_x0000_i1259" type="#_x0000_t75" style="width:192pt;height:27.75pt" o:ole="">
            <v:imagedata r:id="rId929" o:title=""/>
          </v:shape>
          <o:OLEObject Type="Embed" ProgID="ChemDraw.Document.6.0" ShapeID="_x0000_i1259" DrawAspect="Content" ObjectID="_1759460422" r:id="rId930"/>
        </w:object>
      </w:r>
    </w:p>
    <w:p w14:paraId="1E9426D8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5" w:name="_Hlk72950165"/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1045"/>
    </w:p>
    <w:p w14:paraId="34A2EEA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9A97F3C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46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46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77777777" w:rsidR="00BF0CD8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3666" w:dyaOrig="867" w14:anchorId="7B14E790">
          <v:shape id="_x0000_i1260" type="#_x0000_t75" style="width:183pt;height:43.5pt" o:ole="">
            <v:imagedata r:id="rId931" o:title=""/>
          </v:shape>
          <o:OLEObject Type="Embed" ProgID="ChemDraw.Document.6.0" ShapeID="_x0000_i1260" DrawAspect="Content" ObjectID="_1759460423" r:id="rId932"/>
        </w:object>
      </w:r>
    </w:p>
    <w:p w14:paraId="124CA528" w14:textId="77777777" w:rsidR="00BF0CD8" w:rsidRDefault="00BF0CD8" w:rsidP="00302A17">
      <w:pPr>
        <w:pStyle w:val="Q-Normal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45AFBBFE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993" w:dyaOrig="700" w14:anchorId="6C048B93">
          <v:shape id="_x0000_i1261" type="#_x0000_t75" style="width:198pt;height:36pt" o:ole="">
            <v:imagedata r:id="rId933" o:title=""/>
          </v:shape>
          <o:OLEObject Type="Embed" ProgID="ChemDraw.Document.6.0" ShapeID="_x0000_i1261" DrawAspect="Content" ObjectID="_1759460424" r:id="rId934"/>
        </w:object>
      </w:r>
    </w:p>
    <w:p w14:paraId="01CBEB06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w:bookmarkStart w:id="1047" w:name="_Hlk72952003"/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7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8" w:name="_Hlk72952102"/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  <w:bookmarkEnd w:id="1048"/>
    </w:p>
    <w:p w14:paraId="0704004D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  <w:bCs/>
                  <w:iCs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3F8C4984" w14:textId="77777777" w:rsidR="00BF0CD8" w:rsidRDefault="00BF0CD8" w:rsidP="00302A17">
      <w:pPr>
        <w:pStyle w:val="Q-Normal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հիմնային աղի հիդրոլիզ)</w:t>
      </w:r>
    </w:p>
    <w:p w14:paraId="39D667D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4145" w:dyaOrig="536" w14:anchorId="056B87CF">
          <v:shape id="_x0000_i1262" type="#_x0000_t75" style="width:207pt;height:27.75pt" o:ole="">
            <v:imagedata r:id="rId935" o:title=""/>
          </v:shape>
          <o:OLEObject Type="Embed" ProgID="ChemDraw.Document.6.0" ShapeID="_x0000_i1262" DrawAspect="Content" ObjectID="_1759460425" r:id="rId936"/>
        </w:object>
      </w:r>
    </w:p>
    <w:p w14:paraId="715AD2BC" w14:textId="77777777" w:rsidR="00BF0CD8" w:rsidRPr="00DA6104" w:rsidRDefault="00BF0CD8" w:rsidP="00302A17">
      <w:pPr>
        <w:pStyle w:val="Q-Normal"/>
        <w:rPr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9" w:name="_Hlk72952162"/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9"/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4536D8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77777777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</w:t>
      </w:r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302A17">
      <w:pPr>
        <w:pStyle w:val="Q-Normal"/>
      </w:pPr>
      <w:r>
        <w:t xml:space="preserve">Ընդհանրացնելով՝ կարող ենք ասել, որ </w:t>
      </w:r>
    </w:p>
    <w:p w14:paraId="56156866" w14:textId="45C4CBFB" w:rsidR="002646AC" w:rsidRPr="00C963F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15EFAEC" wp14:editId="03CCDCEC">
                <wp:extent cx="5366084" cy="1295400"/>
                <wp:effectExtent l="0" t="0" r="6350" b="0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6084" cy="1295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319" style="width:422.5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CD9A96C" w14:textId="77777777" w:rsidR="00685F51" w:rsidRDefault="00685F51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50" w:name="_Toc133963332"/>
      <w:bookmarkStart w:id="1051" w:name="_Toc133965389"/>
      <w:bookmarkStart w:id="1052" w:name="_Toc133965645"/>
    </w:p>
    <w:p w14:paraId="0B58241B" w14:textId="5C62D1BF" w:rsidR="00BF0CD8" w:rsidRPr="00B93A9D" w:rsidRDefault="00E749F4" w:rsidP="00A50215">
      <w:pPr>
        <w:pStyle w:val="Q-Yentavernagir"/>
      </w:pPr>
      <w:bookmarkStart w:id="1053" w:name="_Toc148566290"/>
      <w:r>
        <w:t>Ա</w:t>
      </w:r>
      <w:r w:rsidRPr="00B93A9D">
        <w:t>ՆԴԱՐՁԵԼԻ ՀԻԴՐՈԼԻԶ</w:t>
      </w:r>
      <w:bookmarkEnd w:id="1050"/>
      <w:bookmarkEnd w:id="1051"/>
      <w:bookmarkEnd w:id="1052"/>
      <w:bookmarkEnd w:id="1053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57ECE3F9" w:rsidR="00BF0CD8" w:rsidRDefault="00BF0CD8" w:rsidP="00302A17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77777777" w:rsidR="00BF0CD8" w:rsidRDefault="008D65A7" w:rsidP="00302A17">
      <w:pPr>
        <w:pStyle w:val="Q-Normal"/>
      </w:pPr>
      <w:r>
        <w:rPr>
          <w:noProof/>
        </w:rPr>
        <w:object w:dxaOrig="6826" w:dyaOrig="1235" w14:anchorId="0945B7FD">
          <v:shape id="_x0000_i1263" type="#_x0000_t75" style="width:341.25pt;height:61.5pt" o:ole="">
            <v:imagedata r:id="rId937" o:title=""/>
          </v:shape>
          <o:OLEObject Type="Embed" ProgID="ChemDraw.Document.6.0" ShapeID="_x0000_i1263" DrawAspect="Content" ObjectID="_1759460426" r:id="rId938"/>
        </w:object>
      </w:r>
    </w:p>
    <w:p w14:paraId="5D5C8E20" w14:textId="77777777" w:rsidR="00BF0CD8" w:rsidRPr="00BB46D3" w:rsidRDefault="00BF0CD8" w:rsidP="00302A17">
      <w:pPr>
        <w:pStyle w:val="Q-Normal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42C55072" w14:textId="77777777" w:rsidR="00BF0CD8" w:rsidRPr="00DA61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6ABF1B1" w14:textId="77777777" w:rsidR="00BF0CD8" w:rsidRPr="00BB46D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7777777" w:rsidR="00BF0CD8" w:rsidRPr="00BB46D3" w:rsidRDefault="00BF0CD8" w:rsidP="00302A17">
      <w:pPr>
        <w:pStyle w:val="Q-Normal"/>
      </w:pPr>
      <w:r w:rsidRPr="00BB46D3">
        <w:t>Անդարձելի հիդրոլիզվող աղերը հնարավոր չէ ստանալ փոխանակման ռեակցիաների միջոցով՝ երկու համապատասխան աղերի լուծույթներն իրար խառնելով: Այսպես, եթե փորձենք ստանալ երկաթի (III</w:t>
      </w:r>
      <w:r>
        <w:t>) սուլֆիդ փոխանակման ռեակցիայի միջոցով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6D0915B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10924B2C" w14:textId="77777777" w:rsidR="00BF0CD8" w:rsidRPr="00DA6104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75A940D" w14:textId="77777777" w:rsidR="00BF0CD8" w:rsidRPr="00BB46D3" w:rsidRDefault="00BF0CD8" w:rsidP="00302A17">
      <w:pPr>
        <w:pStyle w:val="Q-Normal"/>
      </w:pPr>
      <w:r w:rsidRPr="00BB46D3">
        <w:t>Գումարենք այս հավասարումները, կստանանք.</w:t>
      </w:r>
    </w:p>
    <w:p w14:paraId="48EE91FC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03635388" w14:textId="77777777" w:rsidR="00BF0CD8" w:rsidRPr="00BB46D3" w:rsidRDefault="00BF0CD8" w:rsidP="00302A17">
      <w:pPr>
        <w:pStyle w:val="Q-Normal"/>
      </w:pPr>
      <w:r w:rsidRPr="00BB46D3">
        <w:t>Կամ իոնական ձևով.</w:t>
      </w:r>
    </w:p>
    <w:p w14:paraId="148839DD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9208244" w14:textId="77777777" w:rsidR="00BF0CD8" w:rsidRPr="00BB46D3" w:rsidRDefault="00BF0CD8" w:rsidP="00302A17">
      <w:pPr>
        <w:pStyle w:val="Q-Normal"/>
      </w:pPr>
      <w:r w:rsidRPr="00BB46D3">
        <w:t>Անդարձելի հիդրոլիզ տեղի  է ունենում նաև օրգանական քիմիայում: Օրինակ՝ կալցիումի կարբիդը ջրում լրիվ հիդրոլիզվում է՝ առաջացնելով ացետիլեն գազը և կալցիումի հիդրօքսիդ.</w:t>
      </w:r>
    </w:p>
    <w:p w14:paraId="7F324045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D8818A" w14:textId="28BD687A" w:rsidR="00BF0CD8" w:rsidRPr="00B93A9D" w:rsidRDefault="00E749F4" w:rsidP="00A50215">
      <w:pPr>
        <w:pStyle w:val="Q-Yentavernagir"/>
      </w:pPr>
      <w:bookmarkStart w:id="1054" w:name="_Toc133963333"/>
      <w:bookmarkStart w:id="1055" w:name="_Toc133965390"/>
      <w:bookmarkStart w:id="1056" w:name="_Toc133965646"/>
      <w:bookmarkStart w:id="1057" w:name="_Toc148566291"/>
      <w:r w:rsidRPr="00B93A9D">
        <w:t>Հ</w:t>
      </w:r>
      <w:r>
        <w:t>ԻԴՐՈԼԻԶԻ ԱՍՏԻՃԱՆ</w:t>
      </w:r>
      <w:bookmarkEnd w:id="1054"/>
      <w:bookmarkEnd w:id="1055"/>
      <w:bookmarkEnd w:id="1056"/>
      <w:bookmarkEnd w:id="1057"/>
    </w:p>
    <w:p w14:paraId="1DEE6952" w14:textId="77777777" w:rsidR="00BF0CD8" w:rsidRPr="00B93A9D" w:rsidRDefault="00BF0CD8" w:rsidP="00302A17">
      <w:pPr>
        <w:pStyle w:val="Q-Normal"/>
      </w:pPr>
      <w:r w:rsidRPr="00B93A9D">
        <w:lastRenderedPageBreak/>
        <w:t xml:space="preserve">Հիդրոլիզը դարձելի գործընթաց է, նշանակում է լուծույթում հիդրոլիզված աղի իոնների հետ միաժամանակ գտնվում են նաև աղի չհիդրոլիզված մոլեկուլներ: </w:t>
      </w:r>
    </w:p>
    <w:p w14:paraId="5E4B2EA0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182CCF0B">
                <wp:extent cx="5570621" cy="679450"/>
                <wp:effectExtent l="0" t="0" r="0" b="635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0621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320" style="width:438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51101DEE" w14:textId="24058407" w:rsidR="00685F51" w:rsidRDefault="00685F51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93A9D">
        <w:t xml:space="preserve"> </w: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3280916F">
                <wp:extent cx="1142365" cy="474980"/>
                <wp:effectExtent l="0" t="0" r="635" b="127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2365" cy="474980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321" style="width:89.95pt;height:3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" fillcolor="#dce8e8" stroked="f" strokeweight="1pt">
                <v:stroke joinstyle="miter"/>
                <v:textbox>
                  <w:txbxContent>
                    <w:p w14:paraId="5F851BF1" w14:textId="3DD6D7CE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699FF54B">
                <wp:extent cx="1389380" cy="511175"/>
                <wp:effectExtent l="0" t="0" r="1270" b="3175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9380" cy="511175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322" style="width:109.4pt;height:4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" fillcolor="#dce8e8" stroked="f" strokeweight="1pt">
                <v:stroke joinstyle="miter"/>
                <v:textbox>
                  <w:txbxContent>
                    <w:p w14:paraId="2CB85CB4" w14:textId="0A974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5E317B67">
                <wp:extent cx="1569720" cy="528955"/>
                <wp:effectExtent l="0" t="0" r="0" b="4445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9720" cy="528955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323" style="width:123.6pt;height:4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" fillcolor="#dce8e8" stroked="f" strokeweight="1pt">
                <v:stroke joinstyle="miter"/>
                <v:textbox>
                  <w:txbxContent>
                    <w:p w14:paraId="3E800CA0" w14:textId="23579CC1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11C90CB5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 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 լուծված աղի սկզբնական նյութաքանակը:</w:t>
      </w:r>
    </w:p>
    <w:p w14:paraId="79B8CDD4" w14:textId="3A5002D6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9B703C">
        <w:t>9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9B703C">
        <w:rPr>
          <w:rStyle w:val="Q-XndirChar"/>
          <w:sz w:val="22"/>
          <w:szCs w:val="22"/>
        </w:rPr>
        <w:t>Աղի կոնցենտրացիան</w:t>
      </w:r>
      <w:r w:rsidRPr="009B703C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t xml:space="preserve">2. </w:t>
      </w:r>
      <w:r w:rsidRPr="009B703C">
        <w:rPr>
          <w:rStyle w:val="Q-XndirChar"/>
          <w:sz w:val="22"/>
          <w:szCs w:val="22"/>
        </w:rPr>
        <w:t>Ջերմաստիճանը:</w:t>
      </w:r>
      <w:r w:rsidRPr="00BB46D3">
        <w:t xml:space="preserve"> 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7D5B46CE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 xml:space="preserve">3. </w:t>
      </w:r>
      <m:oMath>
        <m:sSup>
          <m:sSupPr>
            <m:ctrlPr>
              <w:rPr>
                <w:rStyle w:val="Q-XndirChar"/>
                <w:rFonts w:ascii="Cambria Math" w:hAnsi="Cambria Math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+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կամ </w:t>
      </w:r>
      <m:oMath>
        <m:r>
          <m:rPr>
            <m:sty m:val="bi"/>
          </m:rPr>
          <w:rPr>
            <w:rStyle w:val="Q-XndirChar"/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lastRenderedPageBreak/>
        <w:t>4</w:t>
      </w:r>
      <w:r w:rsidRPr="009B703C">
        <w:rPr>
          <w:b/>
        </w:rPr>
        <w:t xml:space="preserve">. </w:t>
      </w:r>
      <w:r w:rsidR="009B703C" w:rsidRPr="009B703C">
        <w:rPr>
          <w:rStyle w:val="Q-XndirChar"/>
          <w:sz w:val="22"/>
          <w:szCs w:val="22"/>
        </w:rPr>
        <w:t>Աղի բնույթը:</w:t>
      </w:r>
      <w:r w:rsidR="009B703C" w:rsidRPr="00602AE8">
        <w:rPr>
          <w:rStyle w:val="Q-XndirChar"/>
        </w:rPr>
        <w:t xml:space="preserve"> </w:t>
      </w:r>
      <w:r w:rsidRPr="009B703C">
        <w:rPr>
          <w:rStyle w:val="Q-XndirChar"/>
          <w:color w:val="auto"/>
          <w:sz w:val="22"/>
          <w:szCs w:val="22"/>
        </w:rPr>
        <w:t>Հիդրոլիզի աստիճանը կախված է նաև աղի բնույթից</w:t>
      </w:r>
      <w:r w:rsidR="009B703C">
        <w:rPr>
          <w:rStyle w:val="Q-XndirChar"/>
          <w:color w:val="auto"/>
          <w:sz w:val="22"/>
          <w:szCs w:val="22"/>
        </w:rPr>
        <w:t>.</w:t>
      </w:r>
      <w:r w:rsidRPr="009B703C">
        <w:t xml:space="preserve"> </w:t>
      </w:r>
      <w:r w:rsidR="009B703C">
        <w:t>ո</w:t>
      </w:r>
      <w:r w:rsidRPr="00BB46D3">
        <w:t>րքան թույլ է աղ առաջացրած հիմքը կամ թթուն, այնքան մեծ է աղի հիդրոլիզի աստիճանը:</w:t>
      </w:r>
    </w:p>
    <w:p w14:paraId="5B43EE8C" w14:textId="08187445" w:rsidR="006F2F19" w:rsidRPr="00E55BFB" w:rsidRDefault="006F2F19" w:rsidP="00302A17">
      <w:pPr>
        <w:pStyle w:val="Q-Normal"/>
        <w:rPr>
          <w:i/>
        </w:rPr>
      </w:pPr>
      <w:r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 թթուների ուժեղություն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58234ED1" w14:textId="2D31409A" w:rsidR="006F2F19" w:rsidRDefault="006F2F19" w:rsidP="00302A17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</w:p>
    <w:p w14:paraId="7DCF60B5" w14:textId="77777777" w:rsidR="006F2F19" w:rsidRDefault="006F2F19" w:rsidP="00302A17">
      <w:pPr>
        <w:pStyle w:val="Q-Normal"/>
      </w:pPr>
    </w:p>
    <w:p w14:paraId="41BD3A5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C43E1C" wp14:editId="7C9155BE">
            <wp:extent cx="5807899" cy="2367525"/>
            <wp:effectExtent l="0" t="0" r="0" b="0"/>
            <wp:docPr id="91678543" name="Picture 91678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հիդրոլիզի աստիճան.png"/>
                    <pic:cNvPicPr/>
                  </pic:nvPicPr>
                  <pic:blipFill>
                    <a:blip r:embed="rId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4204" cy="237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D8498" w14:textId="43116974" w:rsidR="00C728A4" w:rsidRDefault="00BF0CD8" w:rsidP="00F447C0">
      <w:pPr>
        <w:pStyle w:val="5"/>
      </w:pPr>
      <w:r>
        <w:t>Տարբեր գործոնների ազդեցությունը հիդրոլիզի ընթացքի վրա</w:t>
      </w:r>
      <w:bookmarkStart w:id="1058" w:name="_Toc133963334"/>
      <w:bookmarkStart w:id="1059" w:name="_Toc133965391"/>
      <w:bookmarkStart w:id="1060" w:name="_Toc133965647"/>
    </w:p>
    <w:p w14:paraId="14B14DF5" w14:textId="3306B91E" w:rsidR="00BF0CD8" w:rsidRPr="00325ECD" w:rsidRDefault="00E749F4" w:rsidP="00A50215">
      <w:pPr>
        <w:pStyle w:val="Q-Yentavernagir"/>
      </w:pPr>
      <w:bookmarkStart w:id="1061" w:name="_Toc148566292"/>
      <w:r>
        <w:t>Թ</w:t>
      </w:r>
      <w:r w:rsidRPr="00325ECD">
        <w:t>ԹՎԱՅԻՆ ԱՂԵՐԻ ՀԻԴՐՈԼԻԶԸ</w:t>
      </w:r>
      <w:bookmarkEnd w:id="1058"/>
      <w:bookmarkEnd w:id="1059"/>
      <w:bookmarkEnd w:id="1060"/>
      <w:bookmarkEnd w:id="1061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77777777" w:rsidR="00BF0CD8" w:rsidRDefault="00BF0CD8" w:rsidP="00302A17">
      <w:pPr>
        <w:pStyle w:val="Q-Normal"/>
      </w:pPr>
      <w:r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0A33C0DA" w14:textId="77777777" w:rsidR="00BF0CD8" w:rsidRPr="000226E8" w:rsidRDefault="00BF0CD8" w:rsidP="00302A17">
      <w:pPr>
        <w:pStyle w:val="Q-Normal"/>
      </w:pPr>
      <w:bookmarkStart w:id="1062" w:name="_Hlk128519796"/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w:bookmarkEnd w:id="1062"/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7A2749" w14:textId="77777777" w:rsidR="00BF0CD8" w:rsidRPr="000226E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ը բեր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ռաջացման.  </w:t>
      </w:r>
    </w:p>
    <w:p w14:paraId="2F420F49" w14:textId="77777777" w:rsidR="00BF0CD8" w:rsidRPr="000226E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-</m:t>
              </m:r>
            </m:sup>
          </m:sSubSup>
        </m:oMath>
      </m:oMathPara>
    </w:p>
    <w:p w14:paraId="14512F6D" w14:textId="77777777" w:rsidR="00BF0CD8" w:rsidRDefault="00BF0CD8" w:rsidP="00302A17">
      <w:pPr>
        <w:pStyle w:val="Q-Normal"/>
      </w:pPr>
      <w:r>
        <w:lastRenderedPageBreak/>
        <w:t>Եթե աղի անիոնի հիդրոլիզը գերազանցում է դիսոցմանը,  լուծույթն ունենում է հիմնային միջավայր, հակառակ դեպքում՝  թթվային միջավայր: Կախված, թե այս գործընթացներից որն է գերակշռում, աղի լուծույթն ունենում է համապատասխան միջավայր:</w:t>
      </w:r>
    </w:p>
    <w:p w14:paraId="09951C2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>-ի դեպքում հիդրոլիզը գերակշռում է դիսոցմանը, հետևաբար այդ աղի միջավայրը հիմնային է:</w:t>
      </w:r>
    </w:p>
    <w:p w14:paraId="3865B672" w14:textId="77777777" w:rsidR="00BF0CD8" w:rsidRPr="009871A3" w:rsidRDefault="00BF0CD8" w:rsidP="00302A17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311508A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2E570219" w14:textId="13C534FF" w:rsidR="004142EC" w:rsidRDefault="004142EC" w:rsidP="004142EC">
      <w:bookmarkStart w:id="1063" w:name="_Toc133963335"/>
      <w:bookmarkStart w:id="1064" w:name="_Toc133965392"/>
      <w:bookmarkStart w:id="1065" w:name="_Toc133965648"/>
      <w:r>
        <w:rPr>
          <w:noProof/>
        </w:rPr>
        <w:lastRenderedPageBreak/>
        <w:drawing>
          <wp:inline distT="0" distB="0" distL="0" distR="0" wp14:anchorId="3CA4ED47" wp14:editId="0E39AAFB">
            <wp:extent cx="6324600" cy="793750"/>
            <wp:effectExtent l="38100" t="19050" r="0" b="25400"/>
            <wp:docPr id="1483795098" name="Diagram 14837950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40" r:lo="rId941" r:qs="rId942" r:cs="rId943"/>
              </a:graphicData>
            </a:graphic>
          </wp:inline>
        </w:drawing>
      </w:r>
    </w:p>
    <w:p w14:paraId="0F8ED130" w14:textId="31CCE334" w:rsidR="000E2F9B" w:rsidRPr="00647811" w:rsidRDefault="00647811" w:rsidP="00627D74">
      <w:pPr>
        <w:pStyle w:val="ParagrafInvisible"/>
      </w:pPr>
      <w:bookmarkStart w:id="1066" w:name="_Toc148566293"/>
      <w:r>
        <w:t>§5.10. ՀԻԴՐՈԼԻԶԻ ՀԱՍՏԱՏՈՒՆ, ԹԹՎԱՅԻՆ ԱՂԵՐԻ ՀԻԴՐՈԼԻԶԸ ԵՎ ԴՐԱՆՑ ՋՐԱՅԻՆ ԼՈՒԾՈՒՅԹՆԵՐԻ ՄԻՋԱՎԱՅՐԸ</w:t>
      </w:r>
      <w:bookmarkEnd w:id="1066"/>
    </w:p>
    <w:p w14:paraId="4BDCB694" w14:textId="3DCD9F17" w:rsidR="00BF0CD8" w:rsidRPr="00C66342" w:rsidRDefault="00E749F4" w:rsidP="00A50215">
      <w:pPr>
        <w:pStyle w:val="Q-Yentavernagir"/>
      </w:pPr>
      <w:bookmarkStart w:id="1067" w:name="_Toc133963336"/>
      <w:bookmarkStart w:id="1068" w:name="_Toc133965393"/>
      <w:bookmarkStart w:id="1069" w:name="_Toc133965649"/>
      <w:bookmarkStart w:id="1070" w:name="_Toc148566294"/>
      <w:bookmarkEnd w:id="1063"/>
      <w:bookmarkEnd w:id="1064"/>
      <w:bookmarkEnd w:id="1065"/>
      <w:r w:rsidRPr="00C66342">
        <w:t xml:space="preserve">ՀԻԴՐՈԼԻԶԻ </w:t>
      </w:r>
      <w:r w:rsidRPr="00AC1AFB">
        <w:t>ՀԱՍՏԱՏՈՒՆ</w:t>
      </w:r>
      <w:bookmarkEnd w:id="1067"/>
      <w:bookmarkEnd w:id="1068"/>
      <w:bookmarkEnd w:id="1069"/>
      <w:bookmarkEnd w:id="1070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302A17">
      <w:pPr>
        <w:pStyle w:val="Q-Normal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6314D214" w14:textId="77777777" w:rsidR="00BF0CD8" w:rsidRPr="00BF43BB" w:rsidRDefault="00BF0CD8" w:rsidP="00302A17">
      <w:pPr>
        <w:pStyle w:val="Q-Normal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</w:p>
    <w:p w14:paraId="30CC3B15" w14:textId="77777777" w:rsidR="00BF0CD8" w:rsidRPr="00BF43B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(1)</m:t>
          </m:r>
        </m:oMath>
      </m:oMathPara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6C306915" w14:textId="77777777" w:rsidR="00BF0CD8" w:rsidRDefault="00BF0CD8" w:rsidP="00302A17">
      <w:pPr>
        <w:pStyle w:val="Q-Normal"/>
      </w:pPr>
      <w:r w:rsidRPr="00BF43BB">
        <w:t xml:space="preserve">Նշանակենք   </w:t>
      </w:r>
    </w:p>
    <w:p w14:paraId="183C4404" w14:textId="77777777" w:rsidR="00BF0CD8" w:rsidRPr="00BF43BB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(2)</m:t>
        </m:r>
      </m:oMath>
      <w:r w:rsidRPr="00BF43BB">
        <w:t>,</w:t>
      </w:r>
    </w:p>
    <w:p w14:paraId="5B0A0AD1" w14:textId="77777777" w:rsidR="00BF0CD8" w:rsidRPr="00BF43BB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2B4DEB10" w14:textId="77777777" w:rsidR="00BF0CD8" w:rsidRPr="00BF43BB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</w:p>
    <w:p w14:paraId="673F974E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(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D9C8B04" w14:textId="77777777" w:rsidR="00BF0CD8" w:rsidRDefault="00BF0CD8" w:rsidP="00302A17">
      <w:pPr>
        <w:pStyle w:val="Q-Normal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62CC18FD" w14:textId="77777777" w:rsidR="00BF0CD8" w:rsidRPr="00BF43BB" w:rsidRDefault="00BF0CD8" w:rsidP="00302A17">
      <w:pPr>
        <w:pStyle w:val="Q-Normal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</w:p>
    <w:p w14:paraId="4AE793E0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4)</m:t>
          </m:r>
        </m:oMath>
      </m:oMathPara>
    </w:p>
    <w:p w14:paraId="3120DCC8" w14:textId="77777777" w:rsidR="00BF0CD8" w:rsidRPr="00BF43BB" w:rsidRDefault="00BF0CD8" w:rsidP="00302A17">
      <w:pPr>
        <w:pStyle w:val="Q-Normal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թո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Start w:id="1071" w:name="_Hlk103265432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End w:id="1071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(5)</m:t>
          </m:r>
        </m:oMath>
      </m:oMathPara>
    </w:p>
    <w:p w14:paraId="4A9D87A4" w14:textId="77777777" w:rsidR="00BF0CD8" w:rsidRPr="00BF43BB" w:rsidRDefault="00BF0CD8" w:rsidP="00302A17">
      <w:pPr>
        <w:pStyle w:val="Q-Normal"/>
      </w:pPr>
      <w:r w:rsidRPr="00BF43BB">
        <w:t xml:space="preserve">Գիտենք, որ ջրի իոնական արտադրյալը հաստատուն մեծություն է տվյալ ջերմաստիճանում.      </w:t>
      </w:r>
    </w:p>
    <w:p w14:paraId="18697B44" w14:textId="77777777" w:rsidR="00BF0CD8" w:rsidRPr="00BF43BB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 xml:space="preserve">            (6)</m:t>
        </m:r>
      </m:oMath>
      <w:r w:rsidR="00BF0CD8" w:rsidRPr="00BF43BB">
        <w:rPr>
          <w:rFonts w:eastAsiaTheme="minorEastAsia"/>
        </w:rPr>
        <w:t>:</w:t>
      </w:r>
    </w:p>
    <w:p w14:paraId="21AAADA1" w14:textId="77777777" w:rsidR="00BF0CD8" w:rsidRDefault="00BF0CD8" w:rsidP="00302A17">
      <w:pPr>
        <w:pStyle w:val="Q-Normal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999D80" wp14:editId="153C40B2">
                <wp:extent cx="1546058" cy="642851"/>
                <wp:effectExtent l="0" t="0" r="0" b="5080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6058" cy="64285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324" style="width:121.75pt;height:5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AF14EF0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302A17">
      <w:pPr>
        <w:pStyle w:val="Q-Normal"/>
      </w:pPr>
      <w:r w:rsidRPr="00BF43BB">
        <w:t xml:space="preserve">Այսպիսով՝ </w:t>
      </w:r>
    </w:p>
    <w:p w14:paraId="44A2A313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3B8CAFF4">
                <wp:extent cx="5588635" cy="1016669"/>
                <wp:effectExtent l="0" t="0" r="0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8635" cy="10166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325" style="width:440.05pt;height:8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209BC714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00187923">
                <wp:extent cx="1221205" cy="583531"/>
                <wp:effectExtent l="0" t="0" r="0" b="762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1205" cy="58353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326" style="width:96.15pt;height:45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A7D4871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302A17">
      <w:pPr>
        <w:pStyle w:val="Q-Normal"/>
      </w:pPr>
      <w:r w:rsidRPr="00BF43BB">
        <w:t>Այստեղից երևում է, որ</w:t>
      </w:r>
    </w:p>
    <w:p w14:paraId="3943343D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069B0E45">
                <wp:extent cx="3921760" cy="992605"/>
                <wp:effectExtent l="0" t="0" r="2540" b="0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99260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685F51" w:rsidRDefault="00685F51" w:rsidP="00C454C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327" style="width:308.8pt;height:78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26E7E1F4" w14:textId="77777777" w:rsidR="00685F51" w:rsidRDefault="00685F51" w:rsidP="00C454C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7A2439C0">
                <wp:extent cx="2009274" cy="583197"/>
                <wp:effectExtent l="0" t="0" r="0" b="762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9274" cy="58319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328" style="width:158.2pt;height:4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6BF322C3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564489DB">
                <wp:extent cx="3644900" cy="655721"/>
                <wp:effectExtent l="0" t="0" r="0" b="0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6557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685F51" w:rsidRDefault="00685F51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329" style="width:287pt;height:5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A96644D" w14:textId="77777777" w:rsidR="00685F51" w:rsidRDefault="00685F51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A50215">
      <w:pPr>
        <w:pStyle w:val="Q-Yentavernagir"/>
      </w:pPr>
      <w:bookmarkStart w:id="1072" w:name="_Toc133963337"/>
      <w:bookmarkStart w:id="1073" w:name="_Toc133965394"/>
      <w:bookmarkStart w:id="1074" w:name="_Toc133965650"/>
      <w:bookmarkStart w:id="1075" w:name="_Toc148566295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72"/>
      <w:bookmarkEnd w:id="1073"/>
      <w:bookmarkEnd w:id="1074"/>
      <w:bookmarkEnd w:id="1075"/>
    </w:p>
    <w:p w14:paraId="1851868D" w14:textId="4C1F60A4" w:rsidR="00BF0CD8" w:rsidRPr="00955267" w:rsidRDefault="001E1590" w:rsidP="00302A17">
      <w:pPr>
        <w:pStyle w:val="Q-Normal"/>
      </w:pPr>
      <w:r>
        <w:t>Արդեն իմացանք, որ թ</w:t>
      </w:r>
      <w:r w:rsidR="00BF0CD8" w:rsidRPr="00955267">
        <w:t>ույլ թթուներից կազմված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302A17">
      <w:pPr>
        <w:pStyle w:val="Q-Normal"/>
        <w:numPr>
          <w:ilvl w:val="0"/>
          <w:numId w:val="61"/>
        </w:numPr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302A17">
      <w:pPr>
        <w:pStyle w:val="Q-Normal"/>
        <w:numPr>
          <w:ilvl w:val="0"/>
          <w:numId w:val="61"/>
        </w:numPr>
      </w:pPr>
      <w:r w:rsidRPr="00955267">
        <w:lastRenderedPageBreak/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302A17">
      <w:pPr>
        <w:pStyle w:val="Q-Normal"/>
      </w:pPr>
      <w:bookmarkStart w:id="1076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7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77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7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302A17">
      <w:pPr>
        <w:pStyle w:val="Q-Normal"/>
      </w:pPr>
      <w:r w:rsidRPr="001A5DE4">
        <w:t>Հիդրոլիզի հաստատունը կլինի.</w:t>
      </w:r>
    </w:p>
    <w:bookmarkStart w:id="1078" w:name="_Hlk103265712"/>
    <w:p w14:paraId="318D632B" w14:textId="77777777" w:rsidR="00BF0CD8" w:rsidRPr="006272E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7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79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80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80"/>
            </m:num>
            <m:den>
              <w:bookmarkStart w:id="1081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81"/>
            </m:den>
          </m:f>
          <w:bookmarkEnd w:id="1079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302A17">
      <w:pPr>
        <w:pStyle w:val="Q-Normal"/>
      </w:pPr>
      <w:r>
        <w:t>Իսկ  ջրի իոնական արտադրյալը.</w:t>
      </w:r>
    </w:p>
    <w:p w14:paraId="3C8F0B6B" w14:textId="77777777" w:rsidR="00BF0CD8" w:rsidRPr="003B3C3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302A17">
      <w:pPr>
        <w:pStyle w:val="Q-Normal"/>
      </w:pPr>
      <w:r w:rsidRPr="003B3C36">
        <w:t>Տեղադրենք այս արժեքները (2) հավասարման մեջ.</w:t>
      </w:r>
    </w:p>
    <w:bookmarkStart w:id="1082" w:name="_Hlk103267287"/>
    <w:p w14:paraId="17061E4E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8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302A17">
      <w:pPr>
        <w:pStyle w:val="Q-Normal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302A17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302A17">
      <w:pPr>
        <w:pStyle w:val="Q-Normal"/>
      </w:pPr>
      <w:bookmarkStart w:id="1083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3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84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4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302A17">
      <w:pPr>
        <w:pStyle w:val="Q-Normal"/>
      </w:pPr>
      <w:bookmarkStart w:id="1085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5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86" w:name="_Hlk103268582"/>
    <w:bookmarkStart w:id="1087" w:name="_Hlk103269023"/>
    <w:p w14:paraId="332DDE9B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86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88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88"/>
    </w:p>
    <w:bookmarkStart w:id="1089" w:name="_Hlk103269179"/>
    <w:bookmarkEnd w:id="1087"/>
    <w:p w14:paraId="01C1A49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90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90"/>
    </w:p>
    <w:p w14:paraId="7CD33AB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91" w:name="_Hlk103268872"/>
    <w:p w14:paraId="4E80A23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91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89"/>
    <w:p w14:paraId="6C8970D5" w14:textId="77881983" w:rsidR="00BF0CD8" w:rsidRDefault="00BF0CD8" w:rsidP="00302A17">
      <w:pPr>
        <w:pStyle w:val="Q-Normal"/>
      </w:pPr>
      <w:r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F4207A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45"/>
        <w:gridCol w:w="2748"/>
        <w:gridCol w:w="2881"/>
      </w:tblGrid>
      <w:tr w:rsidR="00BF0CD8" w14:paraId="68F6928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</w:tcPr>
          <w:p w14:paraId="60FBA266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lastRenderedPageBreak/>
              <w:t>Թթուն</w:t>
            </w:r>
          </w:p>
        </w:tc>
        <w:tc>
          <w:tcPr>
            <w:tcW w:w="1170" w:type="dxa"/>
          </w:tcPr>
          <w:p w14:paraId="3091FC4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փուլը</w:t>
            </w:r>
          </w:p>
        </w:tc>
        <w:tc>
          <w:tcPr>
            <w:tcW w:w="3240" w:type="dxa"/>
          </w:tcPr>
          <w:p w14:paraId="6B88AFE5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Դիսոցման հավասարումը</w:t>
            </w:r>
          </w:p>
        </w:tc>
        <w:tc>
          <w:tcPr>
            <w:tcW w:w="3434" w:type="dxa"/>
          </w:tcPr>
          <w:p w14:paraId="75D0DE8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K</m:t>
              </m:r>
            </m:oMath>
          </w:p>
        </w:tc>
      </w:tr>
      <w:tr w:rsidR="00BF0CD8" w14:paraId="59F8F47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56600DA6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3DF87385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7F748377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33E45761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14:paraId="15EC6980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  <w:vAlign w:val="center"/>
          </w:tcPr>
          <w:p w14:paraId="3EC8277E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1F9FDC93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52DDB809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1EEA19CC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14:paraId="2B23FC41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2998046E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47EEBAE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2C8488E2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73840796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14:paraId="372BDBF4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1E911FB5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407A3147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2AC1586C" w14:textId="77777777" w:rsidR="00BF0CD8" w:rsidRPr="00BB46D3" w:rsidRDefault="00000000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5669E2BA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14:paraId="3817948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28A1E613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660436D9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I</w:t>
            </w:r>
          </w:p>
        </w:tc>
        <w:tc>
          <w:tcPr>
            <w:tcW w:w="3240" w:type="dxa"/>
          </w:tcPr>
          <w:p w14:paraId="4AB91BC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434" w:type="dxa"/>
            <w:vAlign w:val="center"/>
          </w:tcPr>
          <w:p w14:paraId="3A6B0E7D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302A17">
      <w:pPr>
        <w:pStyle w:val="Q-Normal"/>
      </w:pPr>
      <w:r w:rsidRPr="00113F7F"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92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92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A3328C">
      <w:pPr>
        <w:spacing w:line="360" w:lineRule="auto"/>
        <w:ind w:left="-426" w:firstLine="568"/>
        <w:jc w:val="both"/>
        <w:rPr>
          <w:rFonts w:ascii="GHEA Grapalat" w:hAnsi="GHEA Grapalat"/>
          <w:lang w:val="hy-AM"/>
        </w:rPr>
      </w:pPr>
      <w:r w:rsidRPr="00445B9E">
        <w:rPr>
          <w:rFonts w:ascii="GHEA Grapalat" w:hAnsi="GHEA Grapalat"/>
          <w:lang w:val="hy-AM"/>
        </w:rPr>
        <w:t>Այս դեպքում գերակշռում է դիսոցման հավասարակշռությունը, հետևաբար</w:t>
      </w:r>
      <w:r w:rsidRPr="00A3328C">
        <w:rPr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hy-AM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val="hy-AM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4</m:t>
            </m:r>
          </m:sub>
        </m:sSub>
      </m:oMath>
      <w:r w:rsidRPr="00A3328C">
        <w:rPr>
          <w:b/>
          <w:lang w:val="hy-AM"/>
        </w:rPr>
        <w:t xml:space="preserve">-ի </w:t>
      </w:r>
      <w:r w:rsidRPr="00445B9E">
        <w:rPr>
          <w:rFonts w:ascii="GHEA Grapalat" w:hAnsi="GHEA Grapalat"/>
          <w:lang w:val="hy-AM"/>
        </w:rPr>
        <w:t>միջավայրը թույլ թթվային է:</w:t>
      </w:r>
    </w:p>
    <w:p w14:paraId="0B57B265" w14:textId="77777777" w:rsidR="006F2F19" w:rsidRPr="00445B9E" w:rsidRDefault="006F2F19" w:rsidP="001E1590">
      <w:pPr>
        <w:spacing w:line="360" w:lineRule="auto"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93" w:name="_Toc133963338"/>
      <w:bookmarkStart w:id="1094" w:name="_Toc133965395"/>
      <w:bookmarkStart w:id="1095" w:name="_Toc133965651"/>
      <w:r w:rsidRPr="00BB72F4">
        <w:rPr>
          <w:lang w:val="hy-AM"/>
        </w:rPr>
        <w:br w:type="page"/>
      </w:r>
    </w:p>
    <w:p w14:paraId="5FD2BA35" w14:textId="6B99944E" w:rsidR="004142EC" w:rsidRDefault="004142EC" w:rsidP="004142EC">
      <w:r>
        <w:rPr>
          <w:noProof/>
        </w:rPr>
        <w:lastRenderedPageBreak/>
        <w:drawing>
          <wp:inline distT="0" distB="0" distL="0" distR="0" wp14:anchorId="228B5FD0" wp14:editId="72FA299D">
            <wp:extent cx="6324600" cy="793750"/>
            <wp:effectExtent l="38100" t="19050" r="0" b="25400"/>
            <wp:docPr id="1098221769" name="Diagram 109822176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45" r:lo="rId946" r:qs="rId947" r:cs="rId948"/>
              </a:graphicData>
            </a:graphic>
          </wp:inline>
        </w:drawing>
      </w:r>
    </w:p>
    <w:p w14:paraId="328FF31A" w14:textId="636F20D9" w:rsidR="00BF0CD8" w:rsidRPr="007532F7" w:rsidRDefault="007532F7" w:rsidP="00627D74">
      <w:pPr>
        <w:pStyle w:val="ParagrafInvisible"/>
      </w:pPr>
      <w:bookmarkStart w:id="1096" w:name="_Toc148566296"/>
      <w:r w:rsidRPr="007532F7">
        <w:t xml:space="preserve">§5.11. </w:t>
      </w:r>
      <w:r w:rsidR="00BF0CD8" w:rsidRPr="007532F7">
        <w:t>ԷԼԵԿՏՐՈԼԻԶ</w:t>
      </w:r>
      <w:bookmarkEnd w:id="1093"/>
      <w:bookmarkEnd w:id="1094"/>
      <w:bookmarkEnd w:id="1095"/>
      <w:bookmarkEnd w:id="1096"/>
    </w:p>
    <w:p w14:paraId="576DFCB1" w14:textId="2448D569" w:rsidR="00BF0CD8" w:rsidRPr="00834610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0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p w14:paraId="318400BF" w14:textId="77777777" w:rsidR="00BF0CD8" w:rsidRPr="0006561D" w:rsidRDefault="00BF0CD8" w:rsidP="00F447C0">
      <w:pPr>
        <w:pStyle w:val="5"/>
        <w:numPr>
          <w:ilvl w:val="0"/>
          <w:numId w:val="0"/>
        </w:numPr>
        <w:rPr>
          <w:rFonts w:ascii="Sylfaen" w:hAnsi="Sylfaen"/>
          <w:sz w:val="24"/>
          <w:szCs w:val="24"/>
        </w:rPr>
      </w:pPr>
      <w:r w:rsidRPr="00834610">
        <w:rPr>
          <w:noProof/>
        </w:rPr>
        <w:drawing>
          <wp:inline distT="0" distB="0" distL="0" distR="0" wp14:anchorId="1E69707A" wp14:editId="6D782DE8">
            <wp:extent cx="2622550" cy="2471249"/>
            <wp:effectExtent l="0" t="0" r="6350" b="5715"/>
            <wp:docPr id="1027232716" name="Picture 102723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էլեկտոլիզ ա.jpg"/>
                    <pic:cNvPicPr/>
                  </pic:nvPicPr>
                  <pic:blipFill>
                    <a:blip r:embed="rId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7545" cy="2485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D6F30" w14:textId="77777777" w:rsidR="00BF0CD8" w:rsidRPr="00085427" w:rsidRDefault="00BF0CD8" w:rsidP="00F447C0">
      <w:pPr>
        <w:pStyle w:val="5"/>
      </w:pPr>
      <w:r w:rsidRPr="00085427">
        <w:t>Իոնների շարժումը էլեկտրոլիտի լուծույթում կամ հալույթում էլեկտրական հոսանքի ազդեցությամբ</w:t>
      </w:r>
    </w:p>
    <w:p w14:paraId="743F4912" w14:textId="5ED58238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967675" w:rsidRPr="00967675">
        <w:t>1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35D72C21" w14:textId="77777777" w:rsidR="00BF0CD8" w:rsidRPr="0076361B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       (1)</m:t>
        </m:r>
      </m:oMath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0830673A" w14:textId="1E0F31FD" w:rsidR="00BF0CD8" w:rsidRPr="0076361B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b"/>
          </m:rPr>
          <w:rPr>
            <w:rFonts w:ascii="Cambria Math" w:hAnsi="Cambria Math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 xml:space="preserve">                (2)</m:t>
        </m:r>
      </m:oMath>
    </w:p>
    <w:p w14:paraId="43F4D311" w14:textId="77777777" w:rsidR="00BF0CD8" w:rsidRPr="00834610" w:rsidRDefault="00BF0CD8" w:rsidP="00302A17">
      <w:pPr>
        <w:pStyle w:val="Q-Normal"/>
      </w:pPr>
      <w:r w:rsidRPr="00834610">
        <w:lastRenderedPageBreak/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TableGrid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89765B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89765B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</m:t>
                </m:r>
              </m:oMath>
            </m:oMathPara>
          </w:p>
        </w:tc>
      </w:tr>
      <w:tr w:rsidR="00BF0CD8" w:rsidRPr="0089765B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474E1F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4"/>
                        <w:szCs w:val="24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Pr="00834610" w:rsidRDefault="00BF0CD8" w:rsidP="00302A17">
      <w:pPr>
        <w:pStyle w:val="Q-Normal"/>
      </w:pPr>
      <w:r w:rsidRPr="00834610">
        <w:t>Այս ռեակցիան օքսիդավերականգնման է, կատոդի վրա տեղի է ունենում վերականգնում, անոդի վրա՝ օքսիդացում:</w:t>
      </w:r>
    </w:p>
    <w:p w14:paraId="3C5BCBC7" w14:textId="77777777" w:rsidR="00BF0CD8" w:rsidRPr="00907689" w:rsidRDefault="00BF0CD8" w:rsidP="00F447C0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56F984D9" wp14:editId="0C1EACAD">
            <wp:extent cx="2066925" cy="2146312"/>
            <wp:effectExtent l="0" t="0" r="0" b="6350"/>
            <wp:docPr id="251315313" name="Picture 251315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электролиз NaCl.jpg"/>
                    <pic:cNvPicPr/>
                  </pic:nvPicPr>
                  <pic:blipFill>
                    <a:blip r:embed="rId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5327" cy="2155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55900" w14:textId="77777777" w:rsidR="00BF0CD8" w:rsidRPr="00085427" w:rsidRDefault="00BF0CD8" w:rsidP="00F447C0">
      <w:pPr>
        <w:pStyle w:val="5"/>
      </w:pPr>
      <w:r w:rsidRPr="00085427">
        <w:t>NaCl-ի հալույթի էլեկտրոլիզը</w:t>
      </w:r>
    </w:p>
    <w:p w14:paraId="6A542851" w14:textId="77777777" w:rsidR="00BF0CD8" w:rsidRPr="009704F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702F357" wp14:editId="073E2E58">
                <wp:extent cx="5546090" cy="1002008"/>
                <wp:effectExtent l="0" t="0" r="0" b="8255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090" cy="10020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330" style="width:436.7pt;height:7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70F87CF" w14:textId="6CAF9095" w:rsidR="00685F51" w:rsidRDefault="00685F51" w:rsidP="00C454C8">
                      <w:pPr>
                        <w:pStyle w:val="Q-Yndgcvac"/>
                      </w:pPr>
                      <w:r w:rsidRPr="009704F4">
                        <w:t xml:space="preserve">Էլեկտրոլիզ 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77777777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 xml:space="preserve"> -ի հալույթի էլեկտրոլիզ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6361B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4</w:t>
            </w:r>
          </w:p>
        </w:tc>
      </w:tr>
      <w:tr w:rsidR="00BF0CD8" w:rsidRPr="0076361B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1</w:t>
            </w:r>
          </w:p>
        </w:tc>
      </w:tr>
      <w:tr w:rsidR="00BF0CD8" w:rsidRPr="0076361B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</w:tr>
      <w:tr w:rsidR="00BF0CD8" w:rsidRPr="0076361B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4"/>
                <w:szCs w:val="24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hy-AM"/>
                  </w:rPr>
                  <w:lastRenderedPageBreak/>
                  <m:t>4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0BFCBA86" w:rsidR="00BF0CD8" w:rsidRPr="00AE7E71" w:rsidRDefault="00E749F4" w:rsidP="00A50215">
      <w:pPr>
        <w:pStyle w:val="Q-Yentavernagir"/>
      </w:pPr>
      <w:bookmarkStart w:id="1097" w:name="_Toc133963339"/>
      <w:bookmarkStart w:id="1098" w:name="_Toc133965396"/>
      <w:bookmarkStart w:id="1099" w:name="_Toc133965652"/>
      <w:bookmarkStart w:id="1100" w:name="_Toc148566297"/>
      <w:r w:rsidRPr="00AE7E71">
        <w:t>ԷԼԵԿՏՐՈԼԻՏՆԵՐԻ ՋՐԱՅԻՆ ԼՈՒԾՈՒՅԹՆԵՐԻ ԷԼԵԿՏՐՈԼԻԶԸ</w:t>
      </w:r>
      <w:bookmarkEnd w:id="1097"/>
      <w:bookmarkEnd w:id="1098"/>
      <w:bookmarkEnd w:id="1099"/>
      <w:bookmarkEnd w:id="1100"/>
    </w:p>
    <w:p w14:paraId="177B1288" w14:textId="00D4ED8C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և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77777777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>Եթե էլեկտրոլիտի կատիոնը գտնվում է մետաղների ակտիվ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77777777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Pr="00834610">
        <w:t>ակտիվ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784A25C" wp14:editId="4605DB78">
                <wp:extent cx="4305300" cy="628650"/>
                <wp:effectExtent l="0" t="0" r="0" b="0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5300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685F51" w:rsidRPr="00F310AD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331" style="width:339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RsIkwIAAHg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" fillcolor="#d7f5f5" stroked="f" strokeweight="1pt">
                <v:stroke joinstyle="miter"/>
                <v:textbox>
                  <w:txbxContent>
                    <w:p w14:paraId="09F11C6B" w14:textId="77777777" w:rsidR="00685F51" w:rsidRPr="00F310AD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685F51" w:rsidRDefault="00685F51" w:rsidP="00C454C8">
                      <w:pPr>
                        <w:pStyle w:val="Q-Yndgcvac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63818C42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BF0CD8" w:rsidRPr="00834610">
        <w:t xml:space="preserve">ակտիվ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1013449D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>Եթե լուծույթում գտնվում է մի քանի մետաղի կատիոնների խառնուրդ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77777777" w:rsidR="00BF0CD8" w:rsidRPr="008E7DD9" w:rsidRDefault="00BF0CD8" w:rsidP="00F4207A">
      <w:pPr>
        <w:pStyle w:val="50"/>
      </w:pPr>
      <w:r w:rsidRPr="008E7DD9">
        <w:t>Կատոդային պրոցեսները աղերի ջրային լուծույթներում:</w:t>
      </w:r>
    </w:p>
    <w:tbl>
      <w:tblPr>
        <w:tblStyle w:val="TableGrid"/>
        <w:tblW w:w="8772" w:type="dxa"/>
        <w:jc w:val="center"/>
        <w:tblLook w:val="04A0" w:firstRow="1" w:lastRow="0" w:firstColumn="1" w:lastColumn="0" w:noHBand="0" w:noVBand="1"/>
      </w:tblPr>
      <w:tblGrid>
        <w:gridCol w:w="3150"/>
        <w:gridCol w:w="2997"/>
        <w:gridCol w:w="495"/>
        <w:gridCol w:w="2130"/>
      </w:tblGrid>
      <w:tr w:rsidR="00BF0CD8" w:rsidRPr="0076361B" w14:paraId="4B1FF0FF" w14:textId="77777777" w:rsidTr="00735DD0">
        <w:trPr>
          <w:trHeight w:val="394"/>
          <w:jc w:val="center"/>
        </w:trPr>
        <w:tc>
          <w:tcPr>
            <w:tcW w:w="8772" w:type="dxa"/>
            <w:gridSpan w:val="4"/>
            <w:vAlign w:val="center"/>
          </w:tcPr>
          <w:p w14:paraId="54A7F9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Մետաղների լարվածության շարքը</w:t>
            </w:r>
          </w:p>
        </w:tc>
      </w:tr>
      <w:tr w:rsidR="00BF0CD8" w:rsidRPr="0076361B" w14:paraId="69C01182" w14:textId="77777777" w:rsidTr="00C963F8">
        <w:trPr>
          <w:trHeight w:val="359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236D553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Li, K,Ca, Na, Mg, Al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46B962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Mn, Zn, Fe, Ni, Sn, Pb</m:t>
                </m:r>
              </m:oMath>
            </m:oMathPara>
          </w:p>
        </w:tc>
        <w:tc>
          <w:tcPr>
            <w:tcW w:w="495" w:type="dxa"/>
            <w:tcBorders>
              <w:bottom w:val="double" w:sz="4" w:space="0" w:color="auto"/>
            </w:tcBorders>
            <w:shd w:val="clear" w:color="auto" w:fill="2E74B5" w:themeFill="accent5" w:themeFillShade="BF"/>
          </w:tcPr>
          <w:p w14:paraId="1E6CD261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30" w:type="dxa"/>
            <w:shd w:val="clear" w:color="auto" w:fill="D9E2F3" w:themeFill="accent1" w:themeFillTint="33"/>
          </w:tcPr>
          <w:p w14:paraId="4FCF9626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1F4E79" w:themeColor="accent5" w:themeShade="80"/>
                  </w:rPr>
                  <m:t>Cu, Hg, Ag, Pt, Au</m:t>
                </m:r>
              </m:oMath>
            </m:oMathPara>
          </w:p>
        </w:tc>
      </w:tr>
      <w:tr w:rsidR="00BF0CD8" w:rsidRPr="0076361B" w14:paraId="01A5D9A8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538135" w:themeFill="accent6" w:themeFillShade="BF"/>
          </w:tcPr>
          <w:p w14:paraId="086CA30A" w14:textId="77777777" w:rsidR="00BF0CD8" w:rsidRPr="00F310AD" w:rsidRDefault="00000000" w:rsidP="00735DD0">
            <w:pPr>
              <w:pStyle w:val="ListParagraph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4AB75EF2" w14:textId="77777777" w:rsidR="00BF0CD8" w:rsidRPr="00F310AD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495" w:type="dxa"/>
            <w:vMerge w:val="restart"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77C2391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 w:val="restart"/>
            <w:shd w:val="clear" w:color="auto" w:fill="D9E2F3" w:themeFill="accent1" w:themeFillTint="33"/>
          </w:tcPr>
          <w:p w14:paraId="7115E726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միայն</w:t>
            </w:r>
          </w:p>
          <w:p w14:paraId="70517FEF" w14:textId="77777777" w:rsidR="00BF0CD8" w:rsidRPr="00F310AD" w:rsidRDefault="00000000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76361B" w14:paraId="0B6A887E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529BAFD0" w14:textId="77777777" w:rsidR="00BF0CD8" w:rsidRDefault="00BF0CD8" w:rsidP="00735DD0">
            <w:pPr>
              <w:pStyle w:val="ListParagraph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9B497B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hy-AM"/>
                  </w:rPr>
                  <m:t>և</m:t>
                </m:r>
              </m:oMath>
            </m:oMathPara>
          </w:p>
          <w:p w14:paraId="602DA5B7" w14:textId="77777777" w:rsidR="00BF0CD8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highlight w:val="cy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495" w:type="dxa"/>
            <w:vMerge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523B53F1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/>
            <w:shd w:val="clear" w:color="auto" w:fill="D9E2F3" w:themeFill="accent1" w:themeFillTint="33"/>
          </w:tcPr>
          <w:p w14:paraId="4910250F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lastRenderedPageBreak/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302A17">
      <w:pPr>
        <w:pStyle w:val="Q-Normal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77BC0878">
                <wp:extent cx="4235450" cy="619125"/>
                <wp:effectExtent l="0" t="0" r="0" b="9525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5450" cy="6191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685F51" w:rsidRPr="00834610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685F51" w:rsidRPr="009704F4" w:rsidRDefault="00685F51" w:rsidP="00C454C8">
                            <w:pPr>
                              <w:pStyle w:val="Q-Yndgcvac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685F51" w:rsidRPr="0076361B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332" style="width:333.5pt;height:4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23DB4F2E" w14:textId="77777777" w:rsidR="00685F51" w:rsidRPr="00834610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685F51" w:rsidRPr="009704F4" w:rsidRDefault="00685F51" w:rsidP="00C454C8">
                      <w:pPr>
                        <w:pStyle w:val="Q-Yndgcvac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685F51" w:rsidRPr="0076361B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7777777" w:rsidR="00BF0CD8" w:rsidRPr="00834610" w:rsidRDefault="008D65A7" w:rsidP="00302A17">
      <w:pPr>
        <w:pStyle w:val="Q-Normal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264" type="#_x0000_t75" style="width:207.65pt;height:33.5pt" o:ole="">
            <v:imagedata r:id="rId952" o:title=""/>
          </v:shape>
          <o:OLEObject Type="Embed" ProgID="ChemDraw.Document.6.0" ShapeID="_x0000_i1264" DrawAspect="Content" ObjectID="_1759460427" r:id="rId953"/>
        </w:object>
      </w:r>
    </w:p>
    <w:p w14:paraId="4F42CE96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2. </w:t>
      </w:r>
      <w:r w:rsidRPr="00834610">
        <w:rPr>
          <w:b/>
        </w:rPr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77777777" w:rsidR="00BF0CD8" w:rsidRPr="00834610" w:rsidRDefault="008D65A7" w:rsidP="00302A17">
      <w:pPr>
        <w:pStyle w:val="Q-Normal"/>
      </w:pPr>
      <w:r w:rsidRPr="00834610">
        <w:rPr>
          <w:noProof/>
        </w:rPr>
        <w:object w:dxaOrig="6597" w:dyaOrig="871" w14:anchorId="4B3C61C3">
          <v:shape id="_x0000_i1265" type="#_x0000_t75" style="width:300.55pt;height:38.5pt" o:ole="">
            <v:imagedata r:id="rId954" o:title=""/>
          </v:shape>
          <o:OLEObject Type="Embed" ProgID="ChemDraw.Document.6.0" ShapeID="_x0000_i1265" DrawAspect="Content" ObjectID="_1759460428" r:id="rId955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ListTable2-Accent5"/>
        <w:tblW w:w="0" w:type="auto"/>
        <w:jc w:val="center"/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6361B" w14:paraId="5C0863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35F743A1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532" w:type="dxa"/>
          </w:tcPr>
          <w:p w14:paraId="69EA493C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47FEA46D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48D0BFA3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532" w:type="dxa"/>
          </w:tcPr>
          <w:p w14:paraId="0B549C58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F4207A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107"/>
        <w:gridCol w:w="3449"/>
        <w:gridCol w:w="3428"/>
      </w:tblGrid>
      <w:tr w:rsidR="00BF0CD8" w:rsidRPr="00834610" w14:paraId="643B4239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 w:val="restart"/>
            <w:vAlign w:val="center"/>
          </w:tcPr>
          <w:p w14:paraId="16B3A75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Անոդ</w:t>
            </w:r>
          </w:p>
        </w:tc>
        <w:tc>
          <w:tcPr>
            <w:tcW w:w="7655" w:type="dxa"/>
            <w:gridSpan w:val="2"/>
            <w:vAlign w:val="center"/>
          </w:tcPr>
          <w:p w14:paraId="0527D5A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մնացորդ</w:t>
            </w:r>
          </w:p>
        </w:tc>
      </w:tr>
      <w:tr w:rsidR="00BF0CD8" w:rsidRPr="00834610" w14:paraId="1E8ED5AA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/>
            <w:vAlign w:val="center"/>
          </w:tcPr>
          <w:p w14:paraId="5068828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</w:p>
        </w:tc>
        <w:tc>
          <w:tcPr>
            <w:tcW w:w="3828" w:type="dxa"/>
            <w:vAlign w:val="center"/>
          </w:tcPr>
          <w:p w14:paraId="5463B47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թթվածին</w:t>
            </w:r>
          </w:p>
        </w:tc>
        <w:tc>
          <w:tcPr>
            <w:tcW w:w="3827" w:type="dxa"/>
            <w:vAlign w:val="center"/>
          </w:tcPr>
          <w:p w14:paraId="100EB05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ծնավոր</w:t>
            </w:r>
          </w:p>
        </w:tc>
      </w:tr>
      <w:tr w:rsidR="00BF0CD8" w:rsidRPr="00834610" w14:paraId="70F8C81F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68A7A41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իներտ</w:t>
            </w:r>
          </w:p>
        </w:tc>
        <w:tc>
          <w:tcPr>
            <w:tcW w:w="3828" w:type="dxa"/>
            <w:vAlign w:val="center"/>
          </w:tcPr>
          <w:p w14:paraId="024FBFB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827" w:type="dxa"/>
          </w:tcPr>
          <w:p w14:paraId="17115DFC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Հիմնային միջավայրում՝</w:t>
            </w:r>
          </w:p>
          <w:p w14:paraId="104F506F" w14:textId="77777777" w:rsidR="00BF0CD8" w:rsidRPr="00983229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1F4E79" w:themeColor="accent5" w:themeShade="8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և չեզոք միջավայրում՝</w:t>
            </w:r>
          </w:p>
          <w:p w14:paraId="5F08D5A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834610" w14:paraId="312809D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13223B6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լուծվող</w:t>
            </w:r>
          </w:p>
        </w:tc>
        <w:tc>
          <w:tcPr>
            <w:tcW w:w="7655" w:type="dxa"/>
            <w:gridSpan w:val="2"/>
          </w:tcPr>
          <w:p w14:paraId="234DDF39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ի մետաղի օքսիդացում</w:t>
            </w:r>
          </w:p>
          <w:p w14:paraId="5CBFC944" w14:textId="77777777" w:rsidR="00BF0CD8" w:rsidRPr="00C963F8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</m:oMath>
            </m:oMathPara>
          </w:p>
          <w:p w14:paraId="7D794A65" w14:textId="039DEDFE" w:rsidR="00C963F8" w:rsidRPr="0076361B" w:rsidRDefault="00C963F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</w:p>
        </w:tc>
      </w:tr>
    </w:tbl>
    <w:p w14:paraId="680E4E67" w14:textId="77777777" w:rsidR="00BF0CD8" w:rsidRDefault="00BF0CD8" w:rsidP="00302A17">
      <w:pPr>
        <w:pStyle w:val="Q-Normal"/>
      </w:pPr>
    </w:p>
    <w:p w14:paraId="07E2A255" w14:textId="77777777" w:rsidR="00BF0CD8" w:rsidRPr="00834610" w:rsidRDefault="00BF0CD8" w:rsidP="00302A17">
      <w:pPr>
        <w:pStyle w:val="Q-Normal"/>
      </w:pPr>
      <w:r w:rsidRPr="00834610">
        <w:t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վերցնում են նիկելի թիթեղ:  Էլեկտրոդների վրա ընթանում են հետևյալ կիսառեակցիաները.</w:t>
      </w:r>
    </w:p>
    <w:tbl>
      <w:tblPr>
        <w:tblStyle w:val="TableGrid"/>
        <w:tblW w:w="0" w:type="auto"/>
        <w:tblInd w:w="19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2532"/>
      </w:tblGrid>
      <w:tr w:rsidR="00BF0CD8" w:rsidRPr="00834610" w14:paraId="6CA4C033" w14:textId="77777777" w:rsidTr="00735DD0">
        <w:tc>
          <w:tcPr>
            <w:tcW w:w="1012" w:type="dxa"/>
          </w:tcPr>
          <w:p w14:paraId="1C7A5359" w14:textId="77777777" w:rsidR="00BF0CD8" w:rsidRPr="00834610" w:rsidRDefault="00BF0CD8" w:rsidP="00302A17">
            <w:pPr>
              <w:pStyle w:val="Q-Normal"/>
            </w:pPr>
            <w:r w:rsidRPr="00834610">
              <w:t>Կատոդ</w:t>
            </w:r>
            <w:r>
              <w:t>՝</w:t>
            </w:r>
          </w:p>
        </w:tc>
        <w:tc>
          <w:tcPr>
            <w:tcW w:w="2532" w:type="dxa"/>
          </w:tcPr>
          <w:p w14:paraId="1BDC4737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834610" w14:paraId="1DF6FC07" w14:textId="77777777" w:rsidTr="00735DD0">
        <w:tc>
          <w:tcPr>
            <w:tcW w:w="1012" w:type="dxa"/>
          </w:tcPr>
          <w:p w14:paraId="076E5FB7" w14:textId="77777777" w:rsidR="00BF0CD8" w:rsidRPr="00834610" w:rsidRDefault="00BF0CD8" w:rsidP="00302A17">
            <w:pPr>
              <w:pStyle w:val="Q-Normal"/>
            </w:pPr>
            <w:r w:rsidRPr="00834610">
              <w:t>Անոդ</w:t>
            </w:r>
            <w:r>
              <w:t>՝</w:t>
            </w:r>
            <w:r w:rsidRPr="00834610">
              <w:t xml:space="preserve"> </w:t>
            </w:r>
          </w:p>
        </w:tc>
        <w:tc>
          <w:tcPr>
            <w:tcW w:w="2532" w:type="dxa"/>
          </w:tcPr>
          <w:p w14:paraId="305A9446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</w:tr>
    </w:tbl>
    <w:p w14:paraId="272F4DAB" w14:textId="30319701" w:rsidR="00BF0CD8" w:rsidRPr="00834610" w:rsidRDefault="00BF0CD8" w:rsidP="00302A17">
      <w:pPr>
        <w:pStyle w:val="Q-Normal"/>
      </w:pPr>
      <w:r w:rsidRPr="00834610"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967675">
        <w:rPr>
          <w:lang w:val="en-US"/>
        </w:rPr>
        <w:t>2</w:t>
      </w:r>
      <w:r w:rsidRPr="00834610">
        <w:t>):</w:t>
      </w:r>
    </w:p>
    <w:p w14:paraId="5CC36AA4" w14:textId="77777777" w:rsidR="00BF0CD8" w:rsidRPr="00834610" w:rsidRDefault="00BF0CD8" w:rsidP="00F447C0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279CF992" wp14:editId="4C1F259D">
            <wp:extent cx="2152275" cy="1693061"/>
            <wp:effectExtent l="0" t="0" r="635" b="2540"/>
            <wp:docPr id="1835643168" name="Picture 1835643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մետաղապատում.jpg"/>
                    <pic:cNvPicPr/>
                  </pic:nvPicPr>
                  <pic:blipFill>
                    <a:blip r:embed="rId9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69" cy="1708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F0765" w14:textId="77777777" w:rsidR="00BF0CD8" w:rsidRPr="008E7DD9" w:rsidRDefault="00BF0CD8" w:rsidP="00F447C0">
      <w:pPr>
        <w:pStyle w:val="5"/>
      </w:pPr>
      <w:r w:rsidRPr="008E7DD9">
        <w:t>Իրի նիկելապատման ս</w:t>
      </w:r>
      <w:r>
        <w:t>արքը</w:t>
      </w:r>
    </w:p>
    <w:p w14:paraId="3A2B8429" w14:textId="77777777" w:rsidR="00BF0CD8" w:rsidRPr="00834610" w:rsidRDefault="00BF0CD8" w:rsidP="00302A17">
      <w:pPr>
        <w:pStyle w:val="Q-Normal"/>
      </w:pPr>
      <w:r w:rsidRPr="00834610"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5A7DEF96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էլեկտրոլիզի ժամանակ առաջացած նյութի զանգվածն է</w:t>
      </w:r>
      <w:r w:rsidR="004A4727">
        <w:t xml:space="preserve"> (գ)</w:t>
      </w:r>
      <w:r w:rsidRPr="00834610">
        <w:t>,</w:t>
      </w:r>
    </w:p>
    <w:p w14:paraId="6C1FD11F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նյութի մոլային զանգվածը (գ/մոլ),</w:t>
      </w:r>
    </w:p>
    <w:p w14:paraId="1BA68B46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</m:oMath>
      <w:r w:rsidRPr="00834610">
        <w:t>-ը նյութի տված կամ վերցրած էլեկտրոնների մոլերի քանակը,</w:t>
      </w:r>
    </w:p>
    <w:p w14:paraId="5F39BD64" w14:textId="57C19D2D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I</m:t>
        </m:r>
      </m:oMath>
      <w:r w:rsidRPr="00834610">
        <w:t>-ն՝ հոսանքի ուժը (</w:t>
      </w:r>
      <w:r w:rsidR="00474E1F">
        <w:t>Ա</w:t>
      </w:r>
      <w:r w:rsidRPr="00834610">
        <w:t>),</w:t>
      </w:r>
    </w:p>
    <w:p w14:paraId="452391AD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t</m:t>
        </m:r>
      </m:oMath>
      <w:r w:rsidRPr="00834610">
        <w:t>-ն՝ էլեկտրոլիզի ընթանալու ժամանակամիջոցը (վայրկյան),</w:t>
      </w:r>
    </w:p>
    <w:p w14:paraId="0098665B" w14:textId="77777777" w:rsidR="00BF0CD8" w:rsidRPr="0076361B" w:rsidRDefault="00BF0CD8" w:rsidP="00302A17">
      <w:pPr>
        <w:pStyle w:val="Q-Normal"/>
      </w:pPr>
      <w:r w:rsidRPr="00834610">
        <w:t xml:space="preserve">F-ը ֆ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Pr="00834610">
        <w:t>:</w:t>
      </w:r>
    </w:p>
    <w:p w14:paraId="719B4FA0" w14:textId="7B3A9E1E" w:rsidR="00BF0CD8" w:rsidRPr="009704F4" w:rsidRDefault="00E749F4" w:rsidP="00A50215">
      <w:pPr>
        <w:pStyle w:val="Q-Yentavernagir"/>
      </w:pPr>
      <w:bookmarkStart w:id="1101" w:name="_Toc133963340"/>
      <w:bookmarkStart w:id="1102" w:name="_Toc133965397"/>
      <w:bookmarkStart w:id="1103" w:name="_Toc133965653"/>
      <w:bookmarkStart w:id="1104" w:name="_Toc148566298"/>
      <w:r>
        <w:lastRenderedPageBreak/>
        <w:t>Ա</w:t>
      </w:r>
      <w:r w:rsidRPr="009704F4">
        <w:t>ՂԵՐԻ ՋՐԱՅԻՆ ԼՈՒԾՈՒՅԹՆԵՐՈՒՄ ԸՆԹԱՑՈՂ ԷԼԵԿՏՐՈԼԻԶԻ ՌԵԱԿՑԻԱՆԵՐԻ ՕՐԻՆԱԿՆԵՐ</w:t>
      </w:r>
      <w:bookmarkEnd w:id="1101"/>
      <w:bookmarkEnd w:id="1102"/>
      <w:bookmarkEnd w:id="1103"/>
      <w:bookmarkEnd w:id="1104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7777777" w:rsidR="00BF0CD8" w:rsidRPr="00AA6C6E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0"/>
        <w:gridCol w:w="445"/>
        <w:gridCol w:w="1265"/>
        <w:gridCol w:w="2065"/>
        <w:gridCol w:w="365"/>
        <w:gridCol w:w="2792"/>
      </w:tblGrid>
      <w:tr w:rsidR="00BF0CD8" w:rsidRPr="0076361B" w14:paraId="687E60E6" w14:textId="77777777" w:rsidTr="0076597F">
        <w:trPr>
          <w:jc w:val="center"/>
        </w:trPr>
        <w:tc>
          <w:tcPr>
            <w:tcW w:w="1435" w:type="dxa"/>
            <w:gridSpan w:val="2"/>
          </w:tcPr>
          <w:p w14:paraId="4FED74ED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63AB97F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48F1BFD6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7D595E2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16EE7389" w14:textId="77777777" w:rsidTr="0076597F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53584A45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7D26166C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3739E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16B41DF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25DF7F88" w14:textId="77777777" w:rsidTr="0076597F">
        <w:trPr>
          <w:jc w:val="center"/>
        </w:trPr>
        <w:tc>
          <w:tcPr>
            <w:tcW w:w="5130" w:type="dxa"/>
            <w:gridSpan w:val="5"/>
            <w:tcBorders>
              <w:top w:val="single" w:sz="4" w:space="0" w:color="auto"/>
            </w:tcBorders>
          </w:tcPr>
          <w:p w14:paraId="54D30A5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2792" w:type="dxa"/>
          </w:tcPr>
          <w:p w14:paraId="3F406E97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61BB58FB" w14:textId="77777777" w:rsidTr="0076597F">
        <w:trPr>
          <w:jc w:val="center"/>
        </w:trPr>
        <w:tc>
          <w:tcPr>
            <w:tcW w:w="7922" w:type="dxa"/>
            <w:gridSpan w:val="6"/>
          </w:tcPr>
          <w:p w14:paraId="0A2C54BC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  <w:t>Ավելացնենք պակասող իոնները հավասարման աջ և ձախ մասերում.</w:t>
            </w:r>
          </w:p>
        </w:tc>
      </w:tr>
      <w:tr w:rsidR="00BF0CD8" w:rsidRPr="0076361B" w14:paraId="00BF2816" w14:textId="77777777" w:rsidTr="0076597F">
        <w:trPr>
          <w:trHeight w:val="203"/>
          <w:jc w:val="center"/>
        </w:trPr>
        <w:tc>
          <w:tcPr>
            <w:tcW w:w="4765" w:type="dxa"/>
            <w:gridSpan w:val="4"/>
          </w:tcPr>
          <w:p w14:paraId="6B518739" w14:textId="65358094" w:rsidR="00BF0CD8" w:rsidRPr="0076361B" w:rsidRDefault="00BF0CD8" w:rsidP="0076597F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31BD8115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  <w:tc>
          <w:tcPr>
            <w:tcW w:w="2792" w:type="dxa"/>
          </w:tcPr>
          <w:p w14:paraId="4E0DC15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</w:tr>
      <w:tr w:rsidR="00BF0CD8" w:rsidRPr="0076361B" w14:paraId="508DB41C" w14:textId="77777777" w:rsidTr="0076597F">
        <w:trPr>
          <w:jc w:val="center"/>
        </w:trPr>
        <w:tc>
          <w:tcPr>
            <w:tcW w:w="990" w:type="dxa"/>
          </w:tcPr>
          <w:p w14:paraId="407182AC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>
              <w:rPr>
                <w:rFonts w:ascii="GHEA Grapalat" w:hAnsi="GHEA Grapalat"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1710" w:type="dxa"/>
            <w:gridSpan w:val="2"/>
          </w:tcPr>
          <w:p w14:paraId="5DAEE08B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065" w:type="dxa"/>
          </w:tcPr>
          <w:p w14:paraId="18E9148F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5" w:type="dxa"/>
          </w:tcPr>
          <w:p w14:paraId="40C6602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  <w:tc>
          <w:tcPr>
            <w:tcW w:w="2792" w:type="dxa"/>
          </w:tcPr>
          <w:p w14:paraId="1564A15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</w:tbl>
    <w:p w14:paraId="67437089" w14:textId="77777777" w:rsidR="00BF0CD8" w:rsidRDefault="00BF0CD8" w:rsidP="00302A17">
      <w:pPr>
        <w:pStyle w:val="Q-Normal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3ADA9684">
                <wp:extent cx="3651250" cy="377806"/>
                <wp:effectExtent l="0" t="0" r="6350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1250" cy="37780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333" style="width:287.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" fillcolor="#dce8e8" stroked="f" strokeweight="1pt">
                <v:stroke joinstyle="miter"/>
                <v:textbox>
                  <w:txbxContent>
                    <w:p w14:paraId="6114C561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A651BD">
        <w:trPr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CD0737" wp14:editId="4A9AAAD6">
                <wp:extent cx="2365394" cy="448987"/>
                <wp:effectExtent l="0" t="0" r="0" b="825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5394" cy="44898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334" style="width:186.25pt;height:35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11A4D036" w14:textId="06E96B05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AA6C6E" w:rsidRDefault="00BF0CD8" w:rsidP="00302A17">
      <w:pPr>
        <w:pStyle w:val="Q-Normal"/>
      </w:pPr>
      <w:r w:rsidRPr="00EA5F0B">
        <w:t>Անոդի վրա օքսիդանում են ջրի մոլեկուլները: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340"/>
        <w:gridCol w:w="990"/>
        <w:gridCol w:w="360"/>
      </w:tblGrid>
      <w:tr w:rsidR="00BF0CD8" w:rsidRPr="0076361B" w14:paraId="1C34AC8B" w14:textId="77777777" w:rsidTr="00A651BD">
        <w:tc>
          <w:tcPr>
            <w:tcW w:w="1080" w:type="dxa"/>
          </w:tcPr>
          <w:p w14:paraId="65E57D81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2</w:t>
            </w:r>
          </w:p>
        </w:tc>
      </w:tr>
      <w:tr w:rsidR="00BF0CD8" w:rsidRPr="0076361B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 xml:space="preserve"> </w:t>
            </w: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79529988" w14:textId="77777777" w:rsidTr="00A651B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340" w:type="dxa"/>
            <w:tcBorders>
              <w:top w:val="single" w:sz="4" w:space="0" w:color="auto"/>
            </w:tcBorders>
          </w:tcPr>
          <w:p w14:paraId="0B5F205B" w14:textId="0F7A6035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5B68FA9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</w:p>
        </w:tc>
      </w:tr>
      <w:tr w:rsidR="00BF0CD8" w:rsidRPr="0076361B" w14:paraId="3D4E31CA" w14:textId="77777777" w:rsidTr="00A651BD">
        <w:tc>
          <w:tcPr>
            <w:tcW w:w="1080" w:type="dxa"/>
          </w:tcPr>
          <w:p w14:paraId="70D8FF3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340" w:type="dxa"/>
          </w:tcPr>
          <w:p w14:paraId="4FC4219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  <w:tc>
          <w:tcPr>
            <w:tcW w:w="990" w:type="dxa"/>
          </w:tcPr>
          <w:p w14:paraId="324AAA9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</w:tr>
    </w:tbl>
    <w:p w14:paraId="7BD8E0AE" w14:textId="77777777" w:rsidR="00BF0CD8" w:rsidRDefault="00BF0CD8" w:rsidP="00302A17">
      <w:pPr>
        <w:pStyle w:val="Q-Normal"/>
      </w:pPr>
    </w:p>
    <w:p w14:paraId="4A306C4B" w14:textId="77777777" w:rsidR="00BF0CD8" w:rsidRPr="0076361B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A98B646" wp14:editId="3F956FCD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335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42805951" w14:textId="79BC5CB0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608"/>
        <w:gridCol w:w="2706"/>
        <w:gridCol w:w="1004"/>
        <w:gridCol w:w="1924"/>
        <w:gridCol w:w="497"/>
      </w:tblGrid>
      <w:tr w:rsidR="00BF0CD8" w:rsidRPr="0076361B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63CAC370" w14:textId="77777777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՝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TableGrid"/>
        <w:tblW w:w="9038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1174"/>
        <w:gridCol w:w="2159"/>
        <w:gridCol w:w="447"/>
        <w:gridCol w:w="1170"/>
        <w:gridCol w:w="478"/>
        <w:gridCol w:w="1862"/>
        <w:gridCol w:w="1440"/>
      </w:tblGrid>
      <w:tr w:rsidR="00BF0CD8" w:rsidRPr="0076361B" w14:paraId="2FE36197" w14:textId="77777777" w:rsidTr="004A4727">
        <w:trPr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174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2159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447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1170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50AD0DD9" w14:textId="77777777" w:rsidTr="004A4727">
        <w:trPr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4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2159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0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↑</m:t>
              </m:r>
            </m:oMath>
          </w:p>
        </w:tc>
      </w:tr>
      <w:tr w:rsidR="00BF0CD8" w:rsidRPr="0076361B" w14:paraId="0700C011" w14:textId="77777777" w:rsidTr="004A4727">
        <w:trPr>
          <w:cantSplit/>
          <w:trHeight w:val="440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vAlign w:val="bottom"/>
          </w:tcPr>
          <w:p w14:paraId="064450B0" w14:textId="478A3108" w:rsidR="00BF0CD8" w:rsidRPr="00A651BD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5D813A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950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D77C656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226ED399" w14:textId="77777777" w:rsidTr="004A4727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14:paraId="7E5832B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4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89FB3C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64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41C0FD29" w14:textId="43E372D2" w:rsidR="00BF0CD8" w:rsidRPr="0076361B" w:rsidRDefault="00C963F8" w:rsidP="00C963F8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eastAsiaTheme="minorEastAsia" w:hAnsi="GHEA Grapalat"/>
                <w:b/>
                <w:color w:val="0070C0"/>
              </w:rPr>
              <w:t xml:space="preserve">       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0070C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2+</m:t>
                  </m:r>
                </m:sup>
              </m:sSup>
            </m:oMath>
          </w:p>
        </w:tc>
        <w:tc>
          <w:tcPr>
            <w:tcW w:w="1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BCF14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54AAEF65" w:rsidR="00BF0CD8" w:rsidRPr="00C963F8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6985BD38" w14:textId="77777777" w:rsidTr="00C55C7C">
        <w:trPr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0E14FB0C" w14:textId="0215AF8C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5397" w:type="dxa"/>
            <w:gridSpan w:val="5"/>
            <w:tcBorders>
              <w:bottom w:val="nil"/>
              <w:right w:val="nil"/>
            </w:tcBorders>
            <w:shd w:val="clear" w:color="auto" w:fill="FBE4D5" w:themeFill="accent2" w:themeFillTint="33"/>
          </w:tcPr>
          <w:p w14:paraId="55EFBF2B" w14:textId="389D3562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567"/>
        <w:gridCol w:w="3261"/>
        <w:gridCol w:w="850"/>
        <w:gridCol w:w="2977"/>
        <w:gridCol w:w="561"/>
      </w:tblGrid>
      <w:tr w:rsidR="00BF0CD8" w:rsidRPr="0076361B" w14:paraId="73BEE7F7" w14:textId="77777777" w:rsidTr="00735DD0">
        <w:trPr>
          <w:jc w:val="center"/>
        </w:trPr>
        <w:tc>
          <w:tcPr>
            <w:tcW w:w="1129" w:type="dxa"/>
          </w:tcPr>
          <w:p w14:paraId="79E6D03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Կ</w:t>
            </w:r>
            <w:r w:rsidRPr="0076361B">
              <w:rPr>
                <w:rFonts w:ascii="GHEA Grapalat" w:hAnsi="GHEA Grapalat"/>
                <w:b/>
                <w:lang w:val="hy-AM"/>
              </w:rPr>
              <w:t>ատոդ</w:t>
            </w:r>
          </w:p>
        </w:tc>
        <w:tc>
          <w:tcPr>
            <w:tcW w:w="567" w:type="dxa"/>
          </w:tcPr>
          <w:p w14:paraId="26CDF91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46D9A2A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Ա</w:t>
            </w:r>
            <w:r w:rsidRPr="0076361B">
              <w:rPr>
                <w:rFonts w:ascii="GHEA Grapalat" w:hAnsi="GHEA Grapalat"/>
                <w:b/>
                <w:lang w:val="hy-AM"/>
              </w:rPr>
              <w:t>նոդ</w:t>
            </w:r>
          </w:p>
        </w:tc>
        <w:tc>
          <w:tcPr>
            <w:tcW w:w="2977" w:type="dxa"/>
          </w:tcPr>
          <w:p w14:paraId="188463B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561" w:type="dxa"/>
          </w:tcPr>
          <w:p w14:paraId="29F33ED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214BF930" w14:textId="77777777" w:rsidTr="00735DD0">
        <w:trPr>
          <w:jc w:val="center"/>
        </w:trPr>
        <w:tc>
          <w:tcPr>
            <w:tcW w:w="1129" w:type="dxa"/>
          </w:tcPr>
          <w:p w14:paraId="7DD5E67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7" w:type="dxa"/>
          </w:tcPr>
          <w:p w14:paraId="11F7474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56759BB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977" w:type="dxa"/>
          </w:tcPr>
          <w:p w14:paraId="345E826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1" w:type="dxa"/>
          </w:tcPr>
          <w:p w14:paraId="28BE22D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TableGrid"/>
        <w:tblW w:w="894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57"/>
        <w:gridCol w:w="56"/>
        <w:gridCol w:w="180"/>
        <w:gridCol w:w="1962"/>
        <w:gridCol w:w="744"/>
        <w:gridCol w:w="353"/>
        <w:gridCol w:w="270"/>
        <w:gridCol w:w="904"/>
        <w:gridCol w:w="3058"/>
        <w:gridCol w:w="270"/>
      </w:tblGrid>
      <w:tr w:rsidR="00BF0CD8" w:rsidRPr="0076361B" w14:paraId="3C5E1B95" w14:textId="77777777" w:rsidTr="00DA01C5">
        <w:trPr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93" w:type="dxa"/>
            <w:gridSpan w:val="3"/>
            <w:tcBorders>
              <w:left w:val="single" w:sz="4" w:space="0" w:color="auto"/>
            </w:tcBorders>
            <w:vAlign w:val="center"/>
          </w:tcPr>
          <w:p w14:paraId="025BF5B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706" w:type="dxa"/>
            <w:gridSpan w:val="2"/>
            <w:tcBorders>
              <w:right w:val="single" w:sz="4" w:space="0" w:color="auto"/>
            </w:tcBorders>
            <w:vAlign w:val="center"/>
          </w:tcPr>
          <w:p w14:paraId="1CED5F92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2</w:t>
            </w:r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6F02CD7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904" w:type="dxa"/>
            <w:tcBorders>
              <w:left w:val="single" w:sz="4" w:space="0" w:color="auto"/>
            </w:tcBorders>
            <w:vAlign w:val="center"/>
          </w:tcPr>
          <w:p w14:paraId="5990255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3058" w:type="dxa"/>
            <w:tcBorders>
              <w:right w:val="single" w:sz="4" w:space="0" w:color="auto"/>
            </w:tcBorders>
          </w:tcPr>
          <w:p w14:paraId="09F56AE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2</w:t>
            </w:r>
          </w:p>
        </w:tc>
      </w:tr>
      <w:tr w:rsidR="00BF0CD8" w:rsidRPr="0076361B" w14:paraId="3D665A7A" w14:textId="77777777" w:rsidTr="00DA01C5">
        <w:trPr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13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886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1</w:t>
            </w:r>
          </w:p>
        </w:tc>
        <w:tc>
          <w:tcPr>
            <w:tcW w:w="27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33729F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04" w:type="dxa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3058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1</w:t>
            </w:r>
          </w:p>
        </w:tc>
      </w:tr>
      <w:tr w:rsidR="00DA01C5" w:rsidRPr="0076361B" w14:paraId="1047B3C8" w14:textId="77777777" w:rsidTr="00DA01C5">
        <w:trPr>
          <w:jc w:val="center"/>
        </w:trPr>
        <w:tc>
          <w:tcPr>
            <w:tcW w:w="4441" w:type="dxa"/>
            <w:gridSpan w:val="7"/>
            <w:tcBorders>
              <w:right w:val="single" w:sz="4" w:space="0" w:color="auto"/>
            </w:tcBorders>
          </w:tcPr>
          <w:p w14:paraId="1AA9DE47" w14:textId="329A6386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1C1091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</w:p>
        </w:tc>
        <w:tc>
          <w:tcPr>
            <w:tcW w:w="4232" w:type="dxa"/>
            <w:gridSpan w:val="3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873D4E" w14:textId="71222A21" w:rsidR="00DA01C5" w:rsidRPr="0076361B" w:rsidRDefault="00DA01C5" w:rsidP="00DA01C5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6361B" w14:paraId="22115528" w14:textId="77777777" w:rsidTr="00DA01C5">
        <w:trPr>
          <w:jc w:val="center"/>
        </w:trPr>
        <w:tc>
          <w:tcPr>
            <w:tcW w:w="1146" w:type="dxa"/>
            <w:gridSpan w:val="2"/>
          </w:tcPr>
          <w:p w14:paraId="29C8ACF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198" w:type="dxa"/>
            <w:gridSpan w:val="3"/>
          </w:tcPr>
          <w:p w14:paraId="12A13BA2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097" w:type="dxa"/>
            <w:gridSpan w:val="2"/>
            <w:tcBorders>
              <w:right w:val="single" w:sz="4" w:space="0" w:color="auto"/>
            </w:tcBorders>
          </w:tcPr>
          <w:p w14:paraId="4E796189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19F9AA4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</w:p>
        </w:tc>
        <w:tc>
          <w:tcPr>
            <w:tcW w:w="423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2FC3F34" w14:textId="37049A63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  <w:tr w:rsidR="00BF0CD8" w:rsidRPr="0076361B" w14:paraId="26EAF9AF" w14:textId="77777777" w:rsidTr="00735DD0">
        <w:trPr>
          <w:trHeight w:val="620"/>
          <w:jc w:val="center"/>
        </w:trPr>
        <w:tc>
          <w:tcPr>
            <w:tcW w:w="5615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DFC99E8" w14:textId="044C1E5A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w:lastRenderedPageBreak/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328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BE4D5" w:themeFill="accent2" w:themeFillTint="33"/>
          </w:tcPr>
          <w:p w14:paraId="2EA91081" w14:textId="677ED910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2D40C6D3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479CC3F5" w:rsidR="00E04C29" w:rsidRPr="0025216B" w:rsidRDefault="00E04C29" w:rsidP="00A50215">
      <w:pPr>
        <w:pStyle w:val="Q-Yentavernagir"/>
      </w:pPr>
      <w:bookmarkStart w:id="1105" w:name="_Toc148566299"/>
      <w:r w:rsidRPr="0025216B">
        <w:t>ԽՆԴԻՐՆԵՐ ԷԼԵԿՏՐՈԼԻԶԻ ՎԵՐԱԲԵՐՅԱԼ</w:t>
      </w:r>
      <w:bookmarkEnd w:id="1105"/>
    </w:p>
    <w:p w14:paraId="476DA6F2" w14:textId="7777777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,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594357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0907C7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594357">
      <w:pPr>
        <w:pStyle w:val="Q-Xndir"/>
      </w:pPr>
      <w:r>
        <w:t xml:space="preserve"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</w:t>
      </w:r>
      <w:r>
        <w:lastRenderedPageBreak/>
        <w:t>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302A17">
      <w:pPr>
        <w:pStyle w:val="Q-Normal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000000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77777777" w:rsidR="00E04C29" w:rsidRPr="00E30F98" w:rsidRDefault="00E04C29" w:rsidP="00302A17">
      <w:pPr>
        <w:pStyle w:val="Q-Normal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՝ էլեկտրոլիզված ջրի զանգվածը.</w:t>
      </w:r>
    </w:p>
    <w:p w14:paraId="4E34FC28" w14:textId="77777777" w:rsidR="00E04C29" w:rsidRPr="00C97B0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302A17">
      <w:pPr>
        <w:pStyle w:val="Q-Normal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>
        <w:t xml:space="preserve">Պատ.՝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594357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302A17">
      <w:pPr>
        <w:pStyle w:val="Q-Normal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302A17">
      <w:pPr>
        <w:pStyle w:val="Q-Normal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302A17">
      <w:pPr>
        <w:pStyle w:val="Q-Normal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50-16=34գ</m:t>
          </m:r>
        </m:oMath>
      </m:oMathPara>
    </w:p>
    <w:p w14:paraId="7D514FC3" w14:textId="77777777" w:rsidR="00E04C29" w:rsidRPr="0078453E" w:rsidRDefault="00E04C29" w:rsidP="00302A17">
      <w:pPr>
        <w:pStyle w:val="Q-Normal"/>
      </w:pPr>
      <w:r w:rsidRPr="0078453E">
        <w:t>Վերջնական լուծույթի զանգվածը կլինի.</w:t>
      </w:r>
    </w:p>
    <w:p w14:paraId="336DECA5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302A17">
      <w:pPr>
        <w:pStyle w:val="Q-Normal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77777777" w:rsidR="00E04C29" w:rsidRPr="0078453E" w:rsidRDefault="00E04C29" w:rsidP="00302A17">
      <w:pPr>
        <w:pStyle w:val="Q-Normal"/>
      </w:pPr>
      <w:r>
        <w:t xml:space="preserve">Պատ.՝ </w:t>
      </w:r>
      <m:oMath>
        <m:r>
          <w:rPr>
            <w:rFonts w:ascii="Cambria Math" w:hAnsi="Cambria Math"/>
            <w:lang w:val="en-US"/>
          </w:rPr>
          <m:t>6%</m:t>
        </m:r>
      </m:oMath>
      <w:r>
        <w:t>:</w:t>
      </w:r>
    </w:p>
    <w:p w14:paraId="3E006131" w14:textId="3371A680" w:rsidR="00E04C29" w:rsidRDefault="00E04C29" w:rsidP="00302A17">
      <w:pPr>
        <w:pStyle w:val="Q-Normal"/>
      </w:pPr>
    </w:p>
    <w:p w14:paraId="2A0D3A51" w14:textId="588309A5" w:rsidR="00E04C29" w:rsidRDefault="00E04C29" w:rsidP="00302A17">
      <w:pPr>
        <w:pStyle w:val="Q-Normal"/>
      </w:pPr>
    </w:p>
    <w:p w14:paraId="3615DF13" w14:textId="001BB778" w:rsidR="00E04C29" w:rsidRDefault="00E04C29" w:rsidP="00302A17">
      <w:pPr>
        <w:pStyle w:val="Q-Normal"/>
      </w:pPr>
    </w:p>
    <w:p w14:paraId="425A28B9" w14:textId="17D9088B" w:rsidR="00E04C29" w:rsidRDefault="00E04C29" w:rsidP="00302A17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3123D788" w14:textId="10AF3AB0" w:rsidR="00BF0CD8" w:rsidRPr="004A59BF" w:rsidRDefault="004142EC" w:rsidP="004142EC">
      <w:pPr>
        <w:rPr>
          <w:lang w:val="hy-AM"/>
        </w:rPr>
      </w:pPr>
      <w:r>
        <w:rPr>
          <w:noProof/>
        </w:rPr>
        <w:lastRenderedPageBreak/>
        <w:drawing>
          <wp:inline distT="0" distB="0" distL="0" distR="0" wp14:anchorId="7DCD1134" wp14:editId="365DDC1A">
            <wp:extent cx="6324600" cy="793750"/>
            <wp:effectExtent l="38100" t="19050" r="0" b="25400"/>
            <wp:docPr id="1474517018" name="Diagram 147451701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57" r:lo="rId958" r:qs="rId959" r:cs="rId960"/>
              </a:graphicData>
            </a:graphic>
          </wp:inline>
        </w:drawing>
      </w:r>
    </w:p>
    <w:p w14:paraId="578A6EEA" w14:textId="3D42F897" w:rsidR="00BF0CD8" w:rsidRPr="00641FAE" w:rsidRDefault="007532F7" w:rsidP="00627D74">
      <w:pPr>
        <w:pStyle w:val="ParagrafInvisible"/>
      </w:pPr>
      <w:bookmarkStart w:id="1106" w:name="_Toc133963341"/>
      <w:bookmarkStart w:id="1107" w:name="_Toc133965398"/>
      <w:bookmarkStart w:id="1108" w:name="_Toc133965654"/>
      <w:bookmarkStart w:id="1109" w:name="_Toc148566300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106"/>
      <w:bookmarkEnd w:id="1107"/>
      <w:bookmarkEnd w:id="1108"/>
      <w:bookmarkEnd w:id="1109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10756C48">
                <wp:extent cx="3961765" cy="1080000"/>
                <wp:effectExtent l="0" t="0" r="635" b="6350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1765" cy="1080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336" style="width:311.95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0A39351A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 xml:space="preserve">Խառնուրդները 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0ACA652C">
                <wp:extent cx="5201655" cy="647700"/>
                <wp:effectExtent l="0" t="0" r="0" b="0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01655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337" style="width:409.6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2D35B6D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lastRenderedPageBreak/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97FD96" wp14:editId="0EE82A9A">
                <wp:extent cx="4616450" cy="654050"/>
                <wp:effectExtent l="0" t="0" r="0" b="0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654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338" style="width:363.5pt;height:5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2174191F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A50215">
      <w:pPr>
        <w:pStyle w:val="Q-Yentavernagir"/>
      </w:pPr>
      <w:bookmarkStart w:id="1110" w:name="_Toc133963342"/>
      <w:bookmarkStart w:id="1111" w:name="_Toc133965399"/>
      <w:bookmarkStart w:id="1112" w:name="_Toc133965655"/>
      <w:bookmarkStart w:id="1113" w:name="_Toc148566301"/>
      <w:r w:rsidRPr="0004270A">
        <w:t>Խ</w:t>
      </w:r>
      <w:r>
        <w:t>ԱՌՆՈՒՐԴՆԵՐԻ ԲԱԺԱՆՄԱՆ ՄԵԹՈԴՆԵՐԸ</w:t>
      </w:r>
      <w:bookmarkEnd w:id="1110"/>
      <w:bookmarkEnd w:id="1111"/>
      <w:bookmarkEnd w:id="1112"/>
      <w:bookmarkEnd w:id="1113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5A543F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5A543F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A50215">
      <w:pPr>
        <w:pStyle w:val="Q-Yentavernagir"/>
      </w:pPr>
      <w:bookmarkStart w:id="1114" w:name="_Toc133963343"/>
      <w:bookmarkStart w:id="1115" w:name="_Toc133965400"/>
      <w:bookmarkStart w:id="1116" w:name="_Toc133965656"/>
      <w:bookmarkStart w:id="1117" w:name="_Toc148566302"/>
      <w:r w:rsidRPr="0004270A">
        <w:t>Ա</w:t>
      </w:r>
      <w:r>
        <w:t>ՆՀԱՄԱՍԵՌ ԽԱՌՆՈՒՐԴՆԵՐԻ ԲԱԺԱՆՈՒՄԸ</w:t>
      </w:r>
      <w:bookmarkEnd w:id="1114"/>
      <w:bookmarkEnd w:id="1115"/>
      <w:bookmarkEnd w:id="1116"/>
      <w:bookmarkEnd w:id="1117"/>
    </w:p>
    <w:p w14:paraId="036770A3" w14:textId="77777777" w:rsidR="00BF0CD8" w:rsidRPr="00802BB0" w:rsidRDefault="00BF0CD8" w:rsidP="00302A17">
      <w:pPr>
        <w:pStyle w:val="Q-Normal"/>
      </w:pPr>
      <w:r w:rsidRPr="00802BB0">
        <w:lastRenderedPageBreak/>
        <w:t>Անհամասեռ խառնուրդները կարող են տարբերվել բաղադրիչների ագրեգատային վիճակով, օրինակ՝ կարող են լինել գազ-հեղուկ, պինդ-հեղուկ, երկու չխառնվող հեղուկ և այլ համակարգեր:</w:t>
      </w:r>
    </w:p>
    <w:p w14:paraId="3258D33D" w14:textId="77777777" w:rsidR="00BF0CD8" w:rsidRPr="00802BB0" w:rsidRDefault="00BF0CD8" w:rsidP="00302A17">
      <w:pPr>
        <w:pStyle w:val="Q-Normal"/>
      </w:pPr>
      <w:r w:rsidRPr="00802BB0">
        <w:t xml:space="preserve">Անհամասեռ խառնուրդների բաժանման ամենատարածված եղանակներն են պարզեցումը, ֆիլտրումը (զտումը), մագնիսի ազդեցությունը: </w:t>
      </w:r>
    </w:p>
    <w:p w14:paraId="14ACA394" w14:textId="77777777" w:rsidR="00BF0CD8" w:rsidRPr="0004270A" w:rsidRDefault="00BF0CD8" w:rsidP="005A543F">
      <w:pPr>
        <w:pStyle w:val="Q-Yenta-yenta-vernagir"/>
      </w:pPr>
      <w:r>
        <w:t>Պ</w:t>
      </w:r>
      <w:r w:rsidRPr="0004270A">
        <w:t>արզեցում</w:t>
      </w:r>
      <w:bookmarkStart w:id="1118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7777777" w:rsidR="00E84346" w:rsidRDefault="00BF0CD8" w:rsidP="00302A17">
      <w:pPr>
        <w:pStyle w:val="Q-Normal"/>
      </w:pPr>
      <w:bookmarkStart w:id="1119" w:name="_Ref49091646"/>
      <w:r w:rsidRPr="00802BB0">
        <w:t>Մեթոդը կիրառում են ջրում (կամ այլ լուծիչում) երկու կամ ավելի անլուծելի նյութեր</w:t>
      </w:r>
      <w:r>
        <w:t>ը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 xml:space="preserve">ջրի համեմատ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403824B2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FE0B18">
        <w:t>3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118"/>
      <w:bookmarkEnd w:id="1119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p w14:paraId="10C89EA8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B717E1" wp14:editId="023C0318">
            <wp:extent cx="3844344" cy="1838265"/>
            <wp:effectExtent l="0" t="0" r="3810" b="0"/>
            <wp:docPr id="1529085109" name="Picture 1529085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պարզեցում 4.png"/>
                    <pic:cNvPicPr/>
                  </pic:nvPicPr>
                  <pic:blipFill>
                    <a:blip r:embed="rId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1710" cy="1860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B4C33" w14:textId="77777777" w:rsidR="00BF0CD8" w:rsidRDefault="00BF0CD8" w:rsidP="00F447C0">
      <w:pPr>
        <w:pStyle w:val="5"/>
      </w:pPr>
      <w:r>
        <w:t>Ավազի և ածխի խառնուրդի բաժանումը պարզեցման եղանակով</w:t>
      </w:r>
    </w:p>
    <w:p w14:paraId="1BA84B4D" w14:textId="77777777" w:rsidR="00681F67" w:rsidRDefault="00681F67" w:rsidP="00F447C0">
      <w:pPr>
        <w:pStyle w:val="5"/>
        <w:numPr>
          <w:ilvl w:val="0"/>
          <w:numId w:val="0"/>
        </w:numPr>
      </w:pPr>
    </w:p>
    <w:p w14:paraId="44273112" w14:textId="6804CFE4" w:rsidR="00BF0CD8" w:rsidRDefault="00BF0CD8" w:rsidP="00F447C0">
      <w:pPr>
        <w:pStyle w:val="5"/>
        <w:numPr>
          <w:ilvl w:val="0"/>
          <w:numId w:val="0"/>
        </w:numPr>
      </w:pPr>
      <w:r w:rsidRPr="00175D4A">
        <w:rPr>
          <w:noProof/>
        </w:rPr>
        <w:lastRenderedPageBreak/>
        <w:drawing>
          <wp:inline distT="0" distB="0" distL="0" distR="0" wp14:anchorId="612983A4" wp14:editId="10AC21B8">
            <wp:extent cx="1357746" cy="1884219"/>
            <wp:effectExtent l="0" t="0" r="0" b="1905"/>
            <wp:docPr id="159831569" name="Picture 15983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բաժ.ձագաձ ե.jpg"/>
                    <pic:cNvPicPr/>
                  </pic:nvPicPr>
                  <pic:blipFill>
                    <a:blip r:embed="rId9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2317" cy="1932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252C9" w14:textId="77777777" w:rsidR="00BF0CD8" w:rsidRDefault="00BF0CD8" w:rsidP="00F447C0">
      <w:pPr>
        <w:pStyle w:val="5"/>
      </w:pPr>
      <w:r>
        <w:t>Երկու չխառնվող հեղուկների բաժանումը բ</w:t>
      </w:r>
      <w:r w:rsidRPr="00820F85">
        <w:t>աժանիչ ձագար</w:t>
      </w:r>
      <w:r>
        <w:t>ի միջոցով</w:t>
      </w:r>
    </w:p>
    <w:p w14:paraId="3E7EBB4B" w14:textId="446FD66A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FE0B18">
        <w:t>4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>անոթ է: Օրինակ՝ բենզինի և ջրի խառնուրդը բաժանելու համար խառնուրդը լցնում են բաժանիչ ձագարի մեջ, սպասում են մինչև հայտնվի ֆազերի բաժանման հստակ սահմանը, որից 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Տարբեր խտություն ունեցող և տվյալ հեղուկում անլուծելի երկու պինդ նյութերը, օրինակ՝ պղնձի և փայտի տաշեղները</w:t>
      </w:r>
      <w:r w:rsidRPr="00802BB0">
        <w:t>,</w:t>
      </w:r>
      <w:r>
        <w:t xml:space="preserve"> ծծմբի և ավազի խառնուրդը:</w:t>
      </w:r>
    </w:p>
    <w:p w14:paraId="351B456B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Երկու տարբեր խտություն ունեցող և իրար հետ չխառնվող հեղուկները, օրինակ՝ ն</w:t>
      </w:r>
      <w:r w:rsidRPr="00802BB0">
        <w:t>ավթը և ջուրը,</w:t>
      </w:r>
      <w:r>
        <w:t xml:space="preserve"> բենզինը և ջուրը, բուսական յուղը և ջուրը:</w:t>
      </w:r>
    </w:p>
    <w:p w14:paraId="7242F009" w14:textId="56EFB4C7" w:rsidR="00BF0CD8" w:rsidRDefault="00BF0CD8" w:rsidP="00302A17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44F72197" w14:textId="57D07BE4" w:rsidR="00F65E13" w:rsidRDefault="00F65E13" w:rsidP="00302A17">
      <w:pPr>
        <w:pStyle w:val="Q-Normal"/>
      </w:pPr>
    </w:p>
    <w:p w14:paraId="0CFF8521" w14:textId="77777777" w:rsidR="00BF0CD8" w:rsidRPr="0072051F" w:rsidRDefault="00BF0CD8" w:rsidP="005A543F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4B5A5476" w:rsidR="00BF0CD8" w:rsidRDefault="00BF0CD8" w:rsidP="00302A17">
      <w:pPr>
        <w:pStyle w:val="Q-Normal"/>
        <w:rPr>
          <w:noProof/>
        </w:rPr>
      </w:pPr>
      <w:r w:rsidRPr="00533C47">
        <w:t xml:space="preserve">Հեղուկների ֆիլտրման համար կարելի է օգտագործել ֆիլտրի թուղթ, որը սովորաբար ծալում են չորս 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FE0B18">
        <w:t>5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 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</w:t>
      </w:r>
      <w:r w:rsidRPr="00533C47">
        <w:lastRenderedPageBreak/>
        <w:t>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9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F447C0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74716B6" w:rsidR="00BF0CD8" w:rsidRPr="00533C47" w:rsidRDefault="00BF0CD8" w:rsidP="00302A17">
      <w:pPr>
        <w:pStyle w:val="Q-Normal"/>
      </w:pPr>
      <w:r w:rsidRPr="00533C47"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դպես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77777777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է հիմնված փոշեծծիչի և հակագազի աշխատանքը: </w:t>
      </w:r>
    </w:p>
    <w:p w14:paraId="127B59F2" w14:textId="77777777" w:rsidR="00BF0CD8" w:rsidRPr="0072051F" w:rsidRDefault="00BF0CD8" w:rsidP="005A543F">
      <w:pPr>
        <w:pStyle w:val="Q-Yenta-yenta-vernagir"/>
      </w:pPr>
      <w:r>
        <w:t>Մ</w:t>
      </w:r>
      <w:r w:rsidRPr="0072051F">
        <w:t>ագնիսական տարանջատում</w:t>
      </w:r>
    </w:p>
    <w:p w14:paraId="213658E8" w14:textId="2C71D90A" w:rsidR="00BF0CD8" w:rsidRPr="00533C47" w:rsidRDefault="00BF0CD8" w:rsidP="00302A17">
      <w:pPr>
        <w:pStyle w:val="Q-Normal"/>
      </w:pPr>
      <w:r w:rsidRPr="00533C47">
        <w:t xml:space="preserve">Մեթոդը հիմնված է խառնուրդի պինդ բաղադրիչների մագնիսական հատկությունների տարբերության վրա: Այս մեթոդը կիրառում են խառնուրդում </w:t>
      </w:r>
      <w:r w:rsidRPr="00533C47">
        <w:lastRenderedPageBreak/>
        <w:t>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FE0B18">
        <w:t>6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302A17">
      <w:pPr>
        <w:pStyle w:val="Q-Normal"/>
        <w:numPr>
          <w:ilvl w:val="0"/>
          <w:numId w:val="66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302A17">
      <w:pPr>
        <w:pStyle w:val="Q-Normal"/>
        <w:numPr>
          <w:ilvl w:val="0"/>
          <w:numId w:val="66"/>
        </w:numPr>
      </w:pPr>
      <w:r w:rsidRPr="00CD0163">
        <w:t>Մուրը և երկաթը,</w:t>
      </w:r>
    </w:p>
    <w:p w14:paraId="07D166F7" w14:textId="4BAF4754" w:rsidR="00BF0CD8" w:rsidRPr="00533C47" w:rsidRDefault="00BF0CD8" w:rsidP="00302A17">
      <w:pPr>
        <w:pStyle w:val="Q-Normal"/>
      </w:pPr>
    </w:p>
    <w:p w14:paraId="0767C2F6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EBC68F9" wp14:editId="5D13E854">
            <wp:extent cx="2953789" cy="1515668"/>
            <wp:effectExtent l="0" t="0" r="0" b="8890"/>
            <wp:docPr id="150937976" name="Picture 150937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մագնիսի ազդ բ.jpg"/>
                    <pic:cNvPicPr/>
                  </pic:nvPicPr>
                  <pic:blipFill>
                    <a:blip r:embed="rId9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010" cy="1534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F17CF" w14:textId="77777777" w:rsidR="00BF0CD8" w:rsidRPr="00C740BC" w:rsidRDefault="00BF0CD8" w:rsidP="00F447C0">
      <w:pPr>
        <w:pStyle w:val="5"/>
        <w:rPr>
          <w:color w:val="auto"/>
        </w:rPr>
      </w:pPr>
      <w:r w:rsidRPr="00C740BC">
        <w:t>Բաժանում մագնիսի միջոցով</w:t>
      </w:r>
    </w:p>
    <w:p w14:paraId="05A61362" w14:textId="4F42498D" w:rsidR="0010016A" w:rsidRDefault="0010016A" w:rsidP="00302A17">
      <w:pPr>
        <w:pStyle w:val="Q-Normal"/>
      </w:pPr>
      <w:bookmarkStart w:id="1120" w:name="_Toc133963344"/>
      <w:bookmarkStart w:id="1121" w:name="_Toc133965401"/>
      <w:bookmarkStart w:id="1122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A50215">
      <w:pPr>
        <w:pStyle w:val="Q-Yentavernagir"/>
      </w:pPr>
      <w:bookmarkStart w:id="1123" w:name="_Toc148566303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120"/>
      <w:bookmarkEnd w:id="1121"/>
      <w:bookmarkEnd w:id="1122"/>
      <w:bookmarkEnd w:id="1123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Շոգիացում (բյուրեղացում),</w:t>
      </w:r>
    </w:p>
    <w:p w14:paraId="7CBD4E15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Թորում,</w:t>
      </w:r>
    </w:p>
    <w:p w14:paraId="05696EA6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Քրոմատոգրաֆիա:</w:t>
      </w:r>
    </w:p>
    <w:p w14:paraId="38C682E3" w14:textId="77777777" w:rsidR="00BF0CD8" w:rsidRPr="0072051F" w:rsidRDefault="00BF0CD8" w:rsidP="005A543F">
      <w:pPr>
        <w:pStyle w:val="Q-Yenta-yenta-vernagir"/>
      </w:pPr>
      <w:r w:rsidRPr="0072051F">
        <w:t>Շոգիացում</w:t>
      </w:r>
    </w:p>
    <w:p w14:paraId="32981B3A" w14:textId="1AB8B1AF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353CE5A4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765062">
        <w:t>7</w:t>
      </w:r>
      <w:r w:rsidRPr="00533C47">
        <w:t>):</w:t>
      </w:r>
    </w:p>
    <w:p w14:paraId="4E1D59DA" w14:textId="77777777" w:rsidR="00BF0CD8" w:rsidRPr="0072051F" w:rsidRDefault="00BF0CD8" w:rsidP="005A543F">
      <w:pPr>
        <w:pStyle w:val="Q-Yenta-yenta-vernagir"/>
      </w:pPr>
      <w:r w:rsidRPr="0072051F">
        <w:t>Բյուրեղացում</w:t>
      </w:r>
    </w:p>
    <w:p w14:paraId="570CDD08" w14:textId="35D81E56" w:rsidR="00BF0CD8" w:rsidRPr="00533C47" w:rsidRDefault="00BF0CD8" w:rsidP="00302A17">
      <w:pPr>
        <w:pStyle w:val="Q-Normal"/>
      </w:pPr>
      <w:r w:rsidRPr="00533C47">
        <w:lastRenderedPageBreak/>
        <w:t xml:space="preserve">Բյուրեղացումը կիրառվում է պինդ նյութի </w:t>
      </w:r>
      <w:r w:rsidR="00FE0B18">
        <w:t>մաքուր</w:t>
      </w:r>
      <w:r w:rsidRPr="00533C47">
        <w:t xml:space="preserve"> բյուրեղներն 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ձևով, իսկ խառնուկները մնում են լուծույթում: </w:t>
      </w:r>
    </w:p>
    <w:p w14:paraId="238857C5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FC4D07B" wp14:editId="1C7EE317">
            <wp:extent cx="1735500" cy="1951875"/>
            <wp:effectExtent l="0" t="0" r="0" b="0"/>
            <wp:docPr id="179377825" name="Picture 179377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շոգիացում.jpg"/>
                    <pic:cNvPicPr/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8857" cy="1989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BEE91" w14:textId="77777777" w:rsidR="00BF0CD8" w:rsidRPr="0076361B" w:rsidRDefault="00BF0CD8" w:rsidP="00F447C0">
      <w:pPr>
        <w:pStyle w:val="5"/>
        <w:rPr>
          <w:color w:val="auto"/>
        </w:rPr>
      </w:pPr>
      <w:r w:rsidRPr="00BD77FA">
        <w:t>Շոգիացում</w:t>
      </w:r>
    </w:p>
    <w:p w14:paraId="647220B2" w14:textId="77777777" w:rsidR="006C55C0" w:rsidRDefault="006C55C0" w:rsidP="00F447C0">
      <w:pPr>
        <w:pStyle w:val="5"/>
        <w:numPr>
          <w:ilvl w:val="0"/>
          <w:numId w:val="0"/>
        </w:numPr>
      </w:pPr>
    </w:p>
    <w:p w14:paraId="57C89B72" w14:textId="77777777" w:rsidR="006C55C0" w:rsidRDefault="006C55C0" w:rsidP="00F447C0">
      <w:pPr>
        <w:pStyle w:val="5"/>
        <w:numPr>
          <w:ilvl w:val="0"/>
          <w:numId w:val="0"/>
        </w:numPr>
      </w:pPr>
    </w:p>
    <w:p w14:paraId="391C0DE3" w14:textId="095D350B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4ADAAC1E" wp14:editId="4209CEAB">
            <wp:extent cx="1668088" cy="1474360"/>
            <wp:effectExtent l="0" t="0" r="8890" b="0"/>
            <wp:docPr id="1148811674" name="Picture 114881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թորում հասարակ.jpg"/>
                    <pic:cNvPicPr/>
                  </pic:nvPicPr>
                  <pic:blipFill>
                    <a:blip r:embed="rId9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165" cy="1515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D95CF" w14:textId="77777777" w:rsidR="00BF0CD8" w:rsidRPr="00BD77FA" w:rsidRDefault="00BF0CD8" w:rsidP="00F447C0">
      <w:pPr>
        <w:pStyle w:val="5"/>
      </w:pPr>
      <w:r>
        <w:t>Հասարակ թորում</w:t>
      </w:r>
    </w:p>
    <w:p w14:paraId="133B8B76" w14:textId="77777777" w:rsidR="006C55C0" w:rsidRDefault="006C55C0" w:rsidP="005A543F">
      <w:pPr>
        <w:pStyle w:val="Q-Yenta-yenta-vernagir"/>
      </w:pPr>
    </w:p>
    <w:p w14:paraId="2F78DF98" w14:textId="460043F3" w:rsidR="00BF0CD8" w:rsidRPr="0072051F" w:rsidRDefault="00BF0CD8" w:rsidP="005A543F">
      <w:pPr>
        <w:pStyle w:val="Q-Yenta-yenta-vernagir"/>
      </w:pPr>
      <w:r w:rsidRPr="0072051F">
        <w:t>Թորում</w:t>
      </w:r>
    </w:p>
    <w:p w14:paraId="4B26A94D" w14:textId="6641B4E3" w:rsidR="00BF0CD8" w:rsidRPr="00533C47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FE0B18">
        <w:t>8</w:t>
      </w:r>
      <w:r w:rsidRPr="00533C47">
        <w:t xml:space="preserve">): Խառնուրդը տաքացվում է գազատար խողովակով փակված անոթում, </w:t>
      </w:r>
      <w:r w:rsidRPr="00533C47">
        <w:rPr>
          <w:rFonts w:eastAsia="Arial Unicode MS"/>
        </w:rPr>
        <w:t>ավելի հեշտ ցնդող հեղուկը գոլորշանում է, անցնում է գազատար խողովակով, սառը ջրի հետ շփվելով խտանում է՝  վերածվելով հեղուկի և այդպես անջատվում մյուս բաղադրիչներից:</w:t>
      </w:r>
    </w:p>
    <w:p w14:paraId="2539DC12" w14:textId="385ECAE0" w:rsidR="00BF0CD8" w:rsidRPr="00533C47" w:rsidRDefault="00BF0CD8" w:rsidP="00302A17">
      <w:pPr>
        <w:pStyle w:val="Q-Normal"/>
      </w:pPr>
      <w:r w:rsidRPr="00533C47">
        <w:t>Ավելի բարդ սարքերում գոլորշիների սառեցման համար կիրառում են հատուկ սառնարան, որի արտաքին պատյանով անցնում է հոսող ջուր (</w:t>
      </w:r>
      <w:r>
        <w:t>նկար</w:t>
      </w:r>
      <w:r w:rsidRPr="00533C47">
        <w:t xml:space="preserve"> </w:t>
      </w:r>
      <w:r w:rsidRPr="0076361B">
        <w:t>5.1</w:t>
      </w:r>
      <w:r w:rsidR="00FE0B18">
        <w:t>9</w:t>
      </w:r>
      <w:r w:rsidRPr="00533C47">
        <w:t xml:space="preserve">): Խառնուրդը տաքացնելիս սկզբում գոլորշանում է ամենացածր եռման ջերմաստիճան ունեցող </w:t>
      </w:r>
      <w:r w:rsidRPr="00533C47">
        <w:lastRenderedPageBreak/>
        <w:t>նյութը: Դրա գոլորշիները խտանում են սառնարանում՝ վերածվելով հեղուկի, և անոթում հավաքվում է մաքուր հեղուկ բաղադրիչը</w:t>
      </w:r>
      <w:r w:rsidR="00765062">
        <w:t>՝ թորվածքը</w:t>
      </w:r>
      <w:r w:rsidRPr="00533C47">
        <w:t>: 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Pr="00533C47" w:rsidRDefault="00BF0CD8" w:rsidP="005A543F">
      <w:pPr>
        <w:pStyle w:val="Q-Yenta-yenta-vernagir"/>
      </w:pPr>
      <w:r w:rsidRPr="00533C47">
        <w:t>Թորման կիրառությունը</w:t>
      </w:r>
    </w:p>
    <w:p w14:paraId="5155161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Թորումը հանդիսանում է նավթի վերամշակման հիմնական եղանակներից մեկը: Թորման միջոցով նավթից անջատում են շատ արժեքավոր բաղադրիչներ:</w:t>
      </w:r>
    </w:p>
    <w:p w14:paraId="3F5CC886" w14:textId="77777777" w:rsidR="00BF0CD8" w:rsidRDefault="00BF0CD8" w:rsidP="00302A17">
      <w:pPr>
        <w:pStyle w:val="Q-Normal"/>
        <w:numPr>
          <w:ilvl w:val="0"/>
          <w:numId w:val="68"/>
        </w:numPr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302A17">
      <w:pPr>
        <w:pStyle w:val="Q-Normal"/>
        <w:numPr>
          <w:ilvl w:val="0"/>
          <w:numId w:val="68"/>
        </w:numPr>
      </w:pPr>
      <w:r>
        <w:t>Թորման միջոցով հեղուկ օդից անջատում են ազոտը և թթվածինը:</w:t>
      </w:r>
    </w:p>
    <w:p w14:paraId="4F654F93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0D4A52D0" wp14:editId="77579D1F">
            <wp:extent cx="2305396" cy="1930826"/>
            <wp:effectExtent l="0" t="0" r="0" b="0"/>
            <wp:docPr id="573269272" name="Picture 573269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թորում դ.gif"/>
                    <pic:cNvPicPr/>
                  </pic:nvPicPr>
                  <pic:blipFill>
                    <a:blip r:embed="rId9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3809" cy="1946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AAB2B" w14:textId="77777777" w:rsidR="00BF0CD8" w:rsidRPr="0076361B" w:rsidRDefault="00BF0CD8" w:rsidP="00F447C0">
      <w:pPr>
        <w:pStyle w:val="5"/>
        <w:rPr>
          <w:sz w:val="24"/>
          <w:szCs w:val="24"/>
        </w:rPr>
      </w:pPr>
      <w:r w:rsidRPr="00186E6A">
        <w:t>Սառնարանային</w:t>
      </w:r>
      <w:r>
        <w:t xml:space="preserve"> թորում</w:t>
      </w:r>
    </w:p>
    <w:p w14:paraId="3A75789F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F447C0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5A543F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2A861D62" w:rsidR="00BF0CD8" w:rsidRPr="00533C47" w:rsidRDefault="00BF0CD8" w:rsidP="00302A17">
      <w:pPr>
        <w:pStyle w:val="Q-Normal"/>
      </w:pPr>
      <w:r>
        <w:lastRenderedPageBreak/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0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Pr="00533C47" w:rsidRDefault="00BF0CD8" w:rsidP="00302A17">
      <w:pPr>
        <w:pStyle w:val="Q-Normal"/>
      </w:pPr>
      <w:r w:rsidRPr="00533C47"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p w14:paraId="7D6A2AF5" w14:textId="266C5BDA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8D4023">
        <w:t>1</w:t>
      </w:r>
      <w:r w:rsidRPr="00533C47">
        <w:t>):</w:t>
      </w:r>
    </w:p>
    <w:p w14:paraId="28429619" w14:textId="4EFFCFBD" w:rsidR="00B24F46" w:rsidRDefault="00B24F46" w:rsidP="00302A17">
      <w:pPr>
        <w:pStyle w:val="Q-Normal"/>
      </w:pPr>
      <w:r w:rsidRPr="00533C47">
        <w:t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8D4023">
        <w:t>2</w:t>
      </w:r>
      <w:r w:rsidRPr="00533C47">
        <w:t>):</w:t>
      </w:r>
    </w:p>
    <w:p w14:paraId="6CFEFDB3" w14:textId="6CFA5CF2" w:rsidR="00BF0CD8" w:rsidRPr="00533C47" w:rsidRDefault="002646AC" w:rsidP="00F447C0">
      <w:pPr>
        <w:pStyle w:val="5"/>
        <w:numPr>
          <w:ilvl w:val="0"/>
          <w:numId w:val="0"/>
        </w:numPr>
      </w:pPr>
      <w:r w:rsidRPr="00533C47">
        <w:rPr>
          <w:noProof/>
        </w:rPr>
        <w:lastRenderedPageBreak/>
        <w:drawing>
          <wp:inline distT="0" distB="0" distL="0" distR="0" wp14:anchorId="4670D127" wp14:editId="12A1DD34">
            <wp:extent cx="1915795" cy="2552065"/>
            <wp:effectExtent l="0" t="0" r="8255" b="635"/>
            <wp:docPr id="1395551652" name="Picture 139555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ՔՐՈՄ. Բ.jpg"/>
                    <pic:cNvPicPr/>
                  </pic:nvPicPr>
                  <pic:blipFill>
                    <a:blip r:embed="rId9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5795" cy="255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7B03F" w14:textId="440E669C" w:rsidR="00BF0CD8" w:rsidRPr="00BD77FA" w:rsidRDefault="00BF0CD8" w:rsidP="00F447C0">
      <w:pPr>
        <w:pStyle w:val="5"/>
      </w:pPr>
      <w:r w:rsidRPr="00BD77FA">
        <w:t>Աշտարակային քրոմատոգրաֆիա</w:t>
      </w:r>
    </w:p>
    <w:p w14:paraId="0F3499AD" w14:textId="77777777" w:rsidR="006C55C0" w:rsidRDefault="006C55C0" w:rsidP="00F447C0">
      <w:pPr>
        <w:pStyle w:val="5"/>
        <w:numPr>
          <w:ilvl w:val="0"/>
          <w:numId w:val="0"/>
        </w:numPr>
      </w:pPr>
    </w:p>
    <w:p w14:paraId="216FF3D3" w14:textId="77777777" w:rsidR="006C55C0" w:rsidRDefault="006C55C0" w:rsidP="00F447C0">
      <w:pPr>
        <w:pStyle w:val="5"/>
        <w:numPr>
          <w:ilvl w:val="0"/>
          <w:numId w:val="0"/>
        </w:numPr>
      </w:pPr>
    </w:p>
    <w:p w14:paraId="3EBF4D3D" w14:textId="6FF83E03" w:rsidR="00FD15F2" w:rsidRDefault="00FD15F2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087622C" wp14:editId="74CE1E8D">
            <wp:extent cx="3333750" cy="1114425"/>
            <wp:effectExtent l="0" t="0" r="0" b="9525"/>
            <wp:docPr id="1797337471" name="Picture 1797337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քրոմատ. բ.jpg"/>
                    <pic:cNvPicPr/>
                  </pic:nvPicPr>
                  <pic:blipFill>
                    <a:blip r:embed="rId9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74A59" w14:textId="764B5B08" w:rsidR="00BF0CD8" w:rsidRPr="00533C47" w:rsidRDefault="00BF0CD8" w:rsidP="00F447C0">
      <w:pPr>
        <w:pStyle w:val="5"/>
      </w:pPr>
      <w:r w:rsidRPr="00917BD4">
        <w:t>Քրոմատոգրաֆիան թղթի վրա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77777777" w:rsidR="00186E6A" w:rsidRDefault="00BF0CD8" w:rsidP="00302A17">
      <w:pPr>
        <w:pStyle w:val="Q-Normal"/>
      </w:pPr>
      <w:r w:rsidRPr="00533C47">
        <w:t>Քրոմատոգրաֆիան կիրառվում է քիմիական, դեղագործական, սննդի արդյունաբերության մեջ լուծույթների մաքրման, ինչպես նաև շաքարի օշարակի և կաթի 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3F6941CF" w14:textId="77777777" w:rsidR="00186E6A" w:rsidRDefault="00186E6A">
      <w:pPr>
        <w:rPr>
          <w:rFonts w:ascii="GHEA Grapalat" w:hAnsi="GHEA Grapalat" w:cs="Arial"/>
          <w:lang w:val="hy-AM"/>
        </w:rPr>
      </w:pPr>
      <w:r w:rsidRPr="00186E6A">
        <w:rPr>
          <w:lang w:val="hy-AM"/>
        </w:rPr>
        <w:br w:type="page"/>
      </w:r>
    </w:p>
    <w:p w14:paraId="164C7F35" w14:textId="0B29031E" w:rsidR="00BF0CD8" w:rsidRPr="00533C47" w:rsidRDefault="004142EC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54765CFB" wp14:editId="32C897B0">
            <wp:extent cx="6324600" cy="793750"/>
            <wp:effectExtent l="38100" t="19050" r="0" b="25400"/>
            <wp:docPr id="2136293265" name="Diagram 21362932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72" r:lo="rId973" r:qs="rId974" r:cs="rId975"/>
              </a:graphicData>
            </a:graphic>
          </wp:inline>
        </w:drawing>
      </w:r>
    </w:p>
    <w:p w14:paraId="1E4BDB3B" w14:textId="71E4849D" w:rsidR="00BF0CD8" w:rsidRPr="00641FAE" w:rsidRDefault="00641FAE" w:rsidP="00627D74">
      <w:pPr>
        <w:pStyle w:val="ParagrafInvisible"/>
      </w:pPr>
      <w:bookmarkStart w:id="1124" w:name="_Toc133963345"/>
      <w:bookmarkStart w:id="1125" w:name="_Toc133965402"/>
      <w:bookmarkStart w:id="1126" w:name="_Toc133965658"/>
      <w:bookmarkStart w:id="1127" w:name="_Toc148566304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24"/>
      <w:bookmarkEnd w:id="1125"/>
      <w:bookmarkEnd w:id="1126"/>
      <w:bookmarkEnd w:id="1127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0F0ECCFF">
                <wp:extent cx="5480050" cy="661481"/>
                <wp:effectExtent l="0" t="0" r="6350" b="5715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0050" cy="66148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685F51" w:rsidRDefault="00685F51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339" style="width:431.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5003EE3" w14:textId="46B0A015" w:rsidR="00685F51" w:rsidRDefault="00685F51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01CADE14">
                <wp:extent cx="5492750" cy="758446"/>
                <wp:effectExtent l="0" t="0" r="0" b="381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2750" cy="7584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5907C910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յն նյութը, որն առկա է ավելի քիչ քանակով և բաշխված է մյուսի ծավալում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340" style="width:432.5pt;height:5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68E80599" w14:textId="5907C910" w:rsidR="00685F51" w:rsidRDefault="00685F51" w:rsidP="00C454C8">
                      <w:pPr>
                        <w:pStyle w:val="Q-Yndgcvac"/>
                      </w:pPr>
                      <w:r>
                        <w:t xml:space="preserve">Այն նյութը, որն առկա է ավելի քիչ քանակով և բաշխված է մյուսի ծավալում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151B1B54">
                <wp:extent cx="4273550" cy="745787"/>
                <wp:effectExtent l="0" t="0" r="0" b="0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74578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685F51" w:rsidRDefault="00685F51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341" style="width:336.5pt;height:5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2E7FD682" w14:textId="659DC16A" w:rsidR="00685F51" w:rsidRDefault="00685F51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410E5D94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E77D51">
        <w:t>3</w:t>
      </w:r>
      <w:r w:rsidR="00BF0CD8">
        <w:t>):</w:t>
      </w:r>
    </w:p>
    <w:p w14:paraId="63CCEB5B" w14:textId="77777777" w:rsidR="0063018A" w:rsidRDefault="0063018A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F447C0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lastRenderedPageBreak/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F4207A">
      <w:pPr>
        <w:pStyle w:val="50"/>
      </w:pPr>
      <w:r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TableGrid"/>
        <w:tblW w:w="0" w:type="auto"/>
        <w:jc w:val="center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shd w:val="clear" w:color="auto" w:fill="FBE4D5" w:themeFill="accent2" w:themeFillTint="33"/>
        <w:tblLook w:val="04A0" w:firstRow="1" w:lastRow="0" w:firstColumn="1" w:lastColumn="0" w:noHBand="0" w:noVBand="1"/>
      </w:tblPr>
      <w:tblGrid>
        <w:gridCol w:w="1465"/>
        <w:gridCol w:w="1016"/>
        <w:gridCol w:w="1869"/>
        <w:gridCol w:w="3634"/>
      </w:tblGrid>
      <w:tr w:rsidR="00BF0CD8" w14:paraId="2C292BB2" w14:textId="77777777" w:rsidTr="0025216B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18C8425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միջավայր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5A5BEB9" w14:textId="1C54C8C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</w:t>
            </w:r>
            <w:r w:rsidR="00251984">
              <w:rPr>
                <w:rFonts w:ascii="GHEA Grapalat" w:hAnsi="GHEA Grapalat" w:cs="Arial"/>
                <w:lang w:val="hy-AM"/>
              </w:rPr>
              <w:t>ված</w:t>
            </w:r>
            <w:r w:rsidRPr="00311305">
              <w:rPr>
                <w:rFonts w:ascii="GHEA Grapalat" w:hAnsi="GHEA Grapalat" w:cs="Arial"/>
                <w:lang w:val="hy-AM"/>
              </w:rPr>
              <w:t xml:space="preserve"> ֆազ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292A5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ի տեսակ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ED4FE3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օրինակներ</w:t>
            </w:r>
          </w:p>
        </w:tc>
      </w:tr>
      <w:tr w:rsidR="00BF0CD8" w14:paraId="53C6935C" w14:textId="77777777" w:rsidTr="00E4144A">
        <w:trPr>
          <w:trHeight w:val="363"/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27E097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83E87E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1F089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 չի առաջանում</w:t>
            </w:r>
          </w:p>
        </w:tc>
      </w:tr>
      <w:tr w:rsidR="00BF0CD8" w14:paraId="088CBD13" w14:textId="77777777" w:rsidTr="00FD15F2">
        <w:trPr>
          <w:trHeight w:val="309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4100FE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773E144F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239E184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0316461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ռախուղ, ամպ</w:t>
            </w:r>
          </w:p>
        </w:tc>
      </w:tr>
      <w:tr w:rsidR="00BF0CD8" w:rsidRPr="00DD1E37" w14:paraId="7175E870" w14:textId="77777777" w:rsidTr="00FD15F2">
        <w:trPr>
          <w:trHeight w:val="237"/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A3E430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619DDB5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7FF5777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06F49E9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ոշու սյուն, ծուխ, ավազե փոթորիկ</w:t>
            </w:r>
          </w:p>
        </w:tc>
      </w:tr>
      <w:tr w:rsidR="00BF0CD8" w:rsidRPr="00DD1E37" w14:paraId="2B3F48DF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536317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1B7A61E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410B388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րփուր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668584A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1C1274" w14:paraId="314E0B0F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35DB68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3D33C12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05857D0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</w:tcPr>
          <w:p w14:paraId="6D1A9EE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թ, մարգարին, կրեմներ</w:t>
            </w:r>
          </w:p>
        </w:tc>
      </w:tr>
      <w:tr w:rsidR="00BF0CD8" w:rsidRPr="00DD1E37" w14:paraId="2EF5E0C4" w14:textId="77777777" w:rsidTr="00392B93">
        <w:trPr>
          <w:trHeight w:val="5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1A0B18E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36C69F8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7CE2901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,</w:t>
            </w:r>
          </w:p>
          <w:p w14:paraId="1ABF06A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</w:tcPr>
          <w:p w14:paraId="2D6FA41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lang w:val="hy-AM"/>
                    </w:rPr>
                    <m:t>3</m:t>
                  </m:r>
                </m:sub>
              </m:sSub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-ի զոլ</w:t>
            </w:r>
          </w:p>
        </w:tc>
      </w:tr>
      <w:tr w:rsidR="00BF0CD8" w:rsidRPr="00DD1E37" w14:paraId="2ABEBE96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29BC88B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40D568D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5624A95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փրփուր,</w:t>
            </w:r>
          </w:p>
          <w:p w14:paraId="5781849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1EC9473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1C1274" w14:paraId="7B18F42E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72A248A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6C9DF1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97F9C9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էմուլսիա,</w:t>
            </w:r>
          </w:p>
          <w:p w14:paraId="4FA637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</w:tcPr>
          <w:p w14:paraId="369E89C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րգարիտ, խոնավ հող, դոնդողակ</w:t>
            </w:r>
          </w:p>
        </w:tc>
      </w:tr>
      <w:tr w:rsidR="00BF0CD8" w:rsidRPr="00DD1E37" w14:paraId="73212083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075C74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00FAED6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3572D3C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</w:tcPr>
          <w:p w14:paraId="11332BB9" w14:textId="673AF263" w:rsidR="00E4144A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77777777" w:rsidR="00BF0CD8" w:rsidRDefault="00BF0CD8" w:rsidP="00302A17">
      <w:pPr>
        <w:pStyle w:val="Q-Normal"/>
      </w:pPr>
    </w:p>
    <w:p w14:paraId="036EE9E2" w14:textId="67BF21C6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F4207A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TableGrid"/>
        <w:tblW w:w="0" w:type="auto"/>
        <w:shd w:val="clear" w:color="auto" w:fill="DEEAF6" w:themeFill="accent5" w:themeFillTint="33"/>
        <w:tblLook w:val="04A0" w:firstRow="1" w:lastRow="0" w:firstColumn="1" w:lastColumn="0" w:noHBand="0" w:noVBand="1"/>
      </w:tblPr>
      <w:tblGrid>
        <w:gridCol w:w="2129"/>
        <w:gridCol w:w="3105"/>
        <w:gridCol w:w="2750"/>
      </w:tblGrid>
      <w:tr w:rsidR="00BF0CD8" w14:paraId="5FC6EC62" w14:textId="77777777" w:rsidTr="0025216B">
        <w:tc>
          <w:tcPr>
            <w:tcW w:w="2335" w:type="dxa"/>
            <w:vMerge w:val="restart"/>
            <w:shd w:val="clear" w:color="auto" w:fill="DEEAF6" w:themeFill="accent5" w:themeFillTint="33"/>
            <w:vAlign w:val="center"/>
          </w:tcPr>
          <w:p w14:paraId="520C22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խույթներ</w:t>
            </w:r>
          </w:p>
        </w:tc>
        <w:tc>
          <w:tcPr>
            <w:tcW w:w="3894" w:type="dxa"/>
            <w:vMerge w:val="restart"/>
            <w:shd w:val="clear" w:color="auto" w:fill="DEEAF6" w:themeFill="accent5" w:themeFillTint="33"/>
            <w:vAlign w:val="center"/>
          </w:tcPr>
          <w:p w14:paraId="3686F20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սնիկի չափսերը</w:t>
            </w:r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&gt;100նմ</m:t>
              </m:r>
            </m:oMath>
          </w:p>
        </w:tc>
        <w:tc>
          <w:tcPr>
            <w:tcW w:w="3115" w:type="dxa"/>
            <w:shd w:val="clear" w:color="auto" w:fill="DEEAF6" w:themeFill="accent5" w:themeFillTint="33"/>
          </w:tcPr>
          <w:p w14:paraId="71FF074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ներ</w:t>
            </w:r>
          </w:p>
        </w:tc>
      </w:tr>
      <w:tr w:rsidR="00BF0CD8" w14:paraId="3F4CBEF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6D67516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FABBD0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6A7FAE40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ներ</w:t>
            </w:r>
          </w:p>
        </w:tc>
      </w:tr>
      <w:tr w:rsidR="00BF0CD8" w14:paraId="7DEF582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7E47E5C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746AC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5D4367B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եր</w:t>
            </w:r>
          </w:p>
        </w:tc>
      </w:tr>
      <w:tr w:rsidR="00BF0CD8" w14:paraId="1443054A" w14:textId="77777777" w:rsidTr="0025216B">
        <w:tc>
          <w:tcPr>
            <w:tcW w:w="2335" w:type="dxa"/>
            <w:vMerge w:val="restart"/>
            <w:shd w:val="clear" w:color="auto" w:fill="BDD6EE" w:themeFill="accent5" w:themeFillTint="66"/>
            <w:vAlign w:val="center"/>
          </w:tcPr>
          <w:p w14:paraId="6216E873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ոլոիդ համակարգեր</w:t>
            </w:r>
          </w:p>
        </w:tc>
        <w:tc>
          <w:tcPr>
            <w:tcW w:w="3894" w:type="dxa"/>
            <w:vMerge w:val="restart"/>
            <w:shd w:val="clear" w:color="auto" w:fill="BDD6EE" w:themeFill="accent5" w:themeFillTint="66"/>
            <w:vAlign w:val="center"/>
          </w:tcPr>
          <w:p w14:paraId="23E07AD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մասնիկի չափսերը՝ </w:t>
            </w:r>
            <m:oMath>
              <m:r>
                <w:rPr>
                  <w:rFonts w:ascii="Cambria Math" w:hAnsi="Cambria Math" w:cs="Arial"/>
                  <w:lang w:val="hy-AM"/>
                </w:rPr>
                <m:t>1÷100</m:t>
              </m:r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>նմ</w:t>
            </w:r>
          </w:p>
        </w:tc>
        <w:tc>
          <w:tcPr>
            <w:tcW w:w="3115" w:type="dxa"/>
            <w:shd w:val="clear" w:color="auto" w:fill="BDD6EE" w:themeFill="accent5" w:themeFillTint="66"/>
          </w:tcPr>
          <w:p w14:paraId="75D555A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</w:tr>
      <w:tr w:rsidR="00BF0CD8" w14:paraId="08CB991F" w14:textId="77777777" w:rsidTr="0025216B">
        <w:tc>
          <w:tcPr>
            <w:tcW w:w="2335" w:type="dxa"/>
            <w:vMerge/>
            <w:shd w:val="clear" w:color="auto" w:fill="BDD6EE" w:themeFill="accent5" w:themeFillTint="66"/>
          </w:tcPr>
          <w:p w14:paraId="6A2EAE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BDD6EE" w:themeFill="accent5" w:themeFillTint="66"/>
          </w:tcPr>
          <w:p w14:paraId="1BF6487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BDD6EE" w:themeFill="accent5" w:themeFillTint="66"/>
          </w:tcPr>
          <w:p w14:paraId="5246FFA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ժելեր</w:t>
            </w:r>
          </w:p>
        </w:tc>
      </w:tr>
    </w:tbl>
    <w:p w14:paraId="05BDE4C0" w14:textId="77777777" w:rsidR="00BF0CD8" w:rsidRPr="003F27FF" w:rsidRDefault="00BF0CD8" w:rsidP="00735DD0">
      <w:pPr>
        <w:tabs>
          <w:tab w:val="left" w:pos="851"/>
          <w:tab w:val="left" w:pos="993"/>
          <w:tab w:val="left" w:pos="1204"/>
        </w:tabs>
        <w:spacing w:before="100" w:beforeAutospacing="1" w:after="120" w:line="360" w:lineRule="auto"/>
        <w:ind w:firstLine="85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0FD4CD9" w14:textId="392B505E" w:rsidR="00BF0CD8" w:rsidRDefault="00BF0CD8" w:rsidP="00302A17">
      <w:pPr>
        <w:pStyle w:val="Q-Normal"/>
      </w:pPr>
      <w:r w:rsidRPr="00C45486">
        <w:rPr>
          <w:b/>
        </w:rPr>
        <w:lastRenderedPageBreak/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մինչև 1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70BD7E1C" w14:textId="77777777" w:rsidR="00F65E13" w:rsidRDefault="00F65E13" w:rsidP="00594357">
      <w:pPr>
        <w:pStyle w:val="Q-Xndir"/>
      </w:pPr>
    </w:p>
    <w:p w14:paraId="67C5ACF3" w14:textId="77777777" w:rsidR="00F65E13" w:rsidRDefault="00F65E13" w:rsidP="00594357">
      <w:pPr>
        <w:pStyle w:val="Q-Xndir"/>
      </w:pPr>
    </w:p>
    <w:p w14:paraId="179FEFF6" w14:textId="309BE5A5" w:rsidR="00BF0CD8" w:rsidRPr="001A4D48" w:rsidRDefault="00BF0CD8" w:rsidP="00594357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1420099E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ը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28" w:name="_Toc133963346"/>
      <w:bookmarkStart w:id="1129" w:name="_Toc133965403"/>
      <w:bookmarkStart w:id="1130" w:name="_Toc133965659"/>
    </w:p>
    <w:p w14:paraId="4D28FE23" w14:textId="43A38D5E" w:rsidR="00BF0CD8" w:rsidRPr="00311305" w:rsidRDefault="00E749F4" w:rsidP="00A50215">
      <w:pPr>
        <w:pStyle w:val="Q-Yentavernagir"/>
        <w:rPr>
          <w:sz w:val="22"/>
          <w:szCs w:val="22"/>
        </w:rPr>
      </w:pPr>
      <w:bookmarkStart w:id="1131" w:name="_Toc148566305"/>
      <w:r w:rsidRPr="008B45ED">
        <w:t>Կ</w:t>
      </w:r>
      <w:r>
        <w:t>ՈԼՈԻԴ ՀԱՄԱԿԱՐԳԵՐ</w:t>
      </w:r>
      <w:bookmarkEnd w:id="1128"/>
      <w:bookmarkEnd w:id="1129"/>
      <w:bookmarkEnd w:id="1130"/>
      <w:bookmarkEnd w:id="1131"/>
      <w:r>
        <w:tab/>
      </w:r>
    </w:p>
    <w:p w14:paraId="38AA6ED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17C4B8E6">
                <wp:extent cx="5338161" cy="700851"/>
                <wp:effectExtent l="0" t="0" r="0" b="444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8161" cy="70085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685F51" w:rsidRDefault="00685F51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342" style="width:420.35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C6AEBA5" w14:textId="0641F3B5" w:rsidR="00685F51" w:rsidRDefault="00685F51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7D6A0331" w14:textId="3087C69E" w:rsidR="00BF0CD8" w:rsidRDefault="00BF0CD8" w:rsidP="00302A17">
      <w:pPr>
        <w:pStyle w:val="Q-Normal"/>
      </w:pPr>
      <w:r w:rsidRPr="008B45ED">
        <w:t>Այդ մասնիկները տեսանելի չեն անզեն աչքով</w:t>
      </w:r>
      <w:r w:rsidR="00156BF2">
        <w:t xml:space="preserve">, և </w:t>
      </w:r>
      <w:r w:rsidR="00156BF2" w:rsidRPr="008B45ED">
        <w:t>պարզեցմա</w:t>
      </w:r>
      <w:r w:rsidR="00156BF2">
        <w:t>ն եղանակով դրանք</w:t>
      </w:r>
      <w:r w:rsidRPr="008B45ED">
        <w:t xml:space="preserve"> </w:t>
      </w:r>
      <w:r w:rsidR="00156BF2" w:rsidRPr="008B45ED">
        <w:t xml:space="preserve">շատ դժվար է բաժանել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0ABEED4C" w:rsidR="00BF0CD8" w:rsidRDefault="00BF0CD8" w:rsidP="00302A17">
      <w:pPr>
        <w:pStyle w:val="Q-Normal"/>
      </w:pPr>
      <w:r>
        <w:lastRenderedPageBreak/>
        <w:t>Կոլոիդ համակարգերը դասակարգվում են զոլերի (կոլոիդ լուծույթներ) և ժելերի (դոնդողներ)՝ ըստ ցր</w:t>
      </w:r>
      <w:r w:rsidR="00156BF2">
        <w:t>ված</w:t>
      </w:r>
      <w:r>
        <w:t xml:space="preserve"> ֆազի մասնիկների միջև փոխազդեցության:</w:t>
      </w:r>
    </w:p>
    <w:p w14:paraId="6E1A0085" w14:textId="0EF7E8E6" w:rsidR="00BF0CD8" w:rsidRDefault="00BF0CD8" w:rsidP="005A543F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302A17">
      <w:pPr>
        <w:pStyle w:val="Q-Normal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28AE3DC7">
                <wp:extent cx="5711588" cy="723332"/>
                <wp:effectExtent l="0" t="0" r="3810" b="635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1588" cy="7233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685F51" w:rsidRDefault="00685F51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343" style="width:449.75pt;height:5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156A5D8" w14:textId="67C05B32" w:rsidR="00685F51" w:rsidRDefault="00685F51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708BF60A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ց առաջանում է սիլիկաթթվի հիդրոզոլը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2E9EF2D4" w:rsidR="00BF0CD8" w:rsidRDefault="00BF0CD8" w:rsidP="00302A17">
      <w:pPr>
        <w:pStyle w:val="Q-Normal"/>
        <w:rPr>
          <w:b/>
        </w:rPr>
      </w:pPr>
      <w:r>
        <w:t xml:space="preserve"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 և կոլոիդ համակարգում լույսի անցած ճանապարհը երևում է լուսավոր կոնի ձևով (նկար </w:t>
      </w:r>
      <w:r w:rsidR="00A3328C">
        <w:t>5</w:t>
      </w:r>
      <w:r w:rsidRPr="00311305">
        <w:t>.23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7F4D22D4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F84CE17" wp14:editId="64E3172E">
            <wp:extent cx="2990850" cy="1524000"/>
            <wp:effectExtent l="0" t="0" r="0" b="0"/>
            <wp:docPr id="1540895532" name="Picture 1540895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տ.է.  ա.jpg"/>
                    <pic:cNvPicPr/>
                  </pic:nvPicPr>
                  <pic:blipFill>
                    <a:blip r:embed="rId9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E194C" w14:textId="77777777" w:rsidR="00BF0CD8" w:rsidRPr="005075F6" w:rsidRDefault="00BF0CD8" w:rsidP="00F447C0">
      <w:pPr>
        <w:pStyle w:val="5"/>
        <w:rPr>
          <w:sz w:val="24"/>
          <w:szCs w:val="24"/>
        </w:rPr>
      </w:pPr>
      <w:r>
        <w:lastRenderedPageBreak/>
        <w:t>Կոլոիդ լուծույթի տարբերումն իսկական լուծույթից Տինդալի երևույթի միջոցով:</w:t>
      </w:r>
    </w:p>
    <w:p w14:paraId="625D633B" w14:textId="77777777" w:rsidR="00BF0CD8" w:rsidRDefault="00BF0CD8" w:rsidP="00302A17">
      <w:pPr>
        <w:pStyle w:val="Q-Normal"/>
      </w:pPr>
      <w:r>
        <w:t>Տինդալի երևույթին ականատես ենք լինում, երբ մառախուղի ժամանակ լուսավորում ենք ավտոմեքենայի լապտերներով կամ կինոթատրոններում, երբ կինոսարքերից ճառագայթներն անցնում են կինոսրահի օդի միջով:</w:t>
      </w:r>
    </w:p>
    <w:p w14:paraId="33B4BA7B" w14:textId="77777777" w:rsidR="00BF0CD8" w:rsidRDefault="00BF0CD8" w:rsidP="00302A17">
      <w:pPr>
        <w:pStyle w:val="Q-Normal"/>
      </w:pPr>
      <w:r>
        <w:t>Կոլոիդ համակարգերը բավական կայուն են կոպտացրիվ համակարգերի համեմատ, սակայն պակաս կայուն են, քան լուծույթները: 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6FD1CD8" wp14:editId="027CC45E">
                <wp:extent cx="5119714" cy="729521"/>
                <wp:effectExtent l="0" t="0" r="5080" b="0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9714" cy="7295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685F51" w:rsidRDefault="00685F51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344" style="width:403.15pt;height:5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06F5038" w14:textId="2ED8F6A6" w:rsidR="00685F51" w:rsidRDefault="00685F51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77777777" w:rsidR="00546236" w:rsidRDefault="00BF0CD8" w:rsidP="00302A17">
      <w:pPr>
        <w:pStyle w:val="Q-Normal"/>
      </w:pPr>
      <w:r>
        <w:t>Կոագուլումը հաճախ ավարտվում է նստվածքի առաջացմամբ կամ դոնդողացմամբ:</w:t>
      </w:r>
      <w:r w:rsidR="00546236">
        <w:t xml:space="preserve"> (նկար 5.25):</w:t>
      </w:r>
    </w:p>
    <w:p w14:paraId="65F8DD44" w14:textId="57A470F5" w:rsidR="00BF0CD8" w:rsidRDefault="00BF0CD8" w:rsidP="00302A17">
      <w:pPr>
        <w:pStyle w:val="Q-Normal"/>
      </w:pPr>
      <w:r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174D563E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3B7E8EB" wp14:editId="62525196">
            <wp:extent cx="1787856" cy="1191904"/>
            <wp:effectExtent l="0" t="0" r="3175" b="8255"/>
            <wp:docPr id="76549332" name="Picture 76549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կոագուլյացիա ա.jpg"/>
                    <pic:cNvPicPr/>
                  </pic:nvPicPr>
                  <pic:blipFill>
                    <a:blip r:embed="rId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341" cy="1206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72A80" w14:textId="62CD6E45" w:rsidR="0010016A" w:rsidRPr="00FD15F2" w:rsidRDefault="00BF0CD8" w:rsidP="00F447C0">
      <w:pPr>
        <w:pStyle w:val="5"/>
        <w:rPr>
          <w:sz w:val="24"/>
          <w:szCs w:val="24"/>
        </w:rPr>
      </w:pPr>
      <w:r>
        <w:t>Կոագուլումը և նստվածքի առաջացումը</w:t>
      </w:r>
    </w:p>
    <w:p w14:paraId="45D4A813" w14:textId="68CE5170" w:rsidR="00BF0CD8" w:rsidRPr="00DE2534" w:rsidRDefault="00BF0CD8" w:rsidP="005A543F">
      <w:pPr>
        <w:pStyle w:val="Q-Yenta-yenta-vernagir"/>
      </w:pPr>
      <w:r w:rsidRPr="00DE2534">
        <w:t>ժելեր կամ դոնդողներ</w:t>
      </w:r>
    </w:p>
    <w:p w14:paraId="0A40BC9E" w14:textId="67CE4E8F" w:rsidR="00BF0CD8" w:rsidRPr="007C61AD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6)</w:t>
      </w:r>
      <w:r w:rsidRPr="007C61AD">
        <w:t xml:space="preserve">: </w:t>
      </w:r>
    </w:p>
    <w:p w14:paraId="7090B976" w14:textId="77777777" w:rsidR="00BF0CD8" w:rsidRPr="00AC1FC7" w:rsidRDefault="00BF0CD8" w:rsidP="00302A17">
      <w:pPr>
        <w:pStyle w:val="Q-Normal"/>
      </w:pPr>
      <w:r>
        <w:t xml:space="preserve">Դոնդողներ են հրուշակեղենային, կոսմետիկական և բժշկական բազմաթիվ ժելերը, օրինակ՝ ժելատինի լուծույթը, ժելեները, սուֆլեները, ջեմերը, մարմելադները և </w:t>
      </w:r>
      <w:r>
        <w:lastRenderedPageBreak/>
        <w:t>բազմազան բնական ժելերը՝ մեդուզայի մարմինը, կենդանիների և մարդու հոդերը, աճառները, մազերը, մկանային ու նյարդային հյուսվածքները և այլն:</w:t>
      </w:r>
    </w:p>
    <w:p w14:paraId="7B27C951" w14:textId="77777777" w:rsidR="00BF0CD8" w:rsidRPr="00AC1FC7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A8FBDD4" wp14:editId="077248D5">
            <wp:extent cx="2142949" cy="1205495"/>
            <wp:effectExtent l="0" t="0" r="0" b="0"/>
            <wp:docPr id="532453616" name="Picture 532453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դոնդողացում.jpg"/>
                    <pic:cNvPicPr/>
                  </pic:nvPicPr>
                  <pic:blipFill>
                    <a:blip r:embed="rId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672" cy="121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32688" w14:textId="77777777" w:rsidR="00BF0CD8" w:rsidRDefault="00BF0CD8" w:rsidP="00F447C0">
      <w:pPr>
        <w:pStyle w:val="5"/>
      </w:pPr>
      <w:r>
        <w:t>Դոնդողացման գործընթացը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77777777" w:rsidR="00BF0CD8" w:rsidRPr="00F0384F" w:rsidRDefault="00BF0CD8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FB7BAF4" w14:textId="5D1FCDFB" w:rsidR="006D43F1" w:rsidRDefault="00E749F4">
          <w:pPr>
            <w:pStyle w:val="TOCHeading"/>
            <w:rPr>
              <w:rFonts w:asciiTheme="minorHAnsi" w:hAnsiTheme="minorHAnsi"/>
              <w:lang w:val="hy-AM"/>
            </w:rPr>
          </w:pPr>
          <w:r>
            <w:rPr>
              <w:rFonts w:asciiTheme="minorHAnsi" w:hAnsiTheme="minorHAnsi"/>
              <w:lang w:val="hy-AM"/>
            </w:rPr>
            <w:t>Բովանդակություն</w:t>
          </w:r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6C13012C" w14:textId="7453DC1C" w:rsidR="00685F51" w:rsidRDefault="000464C1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8566111" w:history="1">
            <w:r w:rsidR="00685F51" w:rsidRPr="00564EA5">
              <w:rPr>
                <w:rStyle w:val="Hyperlink"/>
                <w:noProof/>
                <w:lang w:bidi="he-IL"/>
              </w:rPr>
              <w:t>ԳԼՈՒԽ 1. ՔԻՄԻԱՅԻ ՀԻՄՆԱԿԱՆ ՕՐԵՆՔՆԵՐԸ ԵՎ ՀԱՍԿԱՑ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20D651" w14:textId="2327277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2" w:history="1">
            <w:r w:rsidR="00685F51" w:rsidRPr="00564EA5">
              <w:rPr>
                <w:rStyle w:val="Hyperlink"/>
                <w:noProof/>
              </w:rPr>
              <w:t>§1.1. ՔԻՄԻԱՅԻ ԱՌԱՐԿԱՆ, ՆՅՈՒԹԵՐԻ ՀԱՏԿՈՒԹՅՈՒՆՆԵՐԸ, ՖԻԶԻԿԱԿԱՆ ԵՎ ՔԻՄԻԱԿԱՆ ԵՐԵՎ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CAB977" w14:textId="28093D1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3" w:history="1">
            <w:r w:rsidR="00685F51" w:rsidRPr="00564EA5">
              <w:rPr>
                <w:rStyle w:val="Hyperlink"/>
                <w:noProof/>
              </w:rPr>
              <w:t>§1.2. ԱՏՈՄ, ՄՈԼԵԿՈՒԼ, ՔԻՄԻԱԿԱՆ ՏԱՐ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39F47A" w14:textId="509515D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4" w:history="1">
            <w:r w:rsidR="00685F51" w:rsidRPr="00564EA5">
              <w:rPr>
                <w:rStyle w:val="Hyperlink"/>
                <w:noProof/>
              </w:rPr>
              <w:t>§1.3. ՊԱՐԶ ԵՎ ԲԱՐԴ ՆՅՈՒԹԵՐ, ԱԼՈՏՐՈՊ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64DC09" w14:textId="069A5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5" w:history="1">
            <w:r w:rsidR="00685F51" w:rsidRPr="00564EA5">
              <w:rPr>
                <w:rStyle w:val="Hyperlink"/>
                <w:noProof/>
              </w:rPr>
              <w:t>§1.4. Դ. Ի. ՄԵՆԴԵԼԵԵՎԻ ՔԻՄԻԱԿԱՆ ՏԱՐՐԵՐԻ ՊԱՐԲԵՐԱԿԱՆ ԱՂՅՈՒՍԱԿԻ ԿԱՌՈՒՑՎԱԾ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5A3ECE" w14:textId="67BFC4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6" w:history="1">
            <w:r w:rsidR="00685F51" w:rsidRPr="00564EA5">
              <w:rPr>
                <w:rStyle w:val="Hyperlink"/>
                <w:noProof/>
              </w:rPr>
              <w:t>§1.5. ՎԱԼԵՆՏԱԿԱՆՈՒԹՅՈՒՆ, ԳՐԱՖԻԿԱԿԱՆ ԲԱՆԱՁԵՎ, ՆՅՈՒԹԻ ՔԻՄԻԱԿԱՆ ԲԱՆԱՁԵՎ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8304A" w14:textId="2A5E204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7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1D15D5B" w14:textId="49E9717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8" w:history="1">
            <w:r w:rsidR="00685F51" w:rsidRPr="00564EA5">
              <w:rPr>
                <w:rStyle w:val="Hyperlink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F710B3" w14:textId="08AE05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9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48760D" w14:textId="1CD8DD0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0" w:history="1">
            <w:r w:rsidR="00685F51" w:rsidRPr="00564EA5">
              <w:rPr>
                <w:rStyle w:val="Hyperlink"/>
                <w:noProof/>
                <w:lang w:eastAsia="ru-RU"/>
              </w:rPr>
              <w:t>§1.7. ՄՈԼԸ ՈՐՊԵՍ ՆՅՈՒԹԻ ՔԱՆԱԿ,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5A518" w14:textId="06F6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1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FB516C" w14:textId="71BC86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2" w:history="1">
            <w:r w:rsidR="00685F51" w:rsidRPr="00564EA5">
              <w:rPr>
                <w:rStyle w:val="Hyperlink"/>
                <w:noProof/>
              </w:rPr>
              <w:t>§1.8. ՀԱՇՎԱՐԿՆԵՐ ԸՍՏ ՆՅՈՒԹԻ ՔԻՄԻԱԿԱՆ ԲԱՆԱՁԵՎ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6F95EC" w14:textId="206EDE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3" w:history="1">
            <w:r w:rsidR="00685F51" w:rsidRPr="00564EA5">
              <w:rPr>
                <w:rStyle w:val="Hyperlink"/>
                <w:noProof/>
              </w:rPr>
              <w:t>ՏԱՐՐԻ ՄՈԼ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D7319C" w14:textId="021D172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4" w:history="1">
            <w:r w:rsidR="00685F51" w:rsidRPr="00564EA5">
              <w:rPr>
                <w:rStyle w:val="Hyperlink"/>
                <w:noProof/>
              </w:rPr>
              <w:t>ՏԱՐՐԵՐԻ ԶԱՆԳՎԱԾԱՅԻՆ ՀԱՐԱԲԵՐՈՒԹՅԱՆ ՈՐՈՇՈՒՄ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971453" w14:textId="038B95E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5" w:history="1">
            <w:r w:rsidR="00685F51" w:rsidRPr="00564EA5">
              <w:rPr>
                <w:rStyle w:val="Hyperlink"/>
                <w:noProof/>
              </w:rPr>
              <w:t>ՏԱՐՐԻ ԶԱՆԳՎԱԾ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F3884C" w14:textId="073EA2E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6" w:history="1">
            <w:r w:rsidR="00685F51" w:rsidRPr="00564EA5">
              <w:rPr>
                <w:rStyle w:val="Hyperlink"/>
                <w:noProof/>
              </w:rPr>
              <w:t>ՔԻՄԻԱԿԱՆ ՄԻԱՑՈՒԹՅԱՆ 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0A4C7" w14:textId="1582646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7" w:history="1">
            <w:r w:rsidR="00685F51" w:rsidRPr="00564EA5">
              <w:rPr>
                <w:rStyle w:val="Hyperlink"/>
                <w:noProof/>
              </w:rPr>
              <w:t>ՏԱՐՐԻ ԶԱՆԳՎԱԾԻ ՈՐՈՇՈՒՄԸ ՀԱՅՏՆԻ ԶԱՆԳՎԱԾՈՎ ՄԻԱՑՈՒԹՅԱՆ ՄԵՋ ԵՎ ՀԱԿԱՌԱԿ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7E1F9E" w14:textId="4C79B48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8" w:history="1">
            <w:r w:rsidR="00685F51" w:rsidRPr="00564EA5">
              <w:rPr>
                <w:rStyle w:val="Hyperlink"/>
                <w:noProof/>
              </w:rPr>
              <w:t>ԽՆԴԻՐՆԵՐ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8FA227" w14:textId="6BA1A54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4C7D05" w14:textId="6BD14CB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0" w:history="1">
            <w:r w:rsidR="00685F51" w:rsidRPr="00564EA5">
              <w:rPr>
                <w:rStyle w:val="Hyperlink"/>
                <w:noProof/>
              </w:rPr>
              <w:t>§1.9. 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651443" w14:textId="061D48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1" w:history="1">
            <w:r w:rsidR="00685F51" w:rsidRPr="00564EA5">
              <w:rPr>
                <w:rStyle w:val="Hyperlink"/>
                <w:noProof/>
              </w:rPr>
              <w:t>ՆՅՈՒԹԻ ԱԳՐԵԳԱՏԱՅԻՆ ՎԻՃ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C73A50" w14:textId="530D2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2" w:history="1">
            <w:r w:rsidR="00685F51" w:rsidRPr="00564EA5">
              <w:rPr>
                <w:rStyle w:val="Hyperlink"/>
                <w:noProof/>
              </w:rPr>
              <w:t>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14DF16" w14:textId="6CC3ED9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3" w:history="1">
            <w:r w:rsidR="00685F51" w:rsidRPr="00564EA5">
              <w:rPr>
                <w:rStyle w:val="Hyperlink"/>
                <w:noProof/>
              </w:rPr>
              <w:t>ԱՎՈԳԱԴՐՈՅԻ ՕՐԵ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BF2888" w14:textId="12500F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4" w:history="1">
            <w:r w:rsidR="00685F51" w:rsidRPr="00564EA5">
              <w:rPr>
                <w:rStyle w:val="Hyperlink"/>
                <w:noProof/>
              </w:rPr>
              <w:t>ԻԴԵԱԼԱԿԱՆ ԳԱԶԻ ՎԻՃԱԿԻ ՀԱՎԱՍԱՐՈՒՄԸ, ՄԵՆԴԵԼԵԵՎ-ԿԼԱՊԵՅՐՈՆԻ ՀԱՎԱՍԱՐ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82C591" w14:textId="2BDD3B5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5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2358D" w14:textId="046E832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6" w:history="1">
            <w:r w:rsidR="00685F51" w:rsidRPr="00564EA5">
              <w:rPr>
                <w:rStyle w:val="Hyperlink"/>
                <w:noProof/>
              </w:rPr>
              <w:t>§1.10. ՔԻՄԻԱԿԱՆ ՌԵԱԿՑԻԱՆԵՐԻ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2D2EF2" w14:textId="10D6BD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7" w:history="1">
            <w:r w:rsidR="00685F51" w:rsidRPr="00564EA5">
              <w:rPr>
                <w:rStyle w:val="Hyperlink"/>
                <w:noProof/>
              </w:rPr>
              <w:t>ՀԱՇՎԱՐԿՆԵՐ ԸՍՏ ՔԻՄԻԱԿԱՆ ՀԱՎԱՍԱՐՈՒՄ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F6EFA1F" w14:textId="41FE16D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8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7E22A6" w14:textId="70F2278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03F44D" w14:textId="1A4E79C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0" w:history="1">
            <w:r w:rsidR="00685F51" w:rsidRPr="00564EA5">
              <w:rPr>
                <w:rStyle w:val="Hyperlink"/>
                <w:noProof/>
              </w:rPr>
              <w:t>§1.11. ԳԱԶԻ ԽՏՈՒԹՅՈՒՆ,  ԳԱԶԻ ՀԱՐԱԲԵՐԱԿԱՆ ԽՏՈՒԹՅՈՒՆ, 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BFF813" w14:textId="2EBF4D1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1" w:history="1">
            <w:r w:rsidR="00685F51" w:rsidRPr="00564EA5">
              <w:rPr>
                <w:rStyle w:val="Hyperlink"/>
                <w:noProof/>
              </w:rPr>
              <w:t>ԳԱԶԻ ԽՏՈՒԹՅՈՒՆ,  ԳԱԶԻ ՀԱՐԱԲԵՐԱԿԱՆ ԽՏ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69CE366" w14:textId="10F2A7F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2" w:history="1">
            <w:r w:rsidR="00685F51" w:rsidRPr="00564EA5">
              <w:rPr>
                <w:rStyle w:val="Hyperlink"/>
                <w:noProof/>
              </w:rPr>
              <w:t>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CC6226" w14:textId="54242B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3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ADE1814" w14:textId="72CB0B7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4" w:history="1">
            <w:r w:rsidR="00685F51" w:rsidRPr="00564EA5">
              <w:rPr>
                <w:rStyle w:val="Hyperlink"/>
                <w:noProof/>
              </w:rPr>
              <w:t>§1.12. ԳԱԶԱՅԻՆ ԽԱՌՆՈՒՐԴԻ ՄԻՋԻՆ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4EB406" w14:textId="7AD581C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5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5D0E4B" w14:textId="6DE7BEE8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6" w:history="1">
            <w:r w:rsidR="00685F51" w:rsidRPr="00564EA5">
              <w:rPr>
                <w:rStyle w:val="Hyperlink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7FA0AFE" w14:textId="17BA5C4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7" w:history="1">
            <w:r w:rsidR="00685F51" w:rsidRPr="00564EA5">
              <w:rPr>
                <w:rStyle w:val="Hyperlink"/>
                <w:noProof/>
              </w:rPr>
              <w:t>§2.1.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849183" w14:textId="4B48CF5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EFCE6" w14:textId="64EABB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9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C8C0C6" w14:textId="63428D8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0" w:history="1">
            <w:r w:rsidR="00685F51" w:rsidRPr="00564EA5">
              <w:rPr>
                <w:rStyle w:val="Hyperlink"/>
                <w:noProof/>
              </w:rPr>
              <w:t>ՀԻՄՆ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982EC3" w14:textId="57057A6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1" w:history="1">
            <w:r w:rsidR="00685F51" w:rsidRPr="00564EA5">
              <w:rPr>
                <w:rStyle w:val="Hyperlink"/>
                <w:noProof/>
              </w:rPr>
              <w:t>ԹԹՎ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46EFF0" w14:textId="74ADB6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2" w:history="1">
            <w:r w:rsidR="00685F51" w:rsidRPr="00564EA5">
              <w:rPr>
                <w:rStyle w:val="Hyperlink"/>
                <w:noProof/>
              </w:rPr>
              <w:t>ԱՄՖՈՏԵՐ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A6FC932" w14:textId="5513D1D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3" w:history="1">
            <w:r w:rsidR="00685F51" w:rsidRPr="00564EA5">
              <w:rPr>
                <w:rStyle w:val="Hyperlink"/>
                <w:noProof/>
              </w:rPr>
              <w:t>ՕՔՍԻԴՆ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863225" w14:textId="0650631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4" w:history="1">
            <w:r w:rsidR="00685F51" w:rsidRPr="00564EA5">
              <w:rPr>
                <w:rStyle w:val="Hyperlink"/>
                <w:noProof/>
              </w:rPr>
              <w:t>ՕՔՍԻԴՆ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3E8B03" w14:textId="213004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5" w:history="1">
            <w:r w:rsidR="00685F51" w:rsidRPr="00564EA5">
              <w:rPr>
                <w:rStyle w:val="Hyperlink"/>
                <w:noProof/>
              </w:rPr>
              <w:t>ՕՔՍԻԴՆ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67B633" w14:textId="6B7DCA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6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5A0A4" w14:textId="165F666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57" w:history="1">
            <w:r w:rsidR="00685F51" w:rsidRPr="00564EA5">
              <w:rPr>
                <w:rStyle w:val="Hyperlink"/>
                <w:noProof/>
              </w:rPr>
              <w:t>§2.2. ՀԻՄՔ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B06C72" w14:textId="05FCE36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23D4C73" w14:textId="148F51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4AA94FF" w14:textId="48F0919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0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22BD7A" w14:textId="0570653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1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BBCB1" w14:textId="7486DF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2" w:history="1">
            <w:r w:rsidR="00685F51" w:rsidRPr="00564EA5">
              <w:rPr>
                <w:rStyle w:val="Hyperlink"/>
                <w:noProof/>
              </w:rPr>
              <w:t>ԿԱԼՑԻՈՒՄԻ ՀԻԴՐՕՔՍԻԴ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12928E" w14:textId="4A0AF30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3" w:history="1">
            <w:r w:rsidR="00685F51" w:rsidRPr="00564EA5">
              <w:rPr>
                <w:rStyle w:val="Hyperlink"/>
                <w:rFonts w:eastAsia="Times New Roman"/>
                <w:noProof/>
              </w:rPr>
              <w:t xml:space="preserve">ՀԱՐՑԵՐ ԵՎ </w:t>
            </w:r>
            <w:r w:rsidR="00685F51" w:rsidRPr="00564EA5">
              <w:rPr>
                <w:rStyle w:val="Hyperlink"/>
                <w:noProof/>
              </w:rPr>
              <w:t>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D0EEA" w14:textId="63F0FD3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64" w:history="1">
            <w:r w:rsidR="00685F51" w:rsidRPr="00564EA5">
              <w:rPr>
                <w:rStyle w:val="Hyperlink"/>
                <w:noProof/>
              </w:rPr>
              <w:t>§2.3. ԹԹՈՒ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82077B" w14:textId="7AEFAAA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5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65BB06" w14:textId="716B6BB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6" w:history="1">
            <w:r w:rsidR="00685F51" w:rsidRPr="00564EA5">
              <w:rPr>
                <w:rStyle w:val="Hyperlink"/>
                <w:noProof/>
              </w:rPr>
              <w:t>ԳՐԱՖԻԿԱԿԱ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497A5" w14:textId="5574CB9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7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6FA4CD7" w14:textId="4D30362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8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B629AE9" w14:textId="0775F60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0DDCF6F" w14:textId="57151D7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0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6BB9A8" w14:textId="73F5C9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1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7BE1DD2" w14:textId="0BE30F9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72" w:history="1">
            <w:r w:rsidR="00685F51" w:rsidRPr="00564EA5">
              <w:rPr>
                <w:rStyle w:val="Hyperlink"/>
                <w:noProof/>
              </w:rPr>
              <w:t>§2.4.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8AFF8B" w14:textId="2AB44D5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3" w:history="1">
            <w:r w:rsidR="00685F51" w:rsidRPr="00564EA5">
              <w:rPr>
                <w:rStyle w:val="Hyperlink"/>
                <w:noProof/>
              </w:rPr>
              <w:t>ԱՂԵՐԻ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7A53E3" w14:textId="0AEA2AF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4" w:history="1">
            <w:r w:rsidR="00685F51" w:rsidRPr="00564EA5">
              <w:rPr>
                <w:rStyle w:val="Hyperlink"/>
                <w:noProof/>
              </w:rPr>
              <w:t>ՄԻՋ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F0DD84" w14:textId="456A100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5" w:history="1">
            <w:r w:rsidR="00685F51" w:rsidRPr="00564EA5">
              <w:rPr>
                <w:rStyle w:val="Hyperlink"/>
                <w:noProof/>
              </w:rPr>
              <w:t>ԹԹՎ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6EF7AE" w14:textId="73ECCCB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6" w:history="1">
            <w:r w:rsidR="00685F51" w:rsidRPr="00564EA5">
              <w:rPr>
                <w:rStyle w:val="Hyperlink"/>
                <w:noProof/>
              </w:rPr>
              <w:t>ՀԻՄՆ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820A93F" w14:textId="539F9A7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7" w:history="1">
            <w:r w:rsidR="00685F51" w:rsidRPr="00564EA5">
              <w:rPr>
                <w:rStyle w:val="Hyperlink"/>
                <w:noProof/>
              </w:rPr>
              <w:t>ԱՂ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09CA52" w14:textId="3A4E023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8" w:history="1">
            <w:r w:rsidR="00685F51" w:rsidRPr="00564EA5">
              <w:rPr>
                <w:rStyle w:val="Hyperlink"/>
                <w:noProof/>
              </w:rPr>
              <w:t>ԱՂ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AA3B655" w14:textId="40FFD6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9" w:history="1">
            <w:r w:rsidR="00685F51" w:rsidRPr="00564EA5">
              <w:rPr>
                <w:rStyle w:val="Hyperlink"/>
                <w:noProof/>
              </w:rPr>
              <w:t>ԱՂ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96AF2C" w14:textId="1F63F9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0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0CB1216" w14:textId="167D0B2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1" w:history="1">
            <w:r w:rsidR="00685F51" w:rsidRPr="00564EA5">
              <w:rPr>
                <w:rStyle w:val="Hyperlink"/>
                <w:noProof/>
              </w:rPr>
              <w:t>§2.5. ԱՆՕՐԳԱՆԱԿԱՆ ՄԻԱՑՈՒԹՅՈՒՆՆԵՐԻ ՀԻՄՆԱԿԱՆ ԴԱՍԵՐԻ ՄԻՋԵՎ ԾԱԳՈՒՄՆԱԲԱՆԱԿԱՆ ԿԱՊ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81AD6E" w14:textId="0AFA5DA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2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EE75431" w14:textId="6BF06A4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3" w:history="1">
            <w:r w:rsidR="00685F51" w:rsidRPr="00564EA5">
              <w:rPr>
                <w:rStyle w:val="Hyperlink"/>
                <w:noProof/>
              </w:rPr>
              <w:t>§2.6. ԽՆԴԻՐՆԵՐ ԵՐԿԲԱՂԱԴՐԻՉ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959F9C" w14:textId="371A76D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190C46" w14:textId="1C01300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5" w:history="1">
            <w:r w:rsidR="00685F51" w:rsidRPr="00564EA5">
              <w:rPr>
                <w:rStyle w:val="Hyperlink"/>
                <w:noProof/>
              </w:rPr>
              <w:t>§2.7. ԲԱՐԴ ՆՅՈՒԹԻ ՔԻՄԻԱԿԱՆ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F8A2C8" w14:textId="3ED49AF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6" w:history="1">
            <w:r w:rsidR="00685F51" w:rsidRPr="00564EA5">
              <w:rPr>
                <w:rStyle w:val="Hyperlink"/>
                <w:noProof/>
              </w:rPr>
              <w:t>ԽՆԴԻՐՆԵՐ, ՈՐՈՆՑՈՒՄ ՏՐՎԱԾ ԵՆ ԱՆՀԱՅՏ ՆՅՈՒԹԻ ԱՅՐՄԱՆ ԱՐԳԱՍ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9CC30" w14:textId="509D52E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7" w:history="1">
            <w:r w:rsidR="00685F51" w:rsidRPr="00564EA5">
              <w:rPr>
                <w:rStyle w:val="Hyperlink"/>
                <w:noProof/>
              </w:rPr>
              <w:t>ԲՅՈՒՐԵՂԱՀԻԴՐԱՏՆԵՐԻ ԲԱՆԱՁԵՎԵՐ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6B3F42" w14:textId="33F8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8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667715" w14:textId="779D9E0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9" w:history="1">
            <w:r w:rsidR="00685F51" w:rsidRPr="00564EA5">
              <w:rPr>
                <w:rStyle w:val="Hyperlink"/>
                <w:noProof/>
              </w:rPr>
              <w:t>§2.8. ՉԵԶՈՔԱՑՄԱՆ ՌԵԱԿՑԻԱՅԻ ՀԵՏԵՎԱՆՔՈՎ ԱՌԱՋԱՑԱԾ ԱՂԵՐԻ ԲԱՂԱԴՐՈՒԹՅԱՆ ԵՎ ՔԱՆԱԿԻ ՀԱՇՎԱՐԿ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32BA1" w14:textId="6FC8983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0" w:history="1">
            <w:r w:rsidR="00685F51" w:rsidRPr="00564EA5">
              <w:rPr>
                <w:rStyle w:val="Hyperlink"/>
                <w:noProof/>
              </w:rPr>
              <w:t>ԹԹՎԱՅԻՆ ՕՔՍԻԴՆԵՐԻ ԵՎ ԱԼԿԱԼԻՆԵՐԻ ՓՈԽԱԶԴԵՑՈՒԹՅ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DDB8E0" w14:textId="33DFF9E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1" w:history="1">
            <w:r w:rsidR="00685F51" w:rsidRPr="00564EA5">
              <w:rPr>
                <w:rStyle w:val="Hyperlink"/>
                <w:noProof/>
              </w:rPr>
              <w:t>ԱՅԼ ՓՈԽԱԶԴԵՑ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D0A26BF" w14:textId="6AA5782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2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7D17CB" w14:textId="1F0479B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3" w:history="1">
            <w:r w:rsidR="00685F51" w:rsidRPr="00564EA5">
              <w:rPr>
                <w:rStyle w:val="Hyperlink"/>
                <w:noProof/>
              </w:rPr>
              <w:t>§2.9. ԽՆԴԻՐՆԵՐ ԸՍՏ ՌԵԱԿՑԻԱՅԻ ԵԼ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06BF9B" w14:textId="2B2E787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F176A0" w14:textId="7509B3F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5" w:history="1">
            <w:r w:rsidR="00685F51" w:rsidRPr="00564EA5">
              <w:rPr>
                <w:rStyle w:val="Hyperlink"/>
                <w:noProof/>
              </w:rPr>
              <w:t>§2.10. ԽՆԴԻՐՆԵՐ ԳԱԶԵՐԻ ՄԱՍՆԱԿՑՈՒԹՅԱՄԲ ԸՆԹԱՑՈՂ ՌԵԱԿՑԻԱՆԵՐԻ ՀԱՎԱՍԱՐՈՒՄՆԵՐՈՎ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609F62" w14:textId="67C97A8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6" w:history="1">
            <w:r w:rsidR="00685F51" w:rsidRPr="00564EA5">
              <w:rPr>
                <w:rStyle w:val="Hyperlink"/>
                <w:noProof/>
              </w:rPr>
              <w:t>ԱՌԱՋԻՆ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F427A" w14:textId="53E0676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7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360DEC" w14:textId="0A6D8B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8" w:history="1">
            <w:r w:rsidR="00685F51" w:rsidRPr="00564EA5">
              <w:rPr>
                <w:rStyle w:val="Hyperlink"/>
                <w:noProof/>
              </w:rPr>
              <w:t>ԵՐԿՐՈՐԴ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C0FB24" w14:textId="3F249B1E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9" w:history="1">
            <w:r w:rsidR="00685F51" w:rsidRPr="00564EA5">
              <w:rPr>
                <w:rStyle w:val="Hyperlink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6F56D7" w14:textId="5900F1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0" w:history="1">
            <w:r w:rsidR="00685F51" w:rsidRPr="00564EA5">
              <w:rPr>
                <w:rStyle w:val="Hyperlink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6349DF" w14:textId="4D149A7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1" w:history="1">
            <w:r w:rsidR="00685F51" w:rsidRPr="00564EA5">
              <w:rPr>
                <w:rStyle w:val="Hyperlink"/>
                <w:noProof/>
              </w:rPr>
              <w:t>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15F30F" w14:textId="58292AA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2" w:history="1">
            <w:r w:rsidR="00685F51" w:rsidRPr="00564EA5">
              <w:rPr>
                <w:rStyle w:val="Hyperlink"/>
                <w:noProof/>
              </w:rPr>
              <w:t>§3.2. ԷԼԵԿՏՐՈՆՆԵՐԻ ՎԻՃԱԿՆ ԱՏՈՄՈՒՄ, ԷԼԵԿՏՐՈՆԱՅԻՆ ԱՄՊ, ՕՐԲԻՏ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1A7AD0" w14:textId="4F446C0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3" w:history="1">
            <w:r w:rsidR="00685F51" w:rsidRPr="00564EA5">
              <w:rPr>
                <w:rStyle w:val="Hyperlink"/>
                <w:noProof/>
              </w:rPr>
              <w:t>§3.3. ԱՏՈՄՈՒՄ ԷԼԵԿՏՐՈՆԻ ՇԱՐԺՈԻՄԸ ԲՆՈՒԹԱԳՐՈՂ ՔՎԱՆՏԱՅԻՆ Թ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E65AD9" w14:textId="5D0025AA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4" w:history="1">
            <w:r w:rsidR="00685F51" w:rsidRPr="00564EA5">
              <w:rPr>
                <w:rStyle w:val="Hyperlink"/>
                <w:noProof/>
              </w:rPr>
              <w:t>§3.4. ԱՏՈՄՆԵՐԻ ԷԼԵԿՏՐՈՆԱՅԻՆ ԿԱՌՈՒՑՎԱԾ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381624" w14:textId="6CF897B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5" w:history="1">
            <w:r w:rsidR="00685F51" w:rsidRPr="00564EA5">
              <w:rPr>
                <w:rStyle w:val="Hyperlink"/>
                <w:noProof/>
              </w:rPr>
              <w:t>§3.5. ՏԱՐՐԵՐԻ ԷԼԵԿՏՐՈՆԱՅԻ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AB63EB7" w14:textId="2D579EE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6" w:history="1">
            <w:r w:rsidR="00685F51" w:rsidRPr="00564EA5">
              <w:rPr>
                <w:rStyle w:val="Hyperlink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90D1F0" w14:textId="3CD78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7" w:history="1">
            <w:r w:rsidR="00685F51" w:rsidRPr="00564EA5">
              <w:rPr>
                <w:rStyle w:val="Hyperlink"/>
                <w:noProof/>
              </w:rPr>
              <w:t>ՊԱՐԲԵՐԱԿԱՆ ՕՐԵՆՔԸ ԵՎ ՊԱՐԲԵՐԱԿԱՆ ՀԱՄԱԿԱՐԳ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D2CDC2" w14:textId="213198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8" w:history="1">
            <w:r w:rsidR="00685F51" w:rsidRPr="00564EA5">
              <w:rPr>
                <w:rStyle w:val="Hyperlink"/>
                <w:noProof/>
              </w:rPr>
              <w:t>ՊԱՐԲԵՐԱԿԱՆ ԱՂՅՈՒՍԱԿԻ ԿԱՌՈՒՑՎԱԾՔԸ,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2C890F" w14:textId="76B282C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9" w:history="1">
            <w:r w:rsidR="00685F51" w:rsidRPr="00564EA5">
              <w:rPr>
                <w:rStyle w:val="Hyperlink"/>
                <w:noProof/>
              </w:rPr>
              <w:t>ՊԱՐԲԵՐՈՒԹՅՈՒՆՆԵՐԻ և ԽՄԲԵՐԻ ՖԻԶԻԿԱԿԱՆ ԻՄԱՍՏԸ, ՏԱՐՐԵՐԻ ՀԱՏԿՈՒԹՅՈՒՆՆԵՐԻ ՊԱՐԲԵՐԱԿԱՆ ՓՈՓՈԽ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B92C869" w14:textId="1E05AA2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0" w:history="1">
            <w:r w:rsidR="00685F51" w:rsidRPr="00564EA5">
              <w:rPr>
                <w:rStyle w:val="Hyperlink"/>
                <w:noProof/>
              </w:rPr>
              <w:t>§3.7. ՏԱՐՐԵՐԻ ԷԼԵԿՏՐՈՆԱՅԻՆ ԸՆՏԱՆ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1F3452" w14:textId="235FB41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1" w:history="1">
            <w:r w:rsidR="00685F51" w:rsidRPr="00564EA5">
              <w:rPr>
                <w:rStyle w:val="Hyperlink"/>
                <w:noProof/>
              </w:rPr>
              <w:t>§3.8. ԱՏՈՄՆԵՐԻ ՈՐՈՇ ՀԱՏԿՈՒԹՅՈՒՆՆԵՐԻ ՊԱՐԲԵՐԱԿԱՆ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26EEE6" w14:textId="25211B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2" w:history="1">
            <w:r w:rsidR="00685F51" w:rsidRPr="00564EA5">
              <w:rPr>
                <w:rStyle w:val="Hyperlink"/>
                <w:noProof/>
              </w:rPr>
              <w:t>ՄԵՏԱՂՆԵՐ ԵՎ ՈՉ ՄԵՏԱՂ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A7E7D6" w14:textId="32F5E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3" w:history="1">
            <w:r w:rsidR="00685F51" w:rsidRPr="00564EA5">
              <w:rPr>
                <w:rStyle w:val="Hyperlink"/>
                <w:noProof/>
              </w:rPr>
              <w:t>ԱՏՈՄԻ ՇԱՌԱՎԻՂ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75E75E" w14:textId="0D7FB4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4" w:history="1">
            <w:r w:rsidR="00685F51" w:rsidRPr="00564EA5">
              <w:rPr>
                <w:rStyle w:val="Hyperlink"/>
                <w:noProof/>
              </w:rPr>
              <w:t>ԻՈՆԱՑՄԱՆ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39C6D5" w14:textId="4BDB350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5" w:history="1">
            <w:r w:rsidR="00685F51" w:rsidRPr="00564EA5">
              <w:rPr>
                <w:rStyle w:val="Hyperlink"/>
                <w:noProof/>
              </w:rPr>
              <w:t>ԷԼԵԿՏՐՈՆԻ ՆԿԱՏՄԱՄԲ ԽՆԱՄԱԿ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DB05F" w14:textId="7B57CE2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6" w:history="1">
            <w:r w:rsidR="00685F51" w:rsidRPr="00564EA5">
              <w:rPr>
                <w:rStyle w:val="Hyperlink"/>
                <w:noProof/>
              </w:rPr>
              <w:t>ԷԼԵԿՏՐԱԲԱՑԱՍԱԿԱՆ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0B401EF" w14:textId="38D0386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7" w:history="1">
            <w:r w:rsidR="00685F51" w:rsidRPr="00564EA5">
              <w:rPr>
                <w:rStyle w:val="Hyperlink"/>
                <w:noProof/>
              </w:rPr>
              <w:t>§3.9. ՔԻՄԻԱԿԱՆ ԿԱՊԵՐԻ ՏԵՍԱԿՆԵՐԸ, 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BAE400" w14:textId="505B86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8" w:history="1">
            <w:r w:rsidR="00685F51" w:rsidRPr="00564EA5">
              <w:rPr>
                <w:rStyle w:val="Hyperlink"/>
                <w:noProof/>
              </w:rPr>
              <w:t>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C993FE" w14:textId="3BB0DCE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9" w:history="1">
            <w:r w:rsidR="00685F51" w:rsidRPr="00564EA5">
              <w:rPr>
                <w:rStyle w:val="Hyperlink"/>
                <w:noProof/>
              </w:rPr>
              <w:t>§3.10. ԿՈՎԱԼԵՆՏԱՅԻՆ ԿԱՊԻ ՀԱՏԿՈՒԹՅՈՒՆՆԵՐԸ, 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3F2F65" w14:textId="4ABEFA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0" w:history="1">
            <w:r w:rsidR="00685F51" w:rsidRPr="00564EA5">
              <w:rPr>
                <w:rStyle w:val="Hyperlink"/>
                <w:noProof/>
              </w:rPr>
              <w:t>ԿԱՊԻ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0A1168" w14:textId="30F9D96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1" w:history="1">
            <w:r w:rsidR="00685F51" w:rsidRPr="00564EA5">
              <w:rPr>
                <w:rStyle w:val="Hyperlink"/>
                <w:noProof/>
              </w:rPr>
              <w:t>ԿԱՊԻ ԵՐԿԱՐ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44A8E4F" w14:textId="065AA5C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2" w:history="1">
            <w:r w:rsidR="00685F51" w:rsidRPr="00564EA5">
              <w:rPr>
                <w:rStyle w:val="Hyperlink"/>
                <w:noProof/>
              </w:rPr>
              <w:t>ԿՈՎԱԼԵՆՏԱՅԻՆ ԿԱՊԻ ՀԱԳԵՆԱԼԻ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424A22" w14:textId="555627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3" w:history="1">
            <w:r w:rsidR="00685F51" w:rsidRPr="00564EA5">
              <w:rPr>
                <w:rStyle w:val="Hyperlink"/>
                <w:noProof/>
              </w:rPr>
              <w:t>ԿԱՊԻ ՈՒՂՂՎԱԾ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922E799" w14:textId="1BFAB3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4" w:history="1">
            <w:r w:rsidR="00685F51" w:rsidRPr="00564EA5">
              <w:rPr>
                <w:rStyle w:val="Hyperlink"/>
                <w:noProof/>
              </w:rPr>
              <w:t>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1BABFA" w14:textId="1050BAC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5" w:history="1">
            <w:r w:rsidR="00685F51" w:rsidRPr="00564EA5">
              <w:rPr>
                <w:rStyle w:val="Hyperlink"/>
                <w:noProof/>
              </w:rPr>
              <w:t>§3.11. ԻՈՆԱԿԱՆ ԵՎ ՄԵՏԱՂ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FA17607" w14:textId="15506A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6" w:history="1">
            <w:r w:rsidR="00685F51" w:rsidRPr="00564EA5">
              <w:rPr>
                <w:rStyle w:val="Hyperlink"/>
                <w:noProof/>
              </w:rPr>
              <w:t>ԻՈ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39CD14" w14:textId="6146CB6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7" w:history="1">
            <w:r w:rsidR="00685F51" w:rsidRPr="00564EA5">
              <w:rPr>
                <w:rStyle w:val="Hyperlink"/>
                <w:noProof/>
              </w:rPr>
              <w:t>ՄԵՏԱՂ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7D2646" w14:textId="78E86D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8" w:history="1">
            <w:r w:rsidR="00685F51" w:rsidRPr="00564EA5">
              <w:rPr>
                <w:rStyle w:val="Hyperlink"/>
                <w:noProof/>
              </w:rPr>
              <w:t>§3.12. ՋՐԱԾ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0321324" w14:textId="5B1C6E0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9" w:history="1">
            <w:r w:rsidR="00685F51" w:rsidRPr="00564EA5">
              <w:rPr>
                <w:rStyle w:val="Hyperlink"/>
                <w:noProof/>
              </w:rPr>
              <w:t>§3.13. ԲԵՎԵՌԱՅԻՆ ԵՎ ՈՉ ԲԵՎԵՌԱՅԻՆ ՄՈԼԵԿՈՒԼ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C15076B" w14:textId="0055130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0" w:history="1">
            <w:r w:rsidR="00685F51" w:rsidRPr="00564EA5">
              <w:rPr>
                <w:rStyle w:val="Hyperlink"/>
                <w:noProof/>
              </w:rPr>
              <w:t>§3.14. ՊԻՆԴ ՆՅՈՒԹԵՐ, ԲՅՈՒՐԵՂԱՅԻՆ ԵՎ ԱՄՈՐՖ ՆՅՈՒԹԵՐ, ԲՅՈՒՐԵՂԱՎԱՆԴԱԿ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CA8EAD" w14:textId="7194F0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1" w:history="1">
            <w:r w:rsidR="00685F51" w:rsidRPr="00564EA5">
              <w:rPr>
                <w:rStyle w:val="Hyperlink"/>
                <w:noProof/>
              </w:rPr>
              <w:t>§3.15. ՔԻՄԻԱԿԱՆ ՏԱՐՐԵՐԻ ՎԱԼԵՆՏԱԿԱՆՈՒԹՅՈՒՆՆ ԸՍՏ ԱՏՈՄԻ ԷԼԵԿՏՐՈՆԱՅԻՆ ԿԱՌՈՒՑՎԱԾ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ED077F6" w14:textId="3A2B90BD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2" w:history="1">
            <w:r w:rsidR="00685F51" w:rsidRPr="00564EA5">
              <w:rPr>
                <w:rStyle w:val="Hyperlink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96EE9B" w14:textId="7C2CD3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3" w:history="1">
            <w:r w:rsidR="00685F51" w:rsidRPr="00564EA5">
              <w:rPr>
                <w:rStyle w:val="Hyperlink"/>
                <w:noProof/>
              </w:rPr>
              <w:t>§4.1. ՏԱՐՐԵՐԻ ՕՔՍԻԴԱՑՄԱՆ ԱՍՏԻՃԱ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F4CB321" w14:textId="7FC12C7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4" w:history="1">
            <w:r w:rsidR="00685F51" w:rsidRPr="00564EA5">
              <w:rPr>
                <w:rStyle w:val="Hyperlink"/>
                <w:noProof/>
              </w:rPr>
              <w:t>§4.2. ՕՔՍԻԴԱՎԵՐԱԿԱՆԳՆՄԱՆ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0FEE3" w14:textId="6E85C50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5" w:history="1">
            <w:r w:rsidR="00685F51" w:rsidRPr="00564EA5">
              <w:rPr>
                <w:rStyle w:val="Hyperlink"/>
                <w:noProof/>
              </w:rPr>
              <w:t>ԿԱՐԵՎՈՐԱԳՈՒՅՆ ՕՔՍԻԴԻՉՆԵՐԸ ԵՎ ՎԵՐԱԿԱՆԳՆԻՉ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BF14B8" w14:textId="3AE72D7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6" w:history="1">
            <w:r w:rsidR="00685F51" w:rsidRPr="00564EA5">
              <w:rPr>
                <w:rStyle w:val="Hyperlink"/>
                <w:noProof/>
              </w:rPr>
              <w:t>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8AB0E9" w14:textId="5E8A353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7" w:history="1">
            <w:r w:rsidR="00685F51" w:rsidRPr="00564EA5">
              <w:rPr>
                <w:rStyle w:val="Hyperlink"/>
                <w:noProof/>
              </w:rPr>
              <w:t>§4.3. ՕՔՍԻԴԱՎԵՐԱԿԱՆԳՆՄԱՆ ՌԵԱԿՑԻԱՆԵՐԻ ՀԱՎԱՍԱՐՈՒՄՆԵՐ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B19ADB" w14:textId="6125D37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8" w:history="1">
            <w:r w:rsidR="00685F51" w:rsidRPr="00564EA5">
              <w:rPr>
                <w:rStyle w:val="Hyperlink"/>
                <w:noProof/>
              </w:rPr>
              <w:t>§4.4. ՕՔՍԻԴԱՎԵՐԱԿԱՆԳՆՄԱՆ ՌԵԱԿՑԻԱՆԵՐԻ ՏԵՍԱԿՆԵՐԸ ԵՎ ՈՒՂՂ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8EB6F3" w14:textId="6C5DD07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9" w:history="1">
            <w:r w:rsidR="00685F51" w:rsidRPr="00564EA5">
              <w:rPr>
                <w:rStyle w:val="Hyperlink"/>
                <w:noProof/>
              </w:rPr>
              <w:t>ՕՔՍԻԴԱՎԵՐԱԿԱՆԳՆՄԱՆ ՌԵԱԿՑԻԱ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0D57A0" w14:textId="5AA022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0" w:history="1">
            <w:r w:rsidR="00685F51" w:rsidRPr="00564EA5">
              <w:rPr>
                <w:rStyle w:val="Hyperlink"/>
                <w:noProof/>
              </w:rPr>
              <w:t>ՄԻՋԱՎԱՅՐԻ ԱԶԴԵՑՈՒԹՅՈՒՆՆ ՕՔՍԻԴԱՎԵՐԱԿԱՆԳՆՄԱՆ ՌԵԱԿՑԻԱՆԵՐԻ ՈՒՂՂՈՒԹՅԱՆ ՎՐ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E77CAD" w14:textId="3E8B2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1" w:history="1">
            <w:r w:rsidR="00685F51" w:rsidRPr="00564EA5">
              <w:rPr>
                <w:rStyle w:val="Hyperlink"/>
                <w:noProof/>
              </w:rPr>
              <w:t>§4.5. ՋԵՐՄԱՔԻՄԻԱԿԱՆ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A6D3E2" w14:textId="708561D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2" w:history="1">
            <w:r w:rsidR="00685F51" w:rsidRPr="00564EA5">
              <w:rPr>
                <w:rStyle w:val="Hyperlink"/>
                <w:noProof/>
              </w:rPr>
              <w:t>§4.6. ՔԻՄԻԱԿԱՆ ՌԵԱԿՑԻԱՅԻ ԱՐԱԳ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1B798A" w14:textId="1E0AE34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3" w:history="1">
            <w:r w:rsidR="00685F51" w:rsidRPr="00564EA5">
              <w:rPr>
                <w:rStyle w:val="Hyperlink"/>
                <w:noProof/>
              </w:rPr>
              <w:t>ՓՈԽԱԶԴՈՂ ՆՅՈՒԹԵՐԻ ԲՆՈՒՅԹ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12874F" w14:textId="36E2FD7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4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DDDC48" w14:textId="5E256CC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5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58964A" w14:textId="538A023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6" w:history="1">
            <w:r w:rsidR="00685F51" w:rsidRPr="00564EA5">
              <w:rPr>
                <w:rStyle w:val="Hyperlink"/>
                <w:noProof/>
              </w:rPr>
              <w:t>§4.7. ԿԱՏԱԼԻԶԻ ԸՆԴՀԱՆՈՒՐ ՀԻՄՈՒ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8A7072" w14:textId="7A63C6F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7" w:history="1">
            <w:r w:rsidR="00685F51" w:rsidRPr="00564EA5">
              <w:rPr>
                <w:rStyle w:val="Hyperlink"/>
                <w:noProof/>
              </w:rPr>
              <w:t>§4.8. ՔԻՄԻ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089DE8" w14:textId="2E2277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8" w:history="1">
            <w:r w:rsidR="00685F51" w:rsidRPr="00564EA5">
              <w:rPr>
                <w:rStyle w:val="Hyperlink"/>
                <w:noProof/>
              </w:rPr>
              <w:t>ԴԱՐՁԵԼԻ ԵՎ ԱՆԴԱՐՁԵԼԻ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9E949D" w14:textId="3F4DAB0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9" w:history="1">
            <w:r w:rsidR="00685F51" w:rsidRPr="00564EA5">
              <w:rPr>
                <w:rStyle w:val="Hyperlink"/>
                <w:noProof/>
              </w:rPr>
              <w:t>ՔԻՄԻԱԿԱՆ ՀԱՎԱՍԱՐԱԿՇՌՈՒԹՅՈՒՆ, ՀԱՎԱՍԱՐԱԿՇՌՈՒԹՅ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B821E1" w14:textId="06232AE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0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F87C39" w14:textId="2B686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1" w:history="1">
            <w:r w:rsidR="00685F51" w:rsidRPr="00564EA5">
              <w:rPr>
                <w:rStyle w:val="Hyperlink"/>
                <w:noProof/>
              </w:rPr>
              <w:t>§4.9. ՔԻՄԻԱԿԱՆ ՀԱՎԱՍԱՐԱԿՇՌՈՒԹՅԱՆ ՏԵՂԱՇԱՐԺԸ, ԼԵ-ՇԱՏԵԼՅԵԻ ՍԿԶԲՈՒ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C2551F" w14:textId="6A1983D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2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486BDD" w14:textId="2018955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3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5EE2D0" w14:textId="45E53FC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4" w:history="1">
            <w:r w:rsidR="00685F51" w:rsidRPr="00564EA5">
              <w:rPr>
                <w:rStyle w:val="Hyperlink"/>
                <w:noProof/>
              </w:rPr>
              <w:t>ՃՆՇՄԱՆ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30241F" w14:textId="2F3A8C7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5" w:history="1">
            <w:r w:rsidR="00685F51" w:rsidRPr="00564EA5">
              <w:rPr>
                <w:rStyle w:val="Hyperlink"/>
                <w:noProof/>
              </w:rPr>
              <w:t>§4.10. ՔԻՄԻԱԿԱՆ ՌԵԱԿՑԻԱՆԵՐԻ ԸՆԴՀԱՆՈՒՐ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FE69BF1" w14:textId="3ECEC890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6" w:history="1">
            <w:r w:rsidR="00685F51" w:rsidRPr="00564EA5">
              <w:rPr>
                <w:rStyle w:val="Hyperlink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F94EDA" w14:textId="4753DB8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7" w:history="1">
            <w:r w:rsidR="00685F51" w:rsidRPr="00564EA5">
              <w:rPr>
                <w:rStyle w:val="Hyperlink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530D64" w14:textId="340ED0A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8" w:history="1">
            <w:r w:rsidR="00685F51" w:rsidRPr="00564EA5">
              <w:rPr>
                <w:rStyle w:val="Hyperlink"/>
                <w:noProof/>
              </w:rPr>
              <w:t>ԼՈՒԾՈՒՅԹՆԵՐԻ ԸՆԴՀԱՆՈՒՐ ԲՆՈՒԹԱԳԻ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35631D" w14:textId="1CA8D0B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9" w:history="1">
            <w:r w:rsidR="00685F51" w:rsidRPr="00564EA5">
              <w:rPr>
                <w:rStyle w:val="Hyperlink"/>
                <w:noProof/>
              </w:rPr>
              <w:t>ՀԱԳԵՑԱԾ ԵՎ ՉՀԱԳԵՑԱԾ ԼՈՒԾՈՒՅԹՆԵՐ, ԼՈՒԾԵԼԻ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280257" w14:textId="3EC15B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0" w:history="1">
            <w:r w:rsidR="00685F51" w:rsidRPr="00564EA5">
              <w:rPr>
                <w:rStyle w:val="Hyperlink"/>
                <w:noProof/>
              </w:rPr>
              <w:t>ԼՈՒԾՄԱՆ ՋԵՐՄ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EE93EE" w14:textId="05B76B1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1" w:history="1">
            <w:r w:rsidR="00685F51" w:rsidRPr="00564EA5">
              <w:rPr>
                <w:rStyle w:val="Hyperlink"/>
                <w:noProof/>
              </w:rPr>
              <w:t>ԼՈՒԾՄԱՆ ԳՈՐԾԸՆԹԱՑԻ ՎՐԱ ԱԶԴՈՂ ԳՈՐԾՈ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ADE082" w14:textId="3EA9FC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2" w:history="1">
            <w:r w:rsidR="00685F51" w:rsidRPr="00564EA5">
              <w:rPr>
                <w:rStyle w:val="Hyperlink"/>
                <w:noProof/>
              </w:rPr>
              <w:t>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8ACD44" w14:textId="3BB82C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3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BF19514" w14:textId="4C0FD5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4" w:history="1">
            <w:r w:rsidR="00685F51" w:rsidRPr="00564EA5">
              <w:rPr>
                <w:rStyle w:val="Hyperlink"/>
                <w:noProof/>
              </w:rPr>
              <w:t>§5.2. ԽՆԴԻՐՆԵՐ ԼՈՒԾՈՒՅԹՆԵՐԻ ՎԵՐԱԲԵՐՅԱԼ (ՄԱՍ 1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F0DEE8" w14:textId="5231D3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5" w:history="1">
            <w:r w:rsidR="00685F51" w:rsidRPr="00564EA5">
              <w:rPr>
                <w:rStyle w:val="Hyperlink"/>
                <w:noProof/>
              </w:rPr>
              <w:t>ԽՆԴԻՐՆԵՐ, ՈՐՈՆՑՈՒՄ ՋՐԻ ՀԵՏ ԽԱՌՆՎՈՂ ՆՅՈՒԹԸ ՏԱՐԲԵՐՎՈՒՄ Է ՎԵՐՋՆԱԿԱՆ ԼՈՒԾՈՒՅԹՈՒՄ ԼՈՒԾՎԱԾ ՆՅՈՒԹԻՑ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A43E6D" w14:textId="2CA2A4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6" w:history="1">
            <w:r w:rsidR="00685F51" w:rsidRPr="00564EA5">
              <w:rPr>
                <w:rStyle w:val="Hyperlink"/>
                <w:noProof/>
              </w:rPr>
              <w:t>ԽՆԴԻՐՆԵՐ ԼՈՒԾՈՒՅԹՆԵՐԻ ՆՈՍՐԱՑՄԱՆ ԵՎ 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FBB4C4" w14:textId="299D57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7" w:history="1">
            <w:r w:rsidR="00685F51" w:rsidRPr="00564EA5">
              <w:rPr>
                <w:rStyle w:val="Hyperlink"/>
                <w:noProof/>
              </w:rPr>
              <w:t>ԽՆԴԻՐՆԵՐ ՀԱԳԵՑԱԾ ԼՈՒԾՈՒՅԹ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27C85" w14:textId="6F6C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8" w:history="1">
            <w:r w:rsidR="00685F51" w:rsidRPr="00564EA5">
              <w:rPr>
                <w:rStyle w:val="Hyperlink"/>
                <w:noProof/>
              </w:rPr>
              <w:t>ԽՆԴԻՐ ԼՈՒԾՄԱՆ ՋԵՐՄՈՒԹՅԱՆ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7FF8CB" w14:textId="643AB32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9" w:history="1">
            <w:r w:rsidR="00685F51" w:rsidRPr="00564EA5">
              <w:rPr>
                <w:rStyle w:val="Hyperlink"/>
                <w:noProof/>
              </w:rPr>
              <w:t>§5.3. ԽՆԴԻՐՆԵՐ ԼՈՒԾՈՒՅԹՆԵՐ ԲԱԺՆԻ ՎԵՐԱԲԵՐՅԱԼ (ՄԱՍ 2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D7874F7" w14:textId="4DB0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0" w:history="1">
            <w:r w:rsidR="00685F51" w:rsidRPr="00564EA5">
              <w:rPr>
                <w:rStyle w:val="Hyperlink"/>
                <w:noProof/>
              </w:rPr>
              <w:t>ԽՆԴԻՐՆԵՐ ԼՈՒԾՈՒՅԹՆԵՐԸ ԽՏԱՑՆԵԼՈՒ ԿԱՄ ՆՈՍՐԱՑ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2BECE3" w14:textId="1E95D92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1" w:history="1">
            <w:r w:rsidR="00685F51" w:rsidRPr="00564EA5">
              <w:rPr>
                <w:rStyle w:val="Hyperlink"/>
                <w:noProof/>
              </w:rPr>
              <w:t>ԽՆԴԻՐՆԵՐ ԵՐԿՈՒ ԼՈՒԾՈՒՅԹՆԵՐՆ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2BB368" w14:textId="68573A7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2" w:history="1">
            <w:r w:rsidR="00685F51" w:rsidRPr="00564EA5">
              <w:rPr>
                <w:rStyle w:val="Hyperlink"/>
                <w:noProof/>
              </w:rPr>
              <w:t>ԽՆԴԻՐՆԵՐ ԼՈՒԾՈՒՅԹՆԵՐՈՒՄ ԿԱՏԱՐՎՈՂ ՔԻՄԻԱԿԱՆ ՌԵԱԿՑԻԱ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8E68AF" w14:textId="413304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3" w:history="1">
            <w:r w:rsidR="00685F51" w:rsidRPr="00564EA5">
              <w:rPr>
                <w:rStyle w:val="Hyperlink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252DB7D" w14:textId="2FAB6B1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4" w:history="1">
            <w:r w:rsidR="00685F51" w:rsidRPr="00564EA5">
              <w:rPr>
                <w:rStyle w:val="Hyperlink"/>
                <w:noProof/>
              </w:rPr>
              <w:t>§5.4. ԽՆԴԻՐՆԵՐ ԼՈՒԾՈՒՅԹՆԵՐ ԲԱԺՆԻ ՎԵՐԱԲԵՐՅԱԼ (ՄԱՍ 3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BB230D" w14:textId="7F3F6D7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5" w:history="1">
            <w:r w:rsidR="00685F51" w:rsidRPr="00564EA5">
              <w:rPr>
                <w:rStyle w:val="Hyperlink"/>
                <w:noProof/>
              </w:rPr>
              <w:t>§5.5. ԷԼԵԿՏՐՈԼԻՏԱՅԻՆ ԴԻՍՈ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3C7EFD" w14:textId="4BF713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6" w:history="1">
            <w:r w:rsidR="00685F51" w:rsidRPr="00564EA5">
              <w:rPr>
                <w:rStyle w:val="Hyperlink"/>
                <w:noProof/>
              </w:rPr>
              <w:t>ԷԼԵԿՏՐՈԼԻՏԱՅԻՆ ԴԻՍՈՑՄԱՆ ՄԵԽԱՆԻԶՄԸ, ԻՈՆՆԵՐԻ ՀԻԴՐԱ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E0A4DF" w14:textId="330D192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7" w:history="1">
            <w:r w:rsidR="00685F51" w:rsidRPr="00564EA5">
              <w:rPr>
                <w:rStyle w:val="Hyperlink"/>
                <w:noProof/>
              </w:rPr>
              <w:t>ԻՈՆՆԵՐԻ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1ED9B" w14:textId="703553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8" w:history="1">
            <w:r w:rsidR="00685F51" w:rsidRPr="00564EA5">
              <w:rPr>
                <w:rStyle w:val="Hyperlink"/>
                <w:noProof/>
              </w:rPr>
              <w:t>ԹԹՈՒՆ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1A5310C" w14:textId="3FEA37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9" w:history="1">
            <w:r w:rsidR="00685F51" w:rsidRPr="00564EA5">
              <w:rPr>
                <w:rStyle w:val="Hyperlink"/>
                <w:noProof/>
              </w:rPr>
              <w:t>ՀԻՄՔ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95755C1" w14:textId="6A63051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0" w:history="1">
            <w:r w:rsidR="00685F51" w:rsidRPr="00564EA5">
              <w:rPr>
                <w:rStyle w:val="Hyperlink"/>
                <w:noProof/>
              </w:rPr>
              <w:t>ԱՂ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819005" w14:textId="080846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1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7F17E2" w14:textId="5B071E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2" w:history="1">
            <w:r w:rsidR="00685F51" w:rsidRPr="00564EA5">
              <w:rPr>
                <w:rStyle w:val="Hyperlink"/>
                <w:noProof/>
              </w:rPr>
              <w:t>ԴԻՍՈՑՄԱՆ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C433E9" w14:textId="356A34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3" w:history="1">
            <w:r w:rsidR="00685F51" w:rsidRPr="00564EA5">
              <w:rPr>
                <w:rStyle w:val="Hyperlink"/>
                <w:noProof/>
              </w:rPr>
              <w:t>ՈՒԺԵՂ և ԹՈՒՅԼ ԷԼԵԿՏՐՈԼԻՏ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084053" w14:textId="546671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4" w:history="1">
            <w:r w:rsidR="00685F51" w:rsidRPr="00564EA5">
              <w:rPr>
                <w:rStyle w:val="Hyperlink"/>
                <w:noProof/>
              </w:rPr>
              <w:t>ԴԻՍՈՑՄ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69858FD" w14:textId="79B180F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5" w:history="1">
            <w:r w:rsidR="00685F51" w:rsidRPr="00564EA5">
              <w:rPr>
                <w:rStyle w:val="Hyperlink"/>
                <w:noProof/>
              </w:rPr>
              <w:t>§5.6. ՕՔՍԻԴՆԵՐԻ ԹԹՎԱՅԻՆ և ՀԻՄՆԱՅԻՆ ՀԱՏԿՈՒԹՅՈՒՆՆԵՐԻ ՓՈՓՈԽՈՒԹՅՈՒՆՆԵՐՆ ԸՍՏ ՏԱՐՐԵՐԻ ՇԱՌԱՎԻՂ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9ABB87" w14:textId="1B3A413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6" w:history="1">
            <w:r w:rsidR="00685F51" w:rsidRPr="00564EA5">
              <w:rPr>
                <w:rStyle w:val="Hyperlink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18E6D0" w14:textId="409F9D9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7" w:history="1">
            <w:r w:rsidR="00685F51" w:rsidRPr="00564EA5">
              <w:rPr>
                <w:rStyle w:val="Hyperlink"/>
                <w:noProof/>
              </w:rPr>
              <w:t>§5.8. ՋՐԻ ԻՈՆԱԿԱՆ ԱՐՏԱԴՐՅԱԼ, ՋՐԱԾՆԱԿԱՆ ՑՈՒՑԻՉ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B78F3" w14:textId="07DE5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8" w:history="1">
            <w:r w:rsidR="00685F51" w:rsidRPr="00564EA5">
              <w:rPr>
                <w:rStyle w:val="Hyperlink"/>
                <w:noProof/>
              </w:rPr>
              <w:t>§5.9.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3BF5BE" w14:textId="091498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9" w:history="1">
            <w:r w:rsidR="00685F51" w:rsidRPr="00564EA5">
              <w:rPr>
                <w:rStyle w:val="Hyperlink"/>
                <w:noProof/>
              </w:rPr>
              <w:t>ԱՍՏԻՃԱՆԱԿԱՆ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14F5057" w14:textId="6DE488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0" w:history="1">
            <w:r w:rsidR="00685F51" w:rsidRPr="00564EA5">
              <w:rPr>
                <w:rStyle w:val="Hyperlink"/>
                <w:noProof/>
              </w:rPr>
              <w:t>ԱՆԴԱՐՁԵԼԻ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C9FD09" w14:textId="6DA1FB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1" w:history="1">
            <w:r w:rsidR="00685F51" w:rsidRPr="00564EA5">
              <w:rPr>
                <w:rStyle w:val="Hyperlink"/>
                <w:noProof/>
              </w:rPr>
              <w:t>ՀԻԴՐՈԼԻԶԻ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D1D88" w14:textId="16A87FB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2" w:history="1">
            <w:r w:rsidR="00685F51" w:rsidRPr="00564EA5">
              <w:rPr>
                <w:rStyle w:val="Hyperlink"/>
                <w:noProof/>
              </w:rPr>
              <w:t>ԹԹՎԱՅԻՆ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62CD64" w14:textId="180506B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3" w:history="1">
            <w:r w:rsidR="00685F51" w:rsidRPr="00564EA5">
              <w:rPr>
                <w:rStyle w:val="Hyperlink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76E26DB" w14:textId="1C197BF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4" w:history="1">
            <w:r w:rsidR="00685F51" w:rsidRPr="00564EA5">
              <w:rPr>
                <w:rStyle w:val="Hyperlink"/>
                <w:noProof/>
              </w:rPr>
              <w:t>ՀԻԴՐՈԼԻԶԻ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7D57BE0" w14:textId="5A23F9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5" w:history="1">
            <w:r w:rsidR="00685F51" w:rsidRPr="00564EA5">
              <w:rPr>
                <w:rStyle w:val="Hyperlink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FDEB76" w14:textId="76039AA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6" w:history="1">
            <w:r w:rsidR="00685F51" w:rsidRPr="00564EA5">
              <w:rPr>
                <w:rStyle w:val="Hyperlink"/>
                <w:noProof/>
              </w:rPr>
              <w:t>§5.11. ԷԼԵԿՏ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3ED25A" w14:textId="63681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7" w:history="1">
            <w:r w:rsidR="00685F51" w:rsidRPr="00564EA5">
              <w:rPr>
                <w:rStyle w:val="Hyperlink"/>
                <w:noProof/>
              </w:rPr>
              <w:t>ԷԼԵԿՏՐՈԼԻՏՆԵՐԻ ՋՐԱՅԻՆ ԼՈՒԾՈՒՅԹՆԵՐԻ ԷԼԵԿՏ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818A14A" w14:textId="01E4F9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8" w:history="1">
            <w:r w:rsidR="00685F51" w:rsidRPr="00564EA5">
              <w:rPr>
                <w:rStyle w:val="Hyperlink"/>
                <w:noProof/>
              </w:rPr>
              <w:t>ԱՂԵՐԻ ՋՐԱՅԻՆ ԼՈՒԾՈՒՅԹՆԵՐՈՒՄ ԸՆԹԱՑՈՂ ԷԼԵԿՏՐՈԼԻԶԻ ՌԵԱԿՑԻԱՆԵՐԻ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F03826" w14:textId="0A443F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9" w:history="1">
            <w:r w:rsidR="00685F51" w:rsidRPr="00564EA5">
              <w:rPr>
                <w:rStyle w:val="Hyperlink"/>
                <w:noProof/>
              </w:rPr>
              <w:t>ԽՆԴԻՐՆԵՐ ԷԼԵԿՏՐՈԼԻԶ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1A6E059" w14:textId="3A63228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0" w:history="1">
            <w:r w:rsidR="00685F51" w:rsidRPr="00564EA5">
              <w:rPr>
                <w:rStyle w:val="Hyperlink"/>
                <w:noProof/>
              </w:rPr>
              <w:t>§5.12. ՄԱՔՈՒՐ ՆՅՈՒԹԵՐ ԵՎ ԽԱՌՆՈՒՐԴՆԵՐ, ԽԱՌՆՈՒՐԴՆԵՐԻ ԲԱԺԱՆՄԱՆ ԵՂԱՆ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F9884E" w14:textId="6BFFA03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1" w:history="1">
            <w:r w:rsidR="00685F51" w:rsidRPr="00564EA5">
              <w:rPr>
                <w:rStyle w:val="Hyperlink"/>
                <w:noProof/>
              </w:rPr>
              <w:t>ԽԱՌՆՈՒՐԴՆԵՐԻ ԲԱԺԱՆՄԱՆ ՄԵԹՈԴ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4EEE73D" w14:textId="27DC2E9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2" w:history="1">
            <w:r w:rsidR="00685F51" w:rsidRPr="00564EA5">
              <w:rPr>
                <w:rStyle w:val="Hyperlink"/>
                <w:noProof/>
              </w:rPr>
              <w:t>ԱՆ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29CCE7" w14:textId="534C3A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3" w:history="1">
            <w:r w:rsidR="00685F51" w:rsidRPr="00564EA5">
              <w:rPr>
                <w:rStyle w:val="Hyperlink"/>
                <w:noProof/>
              </w:rPr>
              <w:t>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A6872B" w14:textId="42F1438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4" w:history="1">
            <w:r w:rsidR="00685F51" w:rsidRPr="00564EA5">
              <w:rPr>
                <w:rStyle w:val="Hyperlink"/>
                <w:noProof/>
              </w:rPr>
              <w:t>§5.13. ԴԻՍՊԵՐՍ (ՑՐԻՎ) ՀԱՄԱԿԱՐԳԵՐ, ԿՈԼՈԻԴ ԼՈՒԾ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19C60E0" w14:textId="6D5D336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5" w:history="1">
            <w:r w:rsidR="00685F51" w:rsidRPr="00564EA5">
              <w:rPr>
                <w:rStyle w:val="Hyperlink"/>
                <w:noProof/>
              </w:rPr>
              <w:t>ԿՈԼՈԻԴ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8BF0DD" w14:textId="1E4F650B" w:rsidR="006D43F1" w:rsidRDefault="000464C1">
          <w:r>
            <w:fldChar w:fldCharType="end"/>
          </w:r>
        </w:p>
      </w:sdtContent>
    </w:sdt>
    <w:sectPr w:rsidR="006D43F1" w:rsidSect="00E11557">
      <w:headerReference w:type="even" r:id="rId981"/>
      <w:headerReference w:type="default" r:id="rId982"/>
      <w:footerReference w:type="default" r:id="rId983"/>
      <w:headerReference w:type="first" r:id="rId984"/>
      <w:pgSz w:w="9979" w:h="14175" w:code="34"/>
      <w:pgMar w:top="1134" w:right="1134" w:bottom="1134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5E6625" w14:textId="77777777" w:rsidR="002A10E3" w:rsidRDefault="002A10E3" w:rsidP="00D34853">
      <w:pPr>
        <w:spacing w:after="0" w:line="240" w:lineRule="auto"/>
      </w:pPr>
      <w:r>
        <w:separator/>
      </w:r>
    </w:p>
  </w:endnote>
  <w:endnote w:type="continuationSeparator" w:id="0">
    <w:p w14:paraId="01DC588B" w14:textId="77777777" w:rsidR="002A10E3" w:rsidRDefault="002A10E3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D2A4E3" w14:textId="78B519F8" w:rsidR="001F6FC4" w:rsidRDefault="001F6FC4">
    <w:pPr>
      <w:pStyle w:val="Footer"/>
      <w:jc w:val="right"/>
    </w:pPr>
  </w:p>
  <w:p w14:paraId="4B0C70BB" w14:textId="77777777" w:rsidR="001F6FC4" w:rsidRDefault="001F6FC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323946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3424B4" w14:textId="1305BD70" w:rsidR="00685F51" w:rsidRDefault="00685F51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9889B68" w14:textId="77777777" w:rsidR="00685F51" w:rsidRDefault="00685F5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B2E004" w14:textId="77777777" w:rsidR="002A10E3" w:rsidRDefault="002A10E3" w:rsidP="00D34853">
      <w:pPr>
        <w:spacing w:after="0" w:line="240" w:lineRule="auto"/>
      </w:pPr>
      <w:r>
        <w:separator/>
      </w:r>
    </w:p>
  </w:footnote>
  <w:footnote w:type="continuationSeparator" w:id="0">
    <w:p w14:paraId="7BE5A63A" w14:textId="77777777" w:rsidR="002A10E3" w:rsidRDefault="002A10E3" w:rsidP="00D34853">
      <w:pPr>
        <w:spacing w:after="0" w:line="240" w:lineRule="auto"/>
      </w:pPr>
      <w:r>
        <w:continuationSeparator/>
      </w:r>
    </w:p>
  </w:footnote>
  <w:footnote w:id="1">
    <w:p w14:paraId="2A3BBCE6" w14:textId="20F95567" w:rsidR="00685F51" w:rsidRPr="00FD03F5" w:rsidRDefault="00685F51" w:rsidP="00302A17">
      <w:pPr>
        <w:pStyle w:val="Q-Normal"/>
      </w:pPr>
      <w:r>
        <w:rPr>
          <w:rStyle w:val="FootnoteReference"/>
        </w:rPr>
        <w:footnoteRef/>
      </w:r>
      <w:r>
        <w:t xml:space="preserve"> </w:t>
      </w:r>
      <w:r w:rsidRPr="007B00E8"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</w:rPr>
          <m:t>ε</m:t>
        </m:r>
      </m:oMath>
      <w:r w:rsidRPr="007B00E8"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7B00E8">
        <w:rPr>
          <w:vertAlign w:val="superscript"/>
        </w:rPr>
        <w:t>0</w:t>
      </w:r>
      <w:r w:rsidRPr="007B00E8"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w:r w:rsidRPr="00A018C0">
        <w:rPr>
          <w:rFonts w:eastAsiaTheme="minorEastAsia"/>
          <w:b/>
        </w:rPr>
        <w:t>ε</w:t>
      </w:r>
      <w:r w:rsidRPr="00A018C0">
        <w:rPr>
          <w:rFonts w:eastAsiaTheme="minorEastAsia"/>
        </w:rPr>
        <w:t>=1</w:t>
      </w:r>
      <w:r w:rsidRPr="007B00E8">
        <w:t>, էթիլ սպիրտի համար՝ 26, գլիցերինի համար՝ 43, բենզոլի համար՝ 2,23: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A6A1A2" w14:textId="5523B8C8" w:rsidR="00685F51" w:rsidRDefault="00685F5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B7F550" w14:textId="5674AC5E" w:rsidR="00685F51" w:rsidRDefault="00685F5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EB2981" w14:textId="531E86BC" w:rsidR="00685F51" w:rsidRDefault="00685F5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631" type="#_x0000_t75" style="width:11.25pt;height:11.25pt" o:bullet="t">
        <v:imagedata r:id="rId1" o:title="mso1BAC"/>
      </v:shape>
    </w:pict>
  </w:numPicBullet>
  <w:abstractNum w:abstractNumId="0" w15:restartNumberingAfterBreak="0">
    <w:nsid w:val="01111714"/>
    <w:multiLevelType w:val="hybridMultilevel"/>
    <w:tmpl w:val="93243598"/>
    <w:lvl w:ilvl="0" w:tplc="54408888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69541F0"/>
    <w:multiLevelType w:val="hybridMultilevel"/>
    <w:tmpl w:val="A0BCD5F4"/>
    <w:lvl w:ilvl="0" w:tplc="9F12F156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71B3DB8"/>
    <w:multiLevelType w:val="hybridMultilevel"/>
    <w:tmpl w:val="001EF754"/>
    <w:lvl w:ilvl="0" w:tplc="E37E094C">
      <w:start w:val="1"/>
      <w:numFmt w:val="decimal"/>
      <w:pStyle w:val="Q-Nkar"/>
      <w:suff w:val="space"/>
      <w:lvlText w:val="նկար 1.%1."/>
      <w:lvlJc w:val="left"/>
      <w:pPr>
        <w:ind w:left="189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5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0EF45457"/>
    <w:multiLevelType w:val="hybridMultilevel"/>
    <w:tmpl w:val="1FEADF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085668"/>
    <w:multiLevelType w:val="hybridMultilevel"/>
    <w:tmpl w:val="03261538"/>
    <w:lvl w:ilvl="0" w:tplc="52EEEEFA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8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8DE382B"/>
    <w:multiLevelType w:val="hybridMultilevel"/>
    <w:tmpl w:val="BFFA6284"/>
    <w:lvl w:ilvl="0" w:tplc="D9C60694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98F37BE"/>
    <w:multiLevelType w:val="hybridMultilevel"/>
    <w:tmpl w:val="87847C00"/>
    <w:lvl w:ilvl="0" w:tplc="A490A79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C00444"/>
    <w:multiLevelType w:val="hybridMultilevel"/>
    <w:tmpl w:val="B91843A0"/>
    <w:lvl w:ilvl="0" w:tplc="7B943FB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27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240C0D56"/>
    <w:multiLevelType w:val="hybridMultilevel"/>
    <w:tmpl w:val="5AE8D1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3" w15:restartNumberingAfterBreak="0">
    <w:nsid w:val="28231406"/>
    <w:multiLevelType w:val="hybridMultilevel"/>
    <w:tmpl w:val="FBB02CA8"/>
    <w:lvl w:ilvl="0" w:tplc="04090001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34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29862675"/>
    <w:multiLevelType w:val="hybridMultilevel"/>
    <w:tmpl w:val="E01C4AE4"/>
    <w:lvl w:ilvl="0" w:tplc="68F4CF56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38" w15:restartNumberingAfterBreak="0">
    <w:nsid w:val="29F25A85"/>
    <w:multiLevelType w:val="hybridMultilevel"/>
    <w:tmpl w:val="55A05882"/>
    <w:lvl w:ilvl="0" w:tplc="0E5667AE">
      <w:start w:val="1"/>
      <w:numFmt w:val="decimal"/>
      <w:pStyle w:val="30"/>
      <w:suff w:val="space"/>
      <w:lvlText w:val="նկար 3.%1."/>
      <w:lvlJc w:val="left"/>
      <w:pPr>
        <w:ind w:left="3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39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0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3" w15:restartNumberingAfterBreak="0">
    <w:nsid w:val="2FB20189"/>
    <w:multiLevelType w:val="hybridMultilevel"/>
    <w:tmpl w:val="49F48E12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4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52C0AEB"/>
    <w:multiLevelType w:val="hybridMultilevel"/>
    <w:tmpl w:val="1800F70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8E86909"/>
    <w:multiLevelType w:val="hybridMultilevel"/>
    <w:tmpl w:val="8FC86AE0"/>
    <w:lvl w:ilvl="0" w:tplc="7B943FB0">
      <w:start w:val="1"/>
      <w:numFmt w:val="bullet"/>
      <w:lvlText w:val="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9" w15:restartNumberingAfterBreak="0">
    <w:nsid w:val="398859C1"/>
    <w:multiLevelType w:val="hybridMultilevel"/>
    <w:tmpl w:val="F7A069DC"/>
    <w:lvl w:ilvl="0" w:tplc="793466D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1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3" w15:restartNumberingAfterBreak="0">
    <w:nsid w:val="46ED47AC"/>
    <w:multiLevelType w:val="hybridMultilevel"/>
    <w:tmpl w:val="B47A585A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4" w15:restartNumberingAfterBreak="0">
    <w:nsid w:val="48826A1D"/>
    <w:multiLevelType w:val="hybridMultilevel"/>
    <w:tmpl w:val="8DCAE266"/>
    <w:lvl w:ilvl="0" w:tplc="0E589340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6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CC850BB"/>
    <w:multiLevelType w:val="hybridMultilevel"/>
    <w:tmpl w:val="BA84E11A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59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1" w15:restartNumberingAfterBreak="0">
    <w:nsid w:val="504B14E8"/>
    <w:multiLevelType w:val="hybridMultilevel"/>
    <w:tmpl w:val="F80A1A0C"/>
    <w:lvl w:ilvl="0" w:tplc="A5F63C4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3" w15:restartNumberingAfterBreak="0">
    <w:nsid w:val="50B610B5"/>
    <w:multiLevelType w:val="hybridMultilevel"/>
    <w:tmpl w:val="715414BA"/>
    <w:lvl w:ilvl="0" w:tplc="0F381A6E">
      <w:start w:val="1"/>
      <w:numFmt w:val="decimal"/>
      <w:lvlText w:val="(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4" w15:restartNumberingAfterBreak="0">
    <w:nsid w:val="56F54646"/>
    <w:multiLevelType w:val="hybridMultilevel"/>
    <w:tmpl w:val="E2A674A6"/>
    <w:lvl w:ilvl="0" w:tplc="041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5" w15:restartNumberingAfterBreak="0">
    <w:nsid w:val="5768751E"/>
    <w:multiLevelType w:val="hybridMultilevel"/>
    <w:tmpl w:val="A33222D4"/>
    <w:lvl w:ilvl="0" w:tplc="21CCE59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6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7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8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9" w15:restartNumberingAfterBreak="0">
    <w:nsid w:val="607D73DE"/>
    <w:multiLevelType w:val="hybridMultilevel"/>
    <w:tmpl w:val="2F52AD8C"/>
    <w:lvl w:ilvl="0" w:tplc="5E229116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3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4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6B4C1C17"/>
    <w:multiLevelType w:val="hybridMultilevel"/>
    <w:tmpl w:val="5840F0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6E8B0D95"/>
    <w:multiLevelType w:val="hybridMultilevel"/>
    <w:tmpl w:val="D0D8890A"/>
    <w:lvl w:ilvl="0" w:tplc="A3F6A196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2" w15:restartNumberingAfterBreak="0">
    <w:nsid w:val="71813F26"/>
    <w:multiLevelType w:val="hybridMultilevel"/>
    <w:tmpl w:val="7C44BAC6"/>
    <w:lvl w:ilvl="0" w:tplc="1130CDD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3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6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80057FD"/>
    <w:multiLevelType w:val="hybridMultilevel"/>
    <w:tmpl w:val="BC4C4018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89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0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2" w15:restartNumberingAfterBreak="0">
    <w:nsid w:val="7DF74CC9"/>
    <w:multiLevelType w:val="hybridMultilevel"/>
    <w:tmpl w:val="7F9ACF84"/>
    <w:lvl w:ilvl="0" w:tplc="2400860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4" w15:restartNumberingAfterBreak="0">
    <w:nsid w:val="7EA30CB4"/>
    <w:multiLevelType w:val="hybridMultilevel"/>
    <w:tmpl w:val="E45C4EDE"/>
    <w:lvl w:ilvl="0" w:tplc="01823E7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571474114">
    <w:abstractNumId w:val="77"/>
  </w:num>
  <w:num w:numId="2" w16cid:durableId="1356881954">
    <w:abstractNumId w:val="64"/>
  </w:num>
  <w:num w:numId="3" w16cid:durableId="1917085552">
    <w:abstractNumId w:val="79"/>
  </w:num>
  <w:num w:numId="4" w16cid:durableId="1983079717">
    <w:abstractNumId w:val="62"/>
  </w:num>
  <w:num w:numId="5" w16cid:durableId="1280796164">
    <w:abstractNumId w:val="85"/>
  </w:num>
  <w:num w:numId="6" w16cid:durableId="1675761521">
    <w:abstractNumId w:val="95"/>
  </w:num>
  <w:num w:numId="7" w16cid:durableId="1135025601">
    <w:abstractNumId w:val="54"/>
  </w:num>
  <w:num w:numId="8" w16cid:durableId="208078152">
    <w:abstractNumId w:val="10"/>
  </w:num>
  <w:num w:numId="9" w16cid:durableId="1971666375">
    <w:abstractNumId w:val="45"/>
  </w:num>
  <w:num w:numId="10" w16cid:durableId="570236413">
    <w:abstractNumId w:val="86"/>
  </w:num>
  <w:num w:numId="11" w16cid:durableId="679160944">
    <w:abstractNumId w:val="69"/>
  </w:num>
  <w:num w:numId="12" w16cid:durableId="1073967909">
    <w:abstractNumId w:val="29"/>
  </w:num>
  <w:num w:numId="13" w16cid:durableId="1686205204">
    <w:abstractNumId w:val="26"/>
  </w:num>
  <w:num w:numId="14" w16cid:durableId="603659681">
    <w:abstractNumId w:val="52"/>
  </w:num>
  <w:num w:numId="15" w16cid:durableId="737292244">
    <w:abstractNumId w:val="2"/>
  </w:num>
  <w:num w:numId="16" w16cid:durableId="1154680988">
    <w:abstractNumId w:val="41"/>
  </w:num>
  <w:num w:numId="17" w16cid:durableId="1499687780">
    <w:abstractNumId w:val="55"/>
  </w:num>
  <w:num w:numId="18" w16cid:durableId="799105533">
    <w:abstractNumId w:val="94"/>
  </w:num>
  <w:num w:numId="19" w16cid:durableId="1094476084">
    <w:abstractNumId w:val="35"/>
  </w:num>
  <w:num w:numId="20" w16cid:durableId="1074549171">
    <w:abstractNumId w:val="80"/>
  </w:num>
  <w:num w:numId="21" w16cid:durableId="1555116632">
    <w:abstractNumId w:val="8"/>
  </w:num>
  <w:num w:numId="22" w16cid:durableId="6373547">
    <w:abstractNumId w:val="6"/>
  </w:num>
  <w:num w:numId="23" w16cid:durableId="2097048134">
    <w:abstractNumId w:val="30"/>
  </w:num>
  <w:num w:numId="24" w16cid:durableId="1989506884">
    <w:abstractNumId w:val="46"/>
  </w:num>
  <w:num w:numId="25" w16cid:durableId="1773627486">
    <w:abstractNumId w:val="15"/>
  </w:num>
  <w:num w:numId="26" w16cid:durableId="1494181916">
    <w:abstractNumId w:val="27"/>
  </w:num>
  <w:num w:numId="27" w16cid:durableId="118497611">
    <w:abstractNumId w:val="1"/>
  </w:num>
  <w:num w:numId="28" w16cid:durableId="1559393050">
    <w:abstractNumId w:val="71"/>
  </w:num>
  <w:num w:numId="29" w16cid:durableId="1862357192">
    <w:abstractNumId w:val="91"/>
  </w:num>
  <w:num w:numId="30" w16cid:durableId="2119255310">
    <w:abstractNumId w:val="49"/>
  </w:num>
  <w:num w:numId="31" w16cid:durableId="1895660417">
    <w:abstractNumId w:val="61"/>
  </w:num>
  <w:num w:numId="32" w16cid:durableId="282158336">
    <w:abstractNumId w:val="3"/>
  </w:num>
  <w:num w:numId="33" w16cid:durableId="1701971199">
    <w:abstractNumId w:val="21"/>
  </w:num>
  <w:num w:numId="34" w16cid:durableId="1285581233">
    <w:abstractNumId w:val="48"/>
  </w:num>
  <w:num w:numId="35" w16cid:durableId="1713113665">
    <w:abstractNumId w:val="22"/>
  </w:num>
  <w:num w:numId="36" w16cid:durableId="1944650492">
    <w:abstractNumId w:val="4"/>
  </w:num>
  <w:num w:numId="37" w16cid:durableId="392696870">
    <w:abstractNumId w:val="70"/>
  </w:num>
  <w:num w:numId="38" w16cid:durableId="1250820098">
    <w:abstractNumId w:val="56"/>
  </w:num>
  <w:num w:numId="39" w16cid:durableId="529949571">
    <w:abstractNumId w:val="40"/>
  </w:num>
  <w:num w:numId="40" w16cid:durableId="1021249569">
    <w:abstractNumId w:val="34"/>
  </w:num>
  <w:num w:numId="41" w16cid:durableId="1477382763">
    <w:abstractNumId w:val="47"/>
  </w:num>
  <w:num w:numId="42" w16cid:durableId="1595626490">
    <w:abstractNumId w:val="36"/>
  </w:num>
  <w:num w:numId="43" w16cid:durableId="1934826076">
    <w:abstractNumId w:val="93"/>
  </w:num>
  <w:num w:numId="44" w16cid:durableId="1270695199">
    <w:abstractNumId w:val="67"/>
  </w:num>
  <w:num w:numId="45" w16cid:durableId="2135058465">
    <w:abstractNumId w:val="24"/>
  </w:num>
  <w:num w:numId="46" w16cid:durableId="1947417342">
    <w:abstractNumId w:val="66"/>
  </w:num>
  <w:num w:numId="47" w16cid:durableId="1484394226">
    <w:abstractNumId w:val="28"/>
  </w:num>
  <w:num w:numId="48" w16cid:durableId="510871312">
    <w:abstractNumId w:val="50"/>
  </w:num>
  <w:num w:numId="49" w16cid:durableId="716245269">
    <w:abstractNumId w:val="20"/>
  </w:num>
  <w:num w:numId="50" w16cid:durableId="230191085">
    <w:abstractNumId w:val="89"/>
  </w:num>
  <w:num w:numId="51" w16cid:durableId="1978103196">
    <w:abstractNumId w:val="90"/>
  </w:num>
  <w:num w:numId="52" w16cid:durableId="978730158">
    <w:abstractNumId w:val="51"/>
  </w:num>
  <w:num w:numId="53" w16cid:durableId="1849446057">
    <w:abstractNumId w:val="57"/>
  </w:num>
  <w:num w:numId="54" w16cid:durableId="931664508">
    <w:abstractNumId w:val="84"/>
  </w:num>
  <w:num w:numId="55" w16cid:durableId="1771586024">
    <w:abstractNumId w:val="18"/>
  </w:num>
  <w:num w:numId="56" w16cid:durableId="663748845">
    <w:abstractNumId w:val="44"/>
  </w:num>
  <w:num w:numId="57" w16cid:durableId="260916250">
    <w:abstractNumId w:val="87"/>
  </w:num>
  <w:num w:numId="58" w16cid:durableId="1779639875">
    <w:abstractNumId w:val="76"/>
  </w:num>
  <w:num w:numId="59" w16cid:durableId="1824196767">
    <w:abstractNumId w:val="13"/>
  </w:num>
  <w:num w:numId="60" w16cid:durableId="1440837629">
    <w:abstractNumId w:val="75"/>
  </w:num>
  <w:num w:numId="61" w16cid:durableId="297422084">
    <w:abstractNumId w:val="78"/>
  </w:num>
  <w:num w:numId="62" w16cid:durableId="1582058287">
    <w:abstractNumId w:val="31"/>
  </w:num>
  <w:num w:numId="63" w16cid:durableId="568266995">
    <w:abstractNumId w:val="9"/>
  </w:num>
  <w:num w:numId="64" w16cid:durableId="1005591179">
    <w:abstractNumId w:val="16"/>
  </w:num>
  <w:num w:numId="65" w16cid:durableId="83570325">
    <w:abstractNumId w:val="73"/>
  </w:num>
  <w:num w:numId="66" w16cid:durableId="1188716914">
    <w:abstractNumId w:val="25"/>
  </w:num>
  <w:num w:numId="67" w16cid:durableId="485168281">
    <w:abstractNumId w:val="7"/>
  </w:num>
  <w:num w:numId="68" w16cid:durableId="1002930042">
    <w:abstractNumId w:val="12"/>
  </w:num>
  <w:num w:numId="69" w16cid:durableId="1246651580">
    <w:abstractNumId w:val="11"/>
  </w:num>
  <w:num w:numId="70" w16cid:durableId="290792268">
    <w:abstractNumId w:val="33"/>
  </w:num>
  <w:num w:numId="71" w16cid:durableId="291446413">
    <w:abstractNumId w:val="92"/>
  </w:num>
  <w:num w:numId="72" w16cid:durableId="1327592463">
    <w:abstractNumId w:val="19"/>
  </w:num>
  <w:num w:numId="73" w16cid:durableId="1705012215">
    <w:abstractNumId w:val="23"/>
  </w:num>
  <w:num w:numId="74" w16cid:durableId="1873112085">
    <w:abstractNumId w:val="37"/>
  </w:num>
  <w:num w:numId="75" w16cid:durableId="1817255887">
    <w:abstractNumId w:val="38"/>
  </w:num>
  <w:num w:numId="76" w16cid:durableId="1848278924">
    <w:abstractNumId w:val="14"/>
  </w:num>
  <w:num w:numId="77" w16cid:durableId="311760223">
    <w:abstractNumId w:val="0"/>
  </w:num>
  <w:num w:numId="78" w16cid:durableId="1761949382">
    <w:abstractNumId w:val="59"/>
  </w:num>
  <w:num w:numId="79" w16cid:durableId="196629181">
    <w:abstractNumId w:val="83"/>
  </w:num>
  <w:num w:numId="80" w16cid:durableId="2075737679">
    <w:abstractNumId w:val="88"/>
  </w:num>
  <w:num w:numId="81" w16cid:durableId="909845323">
    <w:abstractNumId w:val="43"/>
  </w:num>
  <w:num w:numId="82" w16cid:durableId="1122267438">
    <w:abstractNumId w:val="60"/>
  </w:num>
  <w:num w:numId="83" w16cid:durableId="1835411151">
    <w:abstractNumId w:val="72"/>
  </w:num>
  <w:num w:numId="84" w16cid:durableId="229078648">
    <w:abstractNumId w:val="5"/>
  </w:num>
  <w:num w:numId="85" w16cid:durableId="2008744059">
    <w:abstractNumId w:val="32"/>
  </w:num>
  <w:num w:numId="86" w16cid:durableId="1473911320">
    <w:abstractNumId w:val="17"/>
  </w:num>
  <w:num w:numId="87" w16cid:durableId="1715499993">
    <w:abstractNumId w:val="65"/>
  </w:num>
  <w:num w:numId="88" w16cid:durableId="1731078052">
    <w:abstractNumId w:val="53"/>
  </w:num>
  <w:num w:numId="89" w16cid:durableId="987712469">
    <w:abstractNumId w:val="82"/>
  </w:num>
  <w:num w:numId="90" w16cid:durableId="405155838">
    <w:abstractNumId w:val="74"/>
  </w:num>
  <w:num w:numId="91" w16cid:durableId="384453619">
    <w:abstractNumId w:val="39"/>
  </w:num>
  <w:num w:numId="92" w16cid:durableId="1347903337">
    <w:abstractNumId w:val="68"/>
  </w:num>
  <w:num w:numId="93" w16cid:durableId="1910068567">
    <w:abstractNumId w:val="38"/>
    <w:lvlOverride w:ilvl="0">
      <w:startOverride w:val="1"/>
    </w:lvlOverride>
  </w:num>
  <w:num w:numId="94" w16cid:durableId="453443873">
    <w:abstractNumId w:val="38"/>
    <w:lvlOverride w:ilvl="0">
      <w:startOverride w:val="1"/>
    </w:lvlOverride>
  </w:num>
  <w:num w:numId="95" w16cid:durableId="1572231740">
    <w:abstractNumId w:val="42"/>
  </w:num>
  <w:num w:numId="96" w16cid:durableId="1439325765">
    <w:abstractNumId w:val="58"/>
  </w:num>
  <w:num w:numId="97" w16cid:durableId="513154281">
    <w:abstractNumId w:val="63"/>
  </w:num>
  <w:num w:numId="98" w16cid:durableId="1412846258">
    <w:abstractNumId w:val="81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isplayBackgroundShape/>
  <w:hideSpellingErrors/>
  <w:hideGrammatical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D01"/>
    <w:rsid w:val="00005EF5"/>
    <w:rsid w:val="0000665B"/>
    <w:rsid w:val="00007A71"/>
    <w:rsid w:val="00007B8B"/>
    <w:rsid w:val="00007BE7"/>
    <w:rsid w:val="00007C41"/>
    <w:rsid w:val="000108AF"/>
    <w:rsid w:val="00010956"/>
    <w:rsid w:val="0001145E"/>
    <w:rsid w:val="00012291"/>
    <w:rsid w:val="000138D8"/>
    <w:rsid w:val="00013EC2"/>
    <w:rsid w:val="00014471"/>
    <w:rsid w:val="00016522"/>
    <w:rsid w:val="00020C95"/>
    <w:rsid w:val="00021C49"/>
    <w:rsid w:val="00021E2E"/>
    <w:rsid w:val="00022841"/>
    <w:rsid w:val="000256B5"/>
    <w:rsid w:val="000259EE"/>
    <w:rsid w:val="000274ED"/>
    <w:rsid w:val="00027EBA"/>
    <w:rsid w:val="000301C6"/>
    <w:rsid w:val="0003185E"/>
    <w:rsid w:val="00032EC3"/>
    <w:rsid w:val="000366B5"/>
    <w:rsid w:val="00036BDE"/>
    <w:rsid w:val="00037E9B"/>
    <w:rsid w:val="00040E6E"/>
    <w:rsid w:val="00040FFE"/>
    <w:rsid w:val="000416D9"/>
    <w:rsid w:val="000417C7"/>
    <w:rsid w:val="00041928"/>
    <w:rsid w:val="0004288C"/>
    <w:rsid w:val="00043E87"/>
    <w:rsid w:val="00044B91"/>
    <w:rsid w:val="00045EEB"/>
    <w:rsid w:val="000463F2"/>
    <w:rsid w:val="000464C1"/>
    <w:rsid w:val="0004685C"/>
    <w:rsid w:val="0004689C"/>
    <w:rsid w:val="0004753C"/>
    <w:rsid w:val="00051DF7"/>
    <w:rsid w:val="000526CC"/>
    <w:rsid w:val="00053D34"/>
    <w:rsid w:val="00054921"/>
    <w:rsid w:val="000558E7"/>
    <w:rsid w:val="000563D6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6883"/>
    <w:rsid w:val="00067A6B"/>
    <w:rsid w:val="0007023E"/>
    <w:rsid w:val="000711CD"/>
    <w:rsid w:val="00072AA7"/>
    <w:rsid w:val="00073057"/>
    <w:rsid w:val="00074518"/>
    <w:rsid w:val="00076CCE"/>
    <w:rsid w:val="000770A0"/>
    <w:rsid w:val="0007773B"/>
    <w:rsid w:val="00080FCA"/>
    <w:rsid w:val="000810F9"/>
    <w:rsid w:val="00081E8E"/>
    <w:rsid w:val="00085D3C"/>
    <w:rsid w:val="00085E15"/>
    <w:rsid w:val="00086759"/>
    <w:rsid w:val="00086A08"/>
    <w:rsid w:val="00087106"/>
    <w:rsid w:val="000879E6"/>
    <w:rsid w:val="000914A0"/>
    <w:rsid w:val="00091728"/>
    <w:rsid w:val="00092C4A"/>
    <w:rsid w:val="00092C59"/>
    <w:rsid w:val="00093134"/>
    <w:rsid w:val="00095F4A"/>
    <w:rsid w:val="00097A4C"/>
    <w:rsid w:val="00097C1E"/>
    <w:rsid w:val="000A0777"/>
    <w:rsid w:val="000A0829"/>
    <w:rsid w:val="000A0849"/>
    <w:rsid w:val="000A1E66"/>
    <w:rsid w:val="000A2ED8"/>
    <w:rsid w:val="000A45FE"/>
    <w:rsid w:val="000A52B7"/>
    <w:rsid w:val="000A7558"/>
    <w:rsid w:val="000A7BB8"/>
    <w:rsid w:val="000B0D9D"/>
    <w:rsid w:val="000B2188"/>
    <w:rsid w:val="000B2AFA"/>
    <w:rsid w:val="000B300E"/>
    <w:rsid w:val="000B422D"/>
    <w:rsid w:val="000B4D00"/>
    <w:rsid w:val="000B509F"/>
    <w:rsid w:val="000C06E4"/>
    <w:rsid w:val="000C105E"/>
    <w:rsid w:val="000C1FAE"/>
    <w:rsid w:val="000C5DE3"/>
    <w:rsid w:val="000C7495"/>
    <w:rsid w:val="000C7E0A"/>
    <w:rsid w:val="000D0BC5"/>
    <w:rsid w:val="000D2DEC"/>
    <w:rsid w:val="000D3C02"/>
    <w:rsid w:val="000D49B8"/>
    <w:rsid w:val="000D5598"/>
    <w:rsid w:val="000D5A9B"/>
    <w:rsid w:val="000D65D3"/>
    <w:rsid w:val="000E2794"/>
    <w:rsid w:val="000E2F9B"/>
    <w:rsid w:val="000E53E5"/>
    <w:rsid w:val="000E6DFA"/>
    <w:rsid w:val="000E72D8"/>
    <w:rsid w:val="000F15E0"/>
    <w:rsid w:val="000F2E1F"/>
    <w:rsid w:val="000F3004"/>
    <w:rsid w:val="000F4C6D"/>
    <w:rsid w:val="000F6127"/>
    <w:rsid w:val="000F672C"/>
    <w:rsid w:val="000F7305"/>
    <w:rsid w:val="000F7CF4"/>
    <w:rsid w:val="0010016A"/>
    <w:rsid w:val="00100B36"/>
    <w:rsid w:val="001026C3"/>
    <w:rsid w:val="00103742"/>
    <w:rsid w:val="001039CE"/>
    <w:rsid w:val="00105D69"/>
    <w:rsid w:val="00110F3B"/>
    <w:rsid w:val="00111D6A"/>
    <w:rsid w:val="001154BE"/>
    <w:rsid w:val="0011668E"/>
    <w:rsid w:val="00120EBB"/>
    <w:rsid w:val="00120F4A"/>
    <w:rsid w:val="00121D61"/>
    <w:rsid w:val="00124435"/>
    <w:rsid w:val="0012446E"/>
    <w:rsid w:val="00124BC9"/>
    <w:rsid w:val="00125E04"/>
    <w:rsid w:val="0013060F"/>
    <w:rsid w:val="001307EA"/>
    <w:rsid w:val="001322C1"/>
    <w:rsid w:val="0013254A"/>
    <w:rsid w:val="00132BB8"/>
    <w:rsid w:val="00133098"/>
    <w:rsid w:val="00136EA0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5345"/>
    <w:rsid w:val="00155B23"/>
    <w:rsid w:val="00156BF2"/>
    <w:rsid w:val="001610B7"/>
    <w:rsid w:val="001621C2"/>
    <w:rsid w:val="00164E7C"/>
    <w:rsid w:val="001655B2"/>
    <w:rsid w:val="00170F27"/>
    <w:rsid w:val="001714E0"/>
    <w:rsid w:val="00172DB2"/>
    <w:rsid w:val="00172DD1"/>
    <w:rsid w:val="0017571B"/>
    <w:rsid w:val="00176CFE"/>
    <w:rsid w:val="0018378D"/>
    <w:rsid w:val="001853E3"/>
    <w:rsid w:val="00186C42"/>
    <w:rsid w:val="00186E6A"/>
    <w:rsid w:val="00187C02"/>
    <w:rsid w:val="00191C9A"/>
    <w:rsid w:val="00192783"/>
    <w:rsid w:val="00194D45"/>
    <w:rsid w:val="00195443"/>
    <w:rsid w:val="00196B6F"/>
    <w:rsid w:val="00196FF1"/>
    <w:rsid w:val="001A1739"/>
    <w:rsid w:val="001A5650"/>
    <w:rsid w:val="001A5A5C"/>
    <w:rsid w:val="001A7291"/>
    <w:rsid w:val="001B0E2C"/>
    <w:rsid w:val="001B1E5B"/>
    <w:rsid w:val="001B3019"/>
    <w:rsid w:val="001B38F9"/>
    <w:rsid w:val="001B4A0A"/>
    <w:rsid w:val="001B5B31"/>
    <w:rsid w:val="001B7289"/>
    <w:rsid w:val="001C00DD"/>
    <w:rsid w:val="001C046F"/>
    <w:rsid w:val="001C12C6"/>
    <w:rsid w:val="001C1BCB"/>
    <w:rsid w:val="001C2E51"/>
    <w:rsid w:val="001C31F6"/>
    <w:rsid w:val="001C3FA6"/>
    <w:rsid w:val="001D0544"/>
    <w:rsid w:val="001D0561"/>
    <w:rsid w:val="001D0BAA"/>
    <w:rsid w:val="001D0D72"/>
    <w:rsid w:val="001D2152"/>
    <w:rsid w:val="001D59BE"/>
    <w:rsid w:val="001D6379"/>
    <w:rsid w:val="001D71F6"/>
    <w:rsid w:val="001D72CD"/>
    <w:rsid w:val="001D7A0D"/>
    <w:rsid w:val="001E1590"/>
    <w:rsid w:val="001E23DD"/>
    <w:rsid w:val="001E2754"/>
    <w:rsid w:val="001E2D69"/>
    <w:rsid w:val="001E39E0"/>
    <w:rsid w:val="001E3BEF"/>
    <w:rsid w:val="001E4E69"/>
    <w:rsid w:val="001E7B81"/>
    <w:rsid w:val="001E7F75"/>
    <w:rsid w:val="001F012B"/>
    <w:rsid w:val="001F0FEA"/>
    <w:rsid w:val="001F3BB7"/>
    <w:rsid w:val="001F6FC4"/>
    <w:rsid w:val="00205ADB"/>
    <w:rsid w:val="00205BDE"/>
    <w:rsid w:val="002075DE"/>
    <w:rsid w:val="002102FA"/>
    <w:rsid w:val="0021051D"/>
    <w:rsid w:val="002148FE"/>
    <w:rsid w:val="00217EDF"/>
    <w:rsid w:val="00220505"/>
    <w:rsid w:val="00221D15"/>
    <w:rsid w:val="002257B1"/>
    <w:rsid w:val="00231C6F"/>
    <w:rsid w:val="002347CF"/>
    <w:rsid w:val="002353D5"/>
    <w:rsid w:val="0023715F"/>
    <w:rsid w:val="00237608"/>
    <w:rsid w:val="00237AD5"/>
    <w:rsid w:val="00237E1A"/>
    <w:rsid w:val="0024008C"/>
    <w:rsid w:val="00240F2C"/>
    <w:rsid w:val="00241EAB"/>
    <w:rsid w:val="00245C47"/>
    <w:rsid w:val="00250871"/>
    <w:rsid w:val="00250E28"/>
    <w:rsid w:val="002510D1"/>
    <w:rsid w:val="002513D1"/>
    <w:rsid w:val="002514AB"/>
    <w:rsid w:val="00251984"/>
    <w:rsid w:val="0025216B"/>
    <w:rsid w:val="002612B5"/>
    <w:rsid w:val="00261A2F"/>
    <w:rsid w:val="00261B53"/>
    <w:rsid w:val="00261D81"/>
    <w:rsid w:val="00263EA9"/>
    <w:rsid w:val="002646AC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64D4"/>
    <w:rsid w:val="00277680"/>
    <w:rsid w:val="00277D66"/>
    <w:rsid w:val="00280967"/>
    <w:rsid w:val="00283AF7"/>
    <w:rsid w:val="0028406A"/>
    <w:rsid w:val="00284BE5"/>
    <w:rsid w:val="00285AF0"/>
    <w:rsid w:val="00285BC3"/>
    <w:rsid w:val="002904F4"/>
    <w:rsid w:val="00290640"/>
    <w:rsid w:val="00290679"/>
    <w:rsid w:val="00290B4D"/>
    <w:rsid w:val="00292AF6"/>
    <w:rsid w:val="00292E20"/>
    <w:rsid w:val="00293438"/>
    <w:rsid w:val="00293C52"/>
    <w:rsid w:val="002940EE"/>
    <w:rsid w:val="00294A10"/>
    <w:rsid w:val="00295413"/>
    <w:rsid w:val="00297D8E"/>
    <w:rsid w:val="00297FD9"/>
    <w:rsid w:val="002A028C"/>
    <w:rsid w:val="002A10E3"/>
    <w:rsid w:val="002A353E"/>
    <w:rsid w:val="002A3819"/>
    <w:rsid w:val="002A3932"/>
    <w:rsid w:val="002A3F44"/>
    <w:rsid w:val="002A5679"/>
    <w:rsid w:val="002B2046"/>
    <w:rsid w:val="002B660A"/>
    <w:rsid w:val="002C166A"/>
    <w:rsid w:val="002C3CBC"/>
    <w:rsid w:val="002C4ABB"/>
    <w:rsid w:val="002C6806"/>
    <w:rsid w:val="002C6D6A"/>
    <w:rsid w:val="002D316A"/>
    <w:rsid w:val="002D3ED6"/>
    <w:rsid w:val="002D5704"/>
    <w:rsid w:val="002D7834"/>
    <w:rsid w:val="002E1692"/>
    <w:rsid w:val="002E274F"/>
    <w:rsid w:val="002E2BC2"/>
    <w:rsid w:val="002E4E60"/>
    <w:rsid w:val="002E53F2"/>
    <w:rsid w:val="002E7803"/>
    <w:rsid w:val="002F0EDB"/>
    <w:rsid w:val="002F5CBD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109F1"/>
    <w:rsid w:val="00310AB5"/>
    <w:rsid w:val="00310C59"/>
    <w:rsid w:val="00311D8E"/>
    <w:rsid w:val="00311E33"/>
    <w:rsid w:val="003151CD"/>
    <w:rsid w:val="00315852"/>
    <w:rsid w:val="00315BE5"/>
    <w:rsid w:val="00320A5A"/>
    <w:rsid w:val="00320D9F"/>
    <w:rsid w:val="0032274D"/>
    <w:rsid w:val="0032305B"/>
    <w:rsid w:val="00323F8A"/>
    <w:rsid w:val="00325482"/>
    <w:rsid w:val="00327214"/>
    <w:rsid w:val="0032780C"/>
    <w:rsid w:val="003279FD"/>
    <w:rsid w:val="00330090"/>
    <w:rsid w:val="0033063E"/>
    <w:rsid w:val="00330745"/>
    <w:rsid w:val="00332583"/>
    <w:rsid w:val="0033375E"/>
    <w:rsid w:val="003343C6"/>
    <w:rsid w:val="003345B0"/>
    <w:rsid w:val="003365C2"/>
    <w:rsid w:val="0033701E"/>
    <w:rsid w:val="00337FC7"/>
    <w:rsid w:val="0034085A"/>
    <w:rsid w:val="00340E80"/>
    <w:rsid w:val="003419AF"/>
    <w:rsid w:val="0034215D"/>
    <w:rsid w:val="00342B74"/>
    <w:rsid w:val="0034455A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4E1"/>
    <w:rsid w:val="00357818"/>
    <w:rsid w:val="00362F0F"/>
    <w:rsid w:val="003661FB"/>
    <w:rsid w:val="00373572"/>
    <w:rsid w:val="00375995"/>
    <w:rsid w:val="00377958"/>
    <w:rsid w:val="00385044"/>
    <w:rsid w:val="003852F5"/>
    <w:rsid w:val="00385CD8"/>
    <w:rsid w:val="00386263"/>
    <w:rsid w:val="003874BB"/>
    <w:rsid w:val="00391065"/>
    <w:rsid w:val="003926D3"/>
    <w:rsid w:val="00392B93"/>
    <w:rsid w:val="003936D9"/>
    <w:rsid w:val="00393C52"/>
    <w:rsid w:val="00394CE1"/>
    <w:rsid w:val="00395CC8"/>
    <w:rsid w:val="0039795D"/>
    <w:rsid w:val="00397C0A"/>
    <w:rsid w:val="003A0115"/>
    <w:rsid w:val="003A3ED6"/>
    <w:rsid w:val="003A58E1"/>
    <w:rsid w:val="003A60F9"/>
    <w:rsid w:val="003B18FE"/>
    <w:rsid w:val="003B1EA9"/>
    <w:rsid w:val="003B37BF"/>
    <w:rsid w:val="003B48D2"/>
    <w:rsid w:val="003B582D"/>
    <w:rsid w:val="003B7CD6"/>
    <w:rsid w:val="003C1C87"/>
    <w:rsid w:val="003C21DE"/>
    <w:rsid w:val="003C252D"/>
    <w:rsid w:val="003C2738"/>
    <w:rsid w:val="003C286C"/>
    <w:rsid w:val="003C3098"/>
    <w:rsid w:val="003C30DD"/>
    <w:rsid w:val="003C6319"/>
    <w:rsid w:val="003C7161"/>
    <w:rsid w:val="003D0329"/>
    <w:rsid w:val="003D1102"/>
    <w:rsid w:val="003D2466"/>
    <w:rsid w:val="003D2F6D"/>
    <w:rsid w:val="003D361D"/>
    <w:rsid w:val="003D4AD1"/>
    <w:rsid w:val="003D7196"/>
    <w:rsid w:val="003E4527"/>
    <w:rsid w:val="003E5080"/>
    <w:rsid w:val="003E6024"/>
    <w:rsid w:val="003F07DE"/>
    <w:rsid w:val="003F240C"/>
    <w:rsid w:val="003F2EF2"/>
    <w:rsid w:val="003F3804"/>
    <w:rsid w:val="003F55CF"/>
    <w:rsid w:val="003F6C2C"/>
    <w:rsid w:val="003F6F26"/>
    <w:rsid w:val="003F72A7"/>
    <w:rsid w:val="0040017E"/>
    <w:rsid w:val="0040192A"/>
    <w:rsid w:val="00403660"/>
    <w:rsid w:val="00403E7D"/>
    <w:rsid w:val="0040622E"/>
    <w:rsid w:val="00406BB4"/>
    <w:rsid w:val="004102A3"/>
    <w:rsid w:val="00410349"/>
    <w:rsid w:val="00410C63"/>
    <w:rsid w:val="00412118"/>
    <w:rsid w:val="0041229E"/>
    <w:rsid w:val="00412B47"/>
    <w:rsid w:val="004142EC"/>
    <w:rsid w:val="00422C85"/>
    <w:rsid w:val="004231C8"/>
    <w:rsid w:val="004262BA"/>
    <w:rsid w:val="00427765"/>
    <w:rsid w:val="004312AF"/>
    <w:rsid w:val="0043530D"/>
    <w:rsid w:val="00443D62"/>
    <w:rsid w:val="00445B9E"/>
    <w:rsid w:val="004501B4"/>
    <w:rsid w:val="004502BB"/>
    <w:rsid w:val="004516DF"/>
    <w:rsid w:val="004526C7"/>
    <w:rsid w:val="00453685"/>
    <w:rsid w:val="004548EF"/>
    <w:rsid w:val="004607D4"/>
    <w:rsid w:val="00460CED"/>
    <w:rsid w:val="00461270"/>
    <w:rsid w:val="00462349"/>
    <w:rsid w:val="00462B29"/>
    <w:rsid w:val="00465156"/>
    <w:rsid w:val="00465F35"/>
    <w:rsid w:val="00466297"/>
    <w:rsid w:val="004675CF"/>
    <w:rsid w:val="00474E1F"/>
    <w:rsid w:val="00475567"/>
    <w:rsid w:val="00475AA2"/>
    <w:rsid w:val="00476887"/>
    <w:rsid w:val="004825E4"/>
    <w:rsid w:val="00482BF9"/>
    <w:rsid w:val="00490969"/>
    <w:rsid w:val="00491AC7"/>
    <w:rsid w:val="00492DDE"/>
    <w:rsid w:val="004952BA"/>
    <w:rsid w:val="004960C0"/>
    <w:rsid w:val="00496356"/>
    <w:rsid w:val="00497576"/>
    <w:rsid w:val="004976EF"/>
    <w:rsid w:val="004A0979"/>
    <w:rsid w:val="004A2286"/>
    <w:rsid w:val="004A2CE8"/>
    <w:rsid w:val="004A3FB4"/>
    <w:rsid w:val="004A4727"/>
    <w:rsid w:val="004A501B"/>
    <w:rsid w:val="004A65D7"/>
    <w:rsid w:val="004B0292"/>
    <w:rsid w:val="004B0B0B"/>
    <w:rsid w:val="004B13AB"/>
    <w:rsid w:val="004B17CC"/>
    <w:rsid w:val="004B2B07"/>
    <w:rsid w:val="004B2D29"/>
    <w:rsid w:val="004B3A3A"/>
    <w:rsid w:val="004B5896"/>
    <w:rsid w:val="004B5DB4"/>
    <w:rsid w:val="004B6E34"/>
    <w:rsid w:val="004C16C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60C1"/>
    <w:rsid w:val="004D713F"/>
    <w:rsid w:val="004D78B4"/>
    <w:rsid w:val="004D7A46"/>
    <w:rsid w:val="004E0294"/>
    <w:rsid w:val="004E373F"/>
    <w:rsid w:val="004E3D4D"/>
    <w:rsid w:val="004E4DE8"/>
    <w:rsid w:val="004E53A6"/>
    <w:rsid w:val="004E54D9"/>
    <w:rsid w:val="004E5BCE"/>
    <w:rsid w:val="004E7CCD"/>
    <w:rsid w:val="004F1C27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4041"/>
    <w:rsid w:val="0050568A"/>
    <w:rsid w:val="00507277"/>
    <w:rsid w:val="0050765D"/>
    <w:rsid w:val="00507799"/>
    <w:rsid w:val="005114F5"/>
    <w:rsid w:val="005127E8"/>
    <w:rsid w:val="00513F25"/>
    <w:rsid w:val="00516AEC"/>
    <w:rsid w:val="005173E1"/>
    <w:rsid w:val="005175CD"/>
    <w:rsid w:val="005177D6"/>
    <w:rsid w:val="00517B30"/>
    <w:rsid w:val="00523051"/>
    <w:rsid w:val="0053084D"/>
    <w:rsid w:val="005322AB"/>
    <w:rsid w:val="00532872"/>
    <w:rsid w:val="0053788C"/>
    <w:rsid w:val="00541BBC"/>
    <w:rsid w:val="00541E10"/>
    <w:rsid w:val="00541F69"/>
    <w:rsid w:val="00542D24"/>
    <w:rsid w:val="005438AB"/>
    <w:rsid w:val="0054450D"/>
    <w:rsid w:val="00546100"/>
    <w:rsid w:val="00546186"/>
    <w:rsid w:val="00546236"/>
    <w:rsid w:val="0055069B"/>
    <w:rsid w:val="00551BF1"/>
    <w:rsid w:val="005557C3"/>
    <w:rsid w:val="00556580"/>
    <w:rsid w:val="00557DC4"/>
    <w:rsid w:val="00561EC1"/>
    <w:rsid w:val="0056472F"/>
    <w:rsid w:val="005674F8"/>
    <w:rsid w:val="00567D61"/>
    <w:rsid w:val="00571523"/>
    <w:rsid w:val="005731AF"/>
    <w:rsid w:val="005736B6"/>
    <w:rsid w:val="00574D95"/>
    <w:rsid w:val="00577766"/>
    <w:rsid w:val="00580178"/>
    <w:rsid w:val="0058130E"/>
    <w:rsid w:val="00582AD7"/>
    <w:rsid w:val="00582B11"/>
    <w:rsid w:val="00582DF5"/>
    <w:rsid w:val="005839E6"/>
    <w:rsid w:val="00584BF1"/>
    <w:rsid w:val="005869A9"/>
    <w:rsid w:val="005876FA"/>
    <w:rsid w:val="005907D2"/>
    <w:rsid w:val="00593099"/>
    <w:rsid w:val="00594357"/>
    <w:rsid w:val="005946F9"/>
    <w:rsid w:val="00594936"/>
    <w:rsid w:val="00595E3B"/>
    <w:rsid w:val="00597AA4"/>
    <w:rsid w:val="00597F63"/>
    <w:rsid w:val="005A2A4A"/>
    <w:rsid w:val="005A4A6C"/>
    <w:rsid w:val="005A543F"/>
    <w:rsid w:val="005A5EA3"/>
    <w:rsid w:val="005A692A"/>
    <w:rsid w:val="005A6B9D"/>
    <w:rsid w:val="005A7E98"/>
    <w:rsid w:val="005B0C6C"/>
    <w:rsid w:val="005B4A20"/>
    <w:rsid w:val="005B5708"/>
    <w:rsid w:val="005B5834"/>
    <w:rsid w:val="005B674C"/>
    <w:rsid w:val="005C18BE"/>
    <w:rsid w:val="005C5620"/>
    <w:rsid w:val="005C6809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A5D"/>
    <w:rsid w:val="005D7DBF"/>
    <w:rsid w:val="005E03B0"/>
    <w:rsid w:val="005E44C4"/>
    <w:rsid w:val="005E4F75"/>
    <w:rsid w:val="005E71AB"/>
    <w:rsid w:val="005F0458"/>
    <w:rsid w:val="005F0681"/>
    <w:rsid w:val="005F1D0B"/>
    <w:rsid w:val="005F5346"/>
    <w:rsid w:val="005F577B"/>
    <w:rsid w:val="00601B16"/>
    <w:rsid w:val="00601C2C"/>
    <w:rsid w:val="00601D2B"/>
    <w:rsid w:val="00601E6D"/>
    <w:rsid w:val="0060649A"/>
    <w:rsid w:val="0060714D"/>
    <w:rsid w:val="0061060E"/>
    <w:rsid w:val="00613C34"/>
    <w:rsid w:val="0061450C"/>
    <w:rsid w:val="00615B62"/>
    <w:rsid w:val="006164B6"/>
    <w:rsid w:val="00620678"/>
    <w:rsid w:val="00623E6D"/>
    <w:rsid w:val="00626351"/>
    <w:rsid w:val="00627D74"/>
    <w:rsid w:val="0063018A"/>
    <w:rsid w:val="00630634"/>
    <w:rsid w:val="00630C3F"/>
    <w:rsid w:val="00632699"/>
    <w:rsid w:val="00632966"/>
    <w:rsid w:val="00632F10"/>
    <w:rsid w:val="00633210"/>
    <w:rsid w:val="006339BC"/>
    <w:rsid w:val="006351BE"/>
    <w:rsid w:val="00641871"/>
    <w:rsid w:val="006419BA"/>
    <w:rsid w:val="00641FAE"/>
    <w:rsid w:val="006441BD"/>
    <w:rsid w:val="00644E11"/>
    <w:rsid w:val="00647760"/>
    <w:rsid w:val="006477D7"/>
    <w:rsid w:val="00647811"/>
    <w:rsid w:val="006507A5"/>
    <w:rsid w:val="00652D5D"/>
    <w:rsid w:val="00653709"/>
    <w:rsid w:val="006547E0"/>
    <w:rsid w:val="00654B9C"/>
    <w:rsid w:val="00660B09"/>
    <w:rsid w:val="006611C2"/>
    <w:rsid w:val="006620FF"/>
    <w:rsid w:val="006639B0"/>
    <w:rsid w:val="00670DDA"/>
    <w:rsid w:val="006713C6"/>
    <w:rsid w:val="00671D03"/>
    <w:rsid w:val="0067237F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FE7"/>
    <w:rsid w:val="00691D2B"/>
    <w:rsid w:val="00692580"/>
    <w:rsid w:val="0069546C"/>
    <w:rsid w:val="00695F0B"/>
    <w:rsid w:val="00697AD0"/>
    <w:rsid w:val="006A2692"/>
    <w:rsid w:val="006A34EC"/>
    <w:rsid w:val="006A4CD9"/>
    <w:rsid w:val="006A5216"/>
    <w:rsid w:val="006A6382"/>
    <w:rsid w:val="006A699B"/>
    <w:rsid w:val="006A6F90"/>
    <w:rsid w:val="006A7E32"/>
    <w:rsid w:val="006B1099"/>
    <w:rsid w:val="006B14E1"/>
    <w:rsid w:val="006B1B27"/>
    <w:rsid w:val="006B1D29"/>
    <w:rsid w:val="006B2DB9"/>
    <w:rsid w:val="006B41FD"/>
    <w:rsid w:val="006B538A"/>
    <w:rsid w:val="006B6EE2"/>
    <w:rsid w:val="006C10C0"/>
    <w:rsid w:val="006C1707"/>
    <w:rsid w:val="006C2079"/>
    <w:rsid w:val="006C27CD"/>
    <w:rsid w:val="006C2814"/>
    <w:rsid w:val="006C55C0"/>
    <w:rsid w:val="006C5D4C"/>
    <w:rsid w:val="006D0C25"/>
    <w:rsid w:val="006D0C52"/>
    <w:rsid w:val="006D1874"/>
    <w:rsid w:val="006D2CB4"/>
    <w:rsid w:val="006D3059"/>
    <w:rsid w:val="006D43F1"/>
    <w:rsid w:val="006D67F7"/>
    <w:rsid w:val="006D6C9A"/>
    <w:rsid w:val="006D7231"/>
    <w:rsid w:val="006D79F5"/>
    <w:rsid w:val="006E044E"/>
    <w:rsid w:val="006E065B"/>
    <w:rsid w:val="006E2827"/>
    <w:rsid w:val="006E6882"/>
    <w:rsid w:val="006F147C"/>
    <w:rsid w:val="006F1943"/>
    <w:rsid w:val="006F2038"/>
    <w:rsid w:val="006F2F19"/>
    <w:rsid w:val="006F3A74"/>
    <w:rsid w:val="006F40A7"/>
    <w:rsid w:val="006F4D0F"/>
    <w:rsid w:val="006F5E2D"/>
    <w:rsid w:val="006F5F39"/>
    <w:rsid w:val="00700BB1"/>
    <w:rsid w:val="0070132A"/>
    <w:rsid w:val="00701D52"/>
    <w:rsid w:val="007025AB"/>
    <w:rsid w:val="00702FE4"/>
    <w:rsid w:val="007048EC"/>
    <w:rsid w:val="0070786D"/>
    <w:rsid w:val="00707DA4"/>
    <w:rsid w:val="007110D7"/>
    <w:rsid w:val="00711143"/>
    <w:rsid w:val="007124D0"/>
    <w:rsid w:val="00712933"/>
    <w:rsid w:val="00716E0D"/>
    <w:rsid w:val="00720639"/>
    <w:rsid w:val="00720A40"/>
    <w:rsid w:val="007212AF"/>
    <w:rsid w:val="00721E8B"/>
    <w:rsid w:val="00726067"/>
    <w:rsid w:val="007303EB"/>
    <w:rsid w:val="00733A44"/>
    <w:rsid w:val="00733E61"/>
    <w:rsid w:val="00735DD0"/>
    <w:rsid w:val="00735E0D"/>
    <w:rsid w:val="00736C4E"/>
    <w:rsid w:val="00737BD6"/>
    <w:rsid w:val="00740FD9"/>
    <w:rsid w:val="007415A7"/>
    <w:rsid w:val="00741B6E"/>
    <w:rsid w:val="0074211F"/>
    <w:rsid w:val="0074581D"/>
    <w:rsid w:val="00746B88"/>
    <w:rsid w:val="00750F5F"/>
    <w:rsid w:val="007519D4"/>
    <w:rsid w:val="007520AE"/>
    <w:rsid w:val="00752375"/>
    <w:rsid w:val="007532F7"/>
    <w:rsid w:val="00753FB1"/>
    <w:rsid w:val="00754B69"/>
    <w:rsid w:val="00754D9B"/>
    <w:rsid w:val="00756631"/>
    <w:rsid w:val="00757093"/>
    <w:rsid w:val="00760052"/>
    <w:rsid w:val="00760ADC"/>
    <w:rsid w:val="007627A8"/>
    <w:rsid w:val="00764071"/>
    <w:rsid w:val="00765062"/>
    <w:rsid w:val="0076513F"/>
    <w:rsid w:val="0076541A"/>
    <w:rsid w:val="0076597F"/>
    <w:rsid w:val="007667EB"/>
    <w:rsid w:val="00766841"/>
    <w:rsid w:val="00766F13"/>
    <w:rsid w:val="00770043"/>
    <w:rsid w:val="0077211C"/>
    <w:rsid w:val="00772CC2"/>
    <w:rsid w:val="0077309E"/>
    <w:rsid w:val="007765D0"/>
    <w:rsid w:val="00777CDA"/>
    <w:rsid w:val="00780858"/>
    <w:rsid w:val="0078227B"/>
    <w:rsid w:val="00783D05"/>
    <w:rsid w:val="0078417E"/>
    <w:rsid w:val="0078711D"/>
    <w:rsid w:val="0079048D"/>
    <w:rsid w:val="00792D46"/>
    <w:rsid w:val="00796558"/>
    <w:rsid w:val="007969B2"/>
    <w:rsid w:val="007A0604"/>
    <w:rsid w:val="007A36D4"/>
    <w:rsid w:val="007A3F8C"/>
    <w:rsid w:val="007A3FD3"/>
    <w:rsid w:val="007A547B"/>
    <w:rsid w:val="007A5B21"/>
    <w:rsid w:val="007A77F0"/>
    <w:rsid w:val="007B0028"/>
    <w:rsid w:val="007B00E8"/>
    <w:rsid w:val="007B0EA7"/>
    <w:rsid w:val="007B0FF5"/>
    <w:rsid w:val="007B14DD"/>
    <w:rsid w:val="007B1FF8"/>
    <w:rsid w:val="007B207D"/>
    <w:rsid w:val="007B2CB9"/>
    <w:rsid w:val="007B30AF"/>
    <w:rsid w:val="007B43FD"/>
    <w:rsid w:val="007B5E2C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623D"/>
    <w:rsid w:val="007C6ACA"/>
    <w:rsid w:val="007C75B5"/>
    <w:rsid w:val="007D13CF"/>
    <w:rsid w:val="007D2451"/>
    <w:rsid w:val="007D2B63"/>
    <w:rsid w:val="007D3A38"/>
    <w:rsid w:val="007D49E1"/>
    <w:rsid w:val="007D4BEE"/>
    <w:rsid w:val="007D505F"/>
    <w:rsid w:val="007D5155"/>
    <w:rsid w:val="007D5F4D"/>
    <w:rsid w:val="007D76C1"/>
    <w:rsid w:val="007D7785"/>
    <w:rsid w:val="007E0004"/>
    <w:rsid w:val="007E022E"/>
    <w:rsid w:val="007E0779"/>
    <w:rsid w:val="007E0E07"/>
    <w:rsid w:val="007E192A"/>
    <w:rsid w:val="007E289A"/>
    <w:rsid w:val="007E413B"/>
    <w:rsid w:val="007E4233"/>
    <w:rsid w:val="007E5922"/>
    <w:rsid w:val="007E7F90"/>
    <w:rsid w:val="007F1110"/>
    <w:rsid w:val="007F56AA"/>
    <w:rsid w:val="007F746A"/>
    <w:rsid w:val="008000F4"/>
    <w:rsid w:val="00803C73"/>
    <w:rsid w:val="0080467B"/>
    <w:rsid w:val="00805ADB"/>
    <w:rsid w:val="008060A0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D20"/>
    <w:rsid w:val="008178A9"/>
    <w:rsid w:val="008241B3"/>
    <w:rsid w:val="00826D05"/>
    <w:rsid w:val="0082702E"/>
    <w:rsid w:val="00827492"/>
    <w:rsid w:val="00827AD2"/>
    <w:rsid w:val="00830869"/>
    <w:rsid w:val="00830BE9"/>
    <w:rsid w:val="008316BB"/>
    <w:rsid w:val="00832632"/>
    <w:rsid w:val="00833114"/>
    <w:rsid w:val="00835751"/>
    <w:rsid w:val="00835836"/>
    <w:rsid w:val="00835F93"/>
    <w:rsid w:val="0083783C"/>
    <w:rsid w:val="00840358"/>
    <w:rsid w:val="0084404C"/>
    <w:rsid w:val="0084740F"/>
    <w:rsid w:val="008477A7"/>
    <w:rsid w:val="00850DAE"/>
    <w:rsid w:val="008525FC"/>
    <w:rsid w:val="008543B6"/>
    <w:rsid w:val="00857599"/>
    <w:rsid w:val="00860AD3"/>
    <w:rsid w:val="00861541"/>
    <w:rsid w:val="00864CB3"/>
    <w:rsid w:val="00866404"/>
    <w:rsid w:val="00872D3F"/>
    <w:rsid w:val="008771E1"/>
    <w:rsid w:val="008777F2"/>
    <w:rsid w:val="008817EB"/>
    <w:rsid w:val="00883BDD"/>
    <w:rsid w:val="008854E6"/>
    <w:rsid w:val="00885E0C"/>
    <w:rsid w:val="00887C19"/>
    <w:rsid w:val="00890495"/>
    <w:rsid w:val="008914D6"/>
    <w:rsid w:val="00891992"/>
    <w:rsid w:val="00891DC4"/>
    <w:rsid w:val="0089315D"/>
    <w:rsid w:val="008934AA"/>
    <w:rsid w:val="00893C6F"/>
    <w:rsid w:val="00893DB8"/>
    <w:rsid w:val="008942C7"/>
    <w:rsid w:val="008948CD"/>
    <w:rsid w:val="00895C80"/>
    <w:rsid w:val="00896D37"/>
    <w:rsid w:val="00897289"/>
    <w:rsid w:val="008A1138"/>
    <w:rsid w:val="008A36ED"/>
    <w:rsid w:val="008A3E4C"/>
    <w:rsid w:val="008A45DE"/>
    <w:rsid w:val="008A5096"/>
    <w:rsid w:val="008A5905"/>
    <w:rsid w:val="008B312E"/>
    <w:rsid w:val="008B5BFC"/>
    <w:rsid w:val="008B5D1E"/>
    <w:rsid w:val="008C0386"/>
    <w:rsid w:val="008C0EB6"/>
    <w:rsid w:val="008C1D11"/>
    <w:rsid w:val="008C20DF"/>
    <w:rsid w:val="008C35F0"/>
    <w:rsid w:val="008C6710"/>
    <w:rsid w:val="008C6CB6"/>
    <w:rsid w:val="008D030C"/>
    <w:rsid w:val="008D0BE3"/>
    <w:rsid w:val="008D1ADF"/>
    <w:rsid w:val="008D22CB"/>
    <w:rsid w:val="008D3AEE"/>
    <w:rsid w:val="008D4023"/>
    <w:rsid w:val="008D4C5E"/>
    <w:rsid w:val="008D5888"/>
    <w:rsid w:val="008D65A7"/>
    <w:rsid w:val="008D7800"/>
    <w:rsid w:val="008E0AEA"/>
    <w:rsid w:val="008E4568"/>
    <w:rsid w:val="008E5B33"/>
    <w:rsid w:val="008E669A"/>
    <w:rsid w:val="008E7086"/>
    <w:rsid w:val="008E7F8D"/>
    <w:rsid w:val="008F1A06"/>
    <w:rsid w:val="008F35D2"/>
    <w:rsid w:val="008F3945"/>
    <w:rsid w:val="008F558E"/>
    <w:rsid w:val="008F564E"/>
    <w:rsid w:val="008F7308"/>
    <w:rsid w:val="0090030E"/>
    <w:rsid w:val="00901DD6"/>
    <w:rsid w:val="009032AE"/>
    <w:rsid w:val="0090503D"/>
    <w:rsid w:val="00905381"/>
    <w:rsid w:val="009059C1"/>
    <w:rsid w:val="00905F1F"/>
    <w:rsid w:val="00906B10"/>
    <w:rsid w:val="00907147"/>
    <w:rsid w:val="00910E36"/>
    <w:rsid w:val="00912EB2"/>
    <w:rsid w:val="009137B8"/>
    <w:rsid w:val="009137BF"/>
    <w:rsid w:val="0091519A"/>
    <w:rsid w:val="009151C6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9DB"/>
    <w:rsid w:val="00927E7F"/>
    <w:rsid w:val="0093052F"/>
    <w:rsid w:val="009307B8"/>
    <w:rsid w:val="00930ECB"/>
    <w:rsid w:val="00931567"/>
    <w:rsid w:val="0093237A"/>
    <w:rsid w:val="00932922"/>
    <w:rsid w:val="00932A06"/>
    <w:rsid w:val="009338FD"/>
    <w:rsid w:val="00940385"/>
    <w:rsid w:val="00942FA8"/>
    <w:rsid w:val="0094602B"/>
    <w:rsid w:val="0094672C"/>
    <w:rsid w:val="0094779C"/>
    <w:rsid w:val="00950718"/>
    <w:rsid w:val="00950746"/>
    <w:rsid w:val="00955EFB"/>
    <w:rsid w:val="00957EA8"/>
    <w:rsid w:val="00957FD8"/>
    <w:rsid w:val="00960D78"/>
    <w:rsid w:val="00964E8B"/>
    <w:rsid w:val="009667D5"/>
    <w:rsid w:val="00966AD4"/>
    <w:rsid w:val="00967653"/>
    <w:rsid w:val="00967675"/>
    <w:rsid w:val="009718E4"/>
    <w:rsid w:val="00971F7B"/>
    <w:rsid w:val="009740D9"/>
    <w:rsid w:val="00976333"/>
    <w:rsid w:val="009776BE"/>
    <w:rsid w:val="009809E1"/>
    <w:rsid w:val="0098587D"/>
    <w:rsid w:val="009866E5"/>
    <w:rsid w:val="00986E27"/>
    <w:rsid w:val="00987E40"/>
    <w:rsid w:val="00987E74"/>
    <w:rsid w:val="009909FF"/>
    <w:rsid w:val="00993E21"/>
    <w:rsid w:val="00994726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8A5"/>
    <w:rsid w:val="009C1EB8"/>
    <w:rsid w:val="009C257F"/>
    <w:rsid w:val="009C3072"/>
    <w:rsid w:val="009C5184"/>
    <w:rsid w:val="009C55F8"/>
    <w:rsid w:val="009C7143"/>
    <w:rsid w:val="009D24BC"/>
    <w:rsid w:val="009D4941"/>
    <w:rsid w:val="009D6D00"/>
    <w:rsid w:val="009E1C80"/>
    <w:rsid w:val="009E239B"/>
    <w:rsid w:val="009E2A5B"/>
    <w:rsid w:val="009E45D0"/>
    <w:rsid w:val="009E6D55"/>
    <w:rsid w:val="009E7CEB"/>
    <w:rsid w:val="009F03EF"/>
    <w:rsid w:val="009F1BD8"/>
    <w:rsid w:val="009F3A81"/>
    <w:rsid w:val="009F406C"/>
    <w:rsid w:val="009F6B6E"/>
    <w:rsid w:val="009F6BE7"/>
    <w:rsid w:val="00A0061F"/>
    <w:rsid w:val="00A018C0"/>
    <w:rsid w:val="00A018C2"/>
    <w:rsid w:val="00A01FF9"/>
    <w:rsid w:val="00A027F3"/>
    <w:rsid w:val="00A02F7D"/>
    <w:rsid w:val="00A03876"/>
    <w:rsid w:val="00A04FAD"/>
    <w:rsid w:val="00A1091E"/>
    <w:rsid w:val="00A11E7A"/>
    <w:rsid w:val="00A11FCD"/>
    <w:rsid w:val="00A12083"/>
    <w:rsid w:val="00A12AD7"/>
    <w:rsid w:val="00A16707"/>
    <w:rsid w:val="00A16939"/>
    <w:rsid w:val="00A175CF"/>
    <w:rsid w:val="00A21141"/>
    <w:rsid w:val="00A224F6"/>
    <w:rsid w:val="00A23296"/>
    <w:rsid w:val="00A238F0"/>
    <w:rsid w:val="00A23E59"/>
    <w:rsid w:val="00A31F2A"/>
    <w:rsid w:val="00A3328C"/>
    <w:rsid w:val="00A357D2"/>
    <w:rsid w:val="00A36463"/>
    <w:rsid w:val="00A36BF3"/>
    <w:rsid w:val="00A37AEE"/>
    <w:rsid w:val="00A40F3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0215"/>
    <w:rsid w:val="00A52284"/>
    <w:rsid w:val="00A5230F"/>
    <w:rsid w:val="00A535B4"/>
    <w:rsid w:val="00A5696D"/>
    <w:rsid w:val="00A64586"/>
    <w:rsid w:val="00A651BD"/>
    <w:rsid w:val="00A652FB"/>
    <w:rsid w:val="00A66E24"/>
    <w:rsid w:val="00A6726B"/>
    <w:rsid w:val="00A70002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816F2"/>
    <w:rsid w:val="00A823FF"/>
    <w:rsid w:val="00A8294D"/>
    <w:rsid w:val="00A82AE4"/>
    <w:rsid w:val="00A8508B"/>
    <w:rsid w:val="00A92B22"/>
    <w:rsid w:val="00A92D44"/>
    <w:rsid w:val="00A93449"/>
    <w:rsid w:val="00A9361D"/>
    <w:rsid w:val="00A94A7C"/>
    <w:rsid w:val="00A96152"/>
    <w:rsid w:val="00A963D3"/>
    <w:rsid w:val="00A971ED"/>
    <w:rsid w:val="00AA0C13"/>
    <w:rsid w:val="00AA14D8"/>
    <w:rsid w:val="00AA189B"/>
    <w:rsid w:val="00AA3179"/>
    <w:rsid w:val="00AA6AF9"/>
    <w:rsid w:val="00AA6EE9"/>
    <w:rsid w:val="00AA71A8"/>
    <w:rsid w:val="00AA78B8"/>
    <w:rsid w:val="00AA78D3"/>
    <w:rsid w:val="00AA7909"/>
    <w:rsid w:val="00AB0419"/>
    <w:rsid w:val="00AB2C8B"/>
    <w:rsid w:val="00AB478A"/>
    <w:rsid w:val="00AB4FC8"/>
    <w:rsid w:val="00AB5F6F"/>
    <w:rsid w:val="00AB6031"/>
    <w:rsid w:val="00AB77B1"/>
    <w:rsid w:val="00AB79C8"/>
    <w:rsid w:val="00AC05AA"/>
    <w:rsid w:val="00AC1AFB"/>
    <w:rsid w:val="00AC1C29"/>
    <w:rsid w:val="00AC237B"/>
    <w:rsid w:val="00AC2AEA"/>
    <w:rsid w:val="00AC3EFD"/>
    <w:rsid w:val="00AD2D8A"/>
    <w:rsid w:val="00AD369C"/>
    <w:rsid w:val="00AD5577"/>
    <w:rsid w:val="00AD7977"/>
    <w:rsid w:val="00AE34B5"/>
    <w:rsid w:val="00AE60A5"/>
    <w:rsid w:val="00AE61FA"/>
    <w:rsid w:val="00AE6EA9"/>
    <w:rsid w:val="00AE7C25"/>
    <w:rsid w:val="00AF1749"/>
    <w:rsid w:val="00AF1C02"/>
    <w:rsid w:val="00AF245B"/>
    <w:rsid w:val="00AF3B77"/>
    <w:rsid w:val="00AF538A"/>
    <w:rsid w:val="00AF6357"/>
    <w:rsid w:val="00AF76C3"/>
    <w:rsid w:val="00B000A1"/>
    <w:rsid w:val="00B00622"/>
    <w:rsid w:val="00B00661"/>
    <w:rsid w:val="00B01F2F"/>
    <w:rsid w:val="00B02E24"/>
    <w:rsid w:val="00B03C06"/>
    <w:rsid w:val="00B03EB6"/>
    <w:rsid w:val="00B0530B"/>
    <w:rsid w:val="00B05C89"/>
    <w:rsid w:val="00B07130"/>
    <w:rsid w:val="00B115DA"/>
    <w:rsid w:val="00B12478"/>
    <w:rsid w:val="00B128CA"/>
    <w:rsid w:val="00B12F6B"/>
    <w:rsid w:val="00B150F3"/>
    <w:rsid w:val="00B164D5"/>
    <w:rsid w:val="00B166AE"/>
    <w:rsid w:val="00B16C3A"/>
    <w:rsid w:val="00B20D6A"/>
    <w:rsid w:val="00B2295A"/>
    <w:rsid w:val="00B23F6D"/>
    <w:rsid w:val="00B247C9"/>
    <w:rsid w:val="00B24F46"/>
    <w:rsid w:val="00B26A82"/>
    <w:rsid w:val="00B3018C"/>
    <w:rsid w:val="00B317E1"/>
    <w:rsid w:val="00B33A58"/>
    <w:rsid w:val="00B344AB"/>
    <w:rsid w:val="00B45E66"/>
    <w:rsid w:val="00B50DB4"/>
    <w:rsid w:val="00B514AA"/>
    <w:rsid w:val="00B52954"/>
    <w:rsid w:val="00B52D9C"/>
    <w:rsid w:val="00B53A4B"/>
    <w:rsid w:val="00B53C26"/>
    <w:rsid w:val="00B53D8F"/>
    <w:rsid w:val="00B55C28"/>
    <w:rsid w:val="00B60C20"/>
    <w:rsid w:val="00B6249F"/>
    <w:rsid w:val="00B625CE"/>
    <w:rsid w:val="00B62C07"/>
    <w:rsid w:val="00B62F52"/>
    <w:rsid w:val="00B63005"/>
    <w:rsid w:val="00B64181"/>
    <w:rsid w:val="00B64243"/>
    <w:rsid w:val="00B70393"/>
    <w:rsid w:val="00B71648"/>
    <w:rsid w:val="00B71F68"/>
    <w:rsid w:val="00B7234C"/>
    <w:rsid w:val="00B72AD6"/>
    <w:rsid w:val="00B7341D"/>
    <w:rsid w:val="00B7553F"/>
    <w:rsid w:val="00B80577"/>
    <w:rsid w:val="00B80688"/>
    <w:rsid w:val="00B813B2"/>
    <w:rsid w:val="00B81B3A"/>
    <w:rsid w:val="00B8383B"/>
    <w:rsid w:val="00B84164"/>
    <w:rsid w:val="00B843A3"/>
    <w:rsid w:val="00B8440D"/>
    <w:rsid w:val="00B8659D"/>
    <w:rsid w:val="00B868F5"/>
    <w:rsid w:val="00B86B1A"/>
    <w:rsid w:val="00B87944"/>
    <w:rsid w:val="00B90E1B"/>
    <w:rsid w:val="00B926FA"/>
    <w:rsid w:val="00B92EE8"/>
    <w:rsid w:val="00B93861"/>
    <w:rsid w:val="00B95B67"/>
    <w:rsid w:val="00B95C8D"/>
    <w:rsid w:val="00B969FC"/>
    <w:rsid w:val="00BA0B34"/>
    <w:rsid w:val="00BA2B50"/>
    <w:rsid w:val="00BA6EE6"/>
    <w:rsid w:val="00BB135D"/>
    <w:rsid w:val="00BB3413"/>
    <w:rsid w:val="00BB72F4"/>
    <w:rsid w:val="00BB7C61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994"/>
    <w:rsid w:val="00BC5A4C"/>
    <w:rsid w:val="00BC6AC4"/>
    <w:rsid w:val="00BD15F0"/>
    <w:rsid w:val="00BD1712"/>
    <w:rsid w:val="00BD1C1D"/>
    <w:rsid w:val="00BD406F"/>
    <w:rsid w:val="00BD4F62"/>
    <w:rsid w:val="00BD50A3"/>
    <w:rsid w:val="00BD5C34"/>
    <w:rsid w:val="00BE0C21"/>
    <w:rsid w:val="00BE168B"/>
    <w:rsid w:val="00BE1E8F"/>
    <w:rsid w:val="00BE5B3B"/>
    <w:rsid w:val="00BE6238"/>
    <w:rsid w:val="00BE7B31"/>
    <w:rsid w:val="00BE7BEB"/>
    <w:rsid w:val="00BF0CD8"/>
    <w:rsid w:val="00BF3D61"/>
    <w:rsid w:val="00BF518C"/>
    <w:rsid w:val="00BF6EB7"/>
    <w:rsid w:val="00BF71B1"/>
    <w:rsid w:val="00BF764C"/>
    <w:rsid w:val="00BF7F07"/>
    <w:rsid w:val="00C00307"/>
    <w:rsid w:val="00C009F1"/>
    <w:rsid w:val="00C00D4D"/>
    <w:rsid w:val="00C020D4"/>
    <w:rsid w:val="00C02660"/>
    <w:rsid w:val="00C04D92"/>
    <w:rsid w:val="00C100FC"/>
    <w:rsid w:val="00C110CE"/>
    <w:rsid w:val="00C11405"/>
    <w:rsid w:val="00C11CC1"/>
    <w:rsid w:val="00C1203C"/>
    <w:rsid w:val="00C13630"/>
    <w:rsid w:val="00C13F95"/>
    <w:rsid w:val="00C15D4C"/>
    <w:rsid w:val="00C16936"/>
    <w:rsid w:val="00C16B40"/>
    <w:rsid w:val="00C202BB"/>
    <w:rsid w:val="00C2191F"/>
    <w:rsid w:val="00C21D34"/>
    <w:rsid w:val="00C2269D"/>
    <w:rsid w:val="00C24297"/>
    <w:rsid w:val="00C25E57"/>
    <w:rsid w:val="00C268AD"/>
    <w:rsid w:val="00C27948"/>
    <w:rsid w:val="00C279D6"/>
    <w:rsid w:val="00C33223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5486"/>
    <w:rsid w:val="00C454C8"/>
    <w:rsid w:val="00C46282"/>
    <w:rsid w:val="00C47E02"/>
    <w:rsid w:val="00C50A33"/>
    <w:rsid w:val="00C5148E"/>
    <w:rsid w:val="00C51A7C"/>
    <w:rsid w:val="00C55C7C"/>
    <w:rsid w:val="00C56E49"/>
    <w:rsid w:val="00C5791C"/>
    <w:rsid w:val="00C60004"/>
    <w:rsid w:val="00C60F7D"/>
    <w:rsid w:val="00C615A1"/>
    <w:rsid w:val="00C61883"/>
    <w:rsid w:val="00C620AC"/>
    <w:rsid w:val="00C629F4"/>
    <w:rsid w:val="00C64523"/>
    <w:rsid w:val="00C67DFA"/>
    <w:rsid w:val="00C715D1"/>
    <w:rsid w:val="00C71C04"/>
    <w:rsid w:val="00C728A4"/>
    <w:rsid w:val="00C7337B"/>
    <w:rsid w:val="00C7400A"/>
    <w:rsid w:val="00C75F4E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979"/>
    <w:rsid w:val="00C92B49"/>
    <w:rsid w:val="00C92DC9"/>
    <w:rsid w:val="00C92FE0"/>
    <w:rsid w:val="00C93F66"/>
    <w:rsid w:val="00C963F8"/>
    <w:rsid w:val="00CA03B9"/>
    <w:rsid w:val="00CA1FF5"/>
    <w:rsid w:val="00CA230E"/>
    <w:rsid w:val="00CA3057"/>
    <w:rsid w:val="00CA4669"/>
    <w:rsid w:val="00CA480E"/>
    <w:rsid w:val="00CA4D79"/>
    <w:rsid w:val="00CA4F7F"/>
    <w:rsid w:val="00CB089F"/>
    <w:rsid w:val="00CB200F"/>
    <w:rsid w:val="00CB28FB"/>
    <w:rsid w:val="00CB341A"/>
    <w:rsid w:val="00CC05B1"/>
    <w:rsid w:val="00CC2AAA"/>
    <w:rsid w:val="00CD09A3"/>
    <w:rsid w:val="00CD2078"/>
    <w:rsid w:val="00CD33D9"/>
    <w:rsid w:val="00CD3EAC"/>
    <w:rsid w:val="00CD451C"/>
    <w:rsid w:val="00CD4E16"/>
    <w:rsid w:val="00CD6CE3"/>
    <w:rsid w:val="00CD6D8C"/>
    <w:rsid w:val="00CD6DD8"/>
    <w:rsid w:val="00CE405A"/>
    <w:rsid w:val="00CE4609"/>
    <w:rsid w:val="00CF0FF9"/>
    <w:rsid w:val="00CF18EA"/>
    <w:rsid w:val="00CF29FD"/>
    <w:rsid w:val="00CF3B24"/>
    <w:rsid w:val="00CF44C7"/>
    <w:rsid w:val="00CF49F1"/>
    <w:rsid w:val="00CF6D4B"/>
    <w:rsid w:val="00D016B6"/>
    <w:rsid w:val="00D020AB"/>
    <w:rsid w:val="00D023CC"/>
    <w:rsid w:val="00D02E49"/>
    <w:rsid w:val="00D03B90"/>
    <w:rsid w:val="00D069BD"/>
    <w:rsid w:val="00D06C5B"/>
    <w:rsid w:val="00D1425F"/>
    <w:rsid w:val="00D15265"/>
    <w:rsid w:val="00D155A7"/>
    <w:rsid w:val="00D21667"/>
    <w:rsid w:val="00D22A1C"/>
    <w:rsid w:val="00D22DAE"/>
    <w:rsid w:val="00D23430"/>
    <w:rsid w:val="00D24436"/>
    <w:rsid w:val="00D24C04"/>
    <w:rsid w:val="00D252DE"/>
    <w:rsid w:val="00D30C32"/>
    <w:rsid w:val="00D31369"/>
    <w:rsid w:val="00D314BD"/>
    <w:rsid w:val="00D319B4"/>
    <w:rsid w:val="00D34853"/>
    <w:rsid w:val="00D36190"/>
    <w:rsid w:val="00D362DA"/>
    <w:rsid w:val="00D413FE"/>
    <w:rsid w:val="00D41563"/>
    <w:rsid w:val="00D4253F"/>
    <w:rsid w:val="00D430A7"/>
    <w:rsid w:val="00D4562A"/>
    <w:rsid w:val="00D4661D"/>
    <w:rsid w:val="00D46E32"/>
    <w:rsid w:val="00D50123"/>
    <w:rsid w:val="00D5592D"/>
    <w:rsid w:val="00D57BF5"/>
    <w:rsid w:val="00D61D47"/>
    <w:rsid w:val="00D6282D"/>
    <w:rsid w:val="00D65163"/>
    <w:rsid w:val="00D67808"/>
    <w:rsid w:val="00D71803"/>
    <w:rsid w:val="00D73E62"/>
    <w:rsid w:val="00D7555C"/>
    <w:rsid w:val="00D7566A"/>
    <w:rsid w:val="00D8197F"/>
    <w:rsid w:val="00D82277"/>
    <w:rsid w:val="00D8267D"/>
    <w:rsid w:val="00D84CBD"/>
    <w:rsid w:val="00D85382"/>
    <w:rsid w:val="00D85F08"/>
    <w:rsid w:val="00D86A61"/>
    <w:rsid w:val="00D902DE"/>
    <w:rsid w:val="00D90924"/>
    <w:rsid w:val="00D914A6"/>
    <w:rsid w:val="00D92D38"/>
    <w:rsid w:val="00D93B50"/>
    <w:rsid w:val="00D94C7F"/>
    <w:rsid w:val="00D94CC5"/>
    <w:rsid w:val="00D97FC5"/>
    <w:rsid w:val="00DA01C5"/>
    <w:rsid w:val="00DA0AB2"/>
    <w:rsid w:val="00DA2292"/>
    <w:rsid w:val="00DA31A1"/>
    <w:rsid w:val="00DA39E1"/>
    <w:rsid w:val="00DA4BEB"/>
    <w:rsid w:val="00DA59D0"/>
    <w:rsid w:val="00DA5A56"/>
    <w:rsid w:val="00DA7BCC"/>
    <w:rsid w:val="00DB0ED9"/>
    <w:rsid w:val="00DB201A"/>
    <w:rsid w:val="00DB20BA"/>
    <w:rsid w:val="00DB39CC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C74EC"/>
    <w:rsid w:val="00DD09F2"/>
    <w:rsid w:val="00DD1E37"/>
    <w:rsid w:val="00DD254D"/>
    <w:rsid w:val="00DD2E5E"/>
    <w:rsid w:val="00DD3CA6"/>
    <w:rsid w:val="00DD4458"/>
    <w:rsid w:val="00DD5761"/>
    <w:rsid w:val="00DD666B"/>
    <w:rsid w:val="00DE00BC"/>
    <w:rsid w:val="00DE13FF"/>
    <w:rsid w:val="00DE19C1"/>
    <w:rsid w:val="00DE27C5"/>
    <w:rsid w:val="00DE37A3"/>
    <w:rsid w:val="00DE5603"/>
    <w:rsid w:val="00DE5BA2"/>
    <w:rsid w:val="00DE704A"/>
    <w:rsid w:val="00DE7560"/>
    <w:rsid w:val="00DF0AAA"/>
    <w:rsid w:val="00DF0B62"/>
    <w:rsid w:val="00DF178E"/>
    <w:rsid w:val="00DF1B1C"/>
    <w:rsid w:val="00DF2568"/>
    <w:rsid w:val="00DF3C45"/>
    <w:rsid w:val="00DF4588"/>
    <w:rsid w:val="00DF4BCD"/>
    <w:rsid w:val="00DF5067"/>
    <w:rsid w:val="00E01F42"/>
    <w:rsid w:val="00E020D4"/>
    <w:rsid w:val="00E04C29"/>
    <w:rsid w:val="00E062DA"/>
    <w:rsid w:val="00E07A50"/>
    <w:rsid w:val="00E100BD"/>
    <w:rsid w:val="00E1048A"/>
    <w:rsid w:val="00E10EA2"/>
    <w:rsid w:val="00E11557"/>
    <w:rsid w:val="00E11A05"/>
    <w:rsid w:val="00E11C72"/>
    <w:rsid w:val="00E12CFF"/>
    <w:rsid w:val="00E13C80"/>
    <w:rsid w:val="00E237A3"/>
    <w:rsid w:val="00E23D87"/>
    <w:rsid w:val="00E24543"/>
    <w:rsid w:val="00E24E1F"/>
    <w:rsid w:val="00E25A12"/>
    <w:rsid w:val="00E25A79"/>
    <w:rsid w:val="00E304BB"/>
    <w:rsid w:val="00E35914"/>
    <w:rsid w:val="00E3613E"/>
    <w:rsid w:val="00E37D89"/>
    <w:rsid w:val="00E40469"/>
    <w:rsid w:val="00E4144A"/>
    <w:rsid w:val="00E4177C"/>
    <w:rsid w:val="00E425A2"/>
    <w:rsid w:val="00E42968"/>
    <w:rsid w:val="00E43142"/>
    <w:rsid w:val="00E45385"/>
    <w:rsid w:val="00E47379"/>
    <w:rsid w:val="00E558BD"/>
    <w:rsid w:val="00E5635C"/>
    <w:rsid w:val="00E569C2"/>
    <w:rsid w:val="00E56C42"/>
    <w:rsid w:val="00E57295"/>
    <w:rsid w:val="00E57C71"/>
    <w:rsid w:val="00E63C83"/>
    <w:rsid w:val="00E64384"/>
    <w:rsid w:val="00E67D10"/>
    <w:rsid w:val="00E67ED1"/>
    <w:rsid w:val="00E701C2"/>
    <w:rsid w:val="00E706AC"/>
    <w:rsid w:val="00E70A55"/>
    <w:rsid w:val="00E711A9"/>
    <w:rsid w:val="00E7308B"/>
    <w:rsid w:val="00E73993"/>
    <w:rsid w:val="00E749F4"/>
    <w:rsid w:val="00E74D60"/>
    <w:rsid w:val="00E7518A"/>
    <w:rsid w:val="00E7555C"/>
    <w:rsid w:val="00E77D51"/>
    <w:rsid w:val="00E8126B"/>
    <w:rsid w:val="00E82EAB"/>
    <w:rsid w:val="00E84346"/>
    <w:rsid w:val="00E87382"/>
    <w:rsid w:val="00E91E66"/>
    <w:rsid w:val="00E9449D"/>
    <w:rsid w:val="00E960BA"/>
    <w:rsid w:val="00E962E2"/>
    <w:rsid w:val="00E97162"/>
    <w:rsid w:val="00E97E17"/>
    <w:rsid w:val="00EA03DD"/>
    <w:rsid w:val="00EA1181"/>
    <w:rsid w:val="00EA203F"/>
    <w:rsid w:val="00EA2DE3"/>
    <w:rsid w:val="00EA5982"/>
    <w:rsid w:val="00EA5F4F"/>
    <w:rsid w:val="00EA6EA6"/>
    <w:rsid w:val="00EB0314"/>
    <w:rsid w:val="00EB37CB"/>
    <w:rsid w:val="00EB3A0B"/>
    <w:rsid w:val="00EB4659"/>
    <w:rsid w:val="00EB594D"/>
    <w:rsid w:val="00EB6119"/>
    <w:rsid w:val="00EB656D"/>
    <w:rsid w:val="00EB71AD"/>
    <w:rsid w:val="00EC0E92"/>
    <w:rsid w:val="00EC129F"/>
    <w:rsid w:val="00EC400F"/>
    <w:rsid w:val="00EC4E31"/>
    <w:rsid w:val="00ED0F5B"/>
    <w:rsid w:val="00ED1823"/>
    <w:rsid w:val="00ED3DA4"/>
    <w:rsid w:val="00ED5B7F"/>
    <w:rsid w:val="00ED72A1"/>
    <w:rsid w:val="00ED7396"/>
    <w:rsid w:val="00EE0011"/>
    <w:rsid w:val="00EE0492"/>
    <w:rsid w:val="00EE0BFC"/>
    <w:rsid w:val="00EE122F"/>
    <w:rsid w:val="00EE1E34"/>
    <w:rsid w:val="00EE2BBD"/>
    <w:rsid w:val="00EE60F1"/>
    <w:rsid w:val="00EF1E69"/>
    <w:rsid w:val="00EF44A7"/>
    <w:rsid w:val="00EF592F"/>
    <w:rsid w:val="00EF743C"/>
    <w:rsid w:val="00F069EA"/>
    <w:rsid w:val="00F06D2D"/>
    <w:rsid w:val="00F07F9B"/>
    <w:rsid w:val="00F10132"/>
    <w:rsid w:val="00F10534"/>
    <w:rsid w:val="00F10610"/>
    <w:rsid w:val="00F13737"/>
    <w:rsid w:val="00F15283"/>
    <w:rsid w:val="00F15B8E"/>
    <w:rsid w:val="00F1657E"/>
    <w:rsid w:val="00F1677E"/>
    <w:rsid w:val="00F20999"/>
    <w:rsid w:val="00F21CBD"/>
    <w:rsid w:val="00F22330"/>
    <w:rsid w:val="00F24901"/>
    <w:rsid w:val="00F26622"/>
    <w:rsid w:val="00F30662"/>
    <w:rsid w:val="00F31292"/>
    <w:rsid w:val="00F33C94"/>
    <w:rsid w:val="00F33D95"/>
    <w:rsid w:val="00F34EDA"/>
    <w:rsid w:val="00F35B39"/>
    <w:rsid w:val="00F36052"/>
    <w:rsid w:val="00F37582"/>
    <w:rsid w:val="00F3788A"/>
    <w:rsid w:val="00F4164A"/>
    <w:rsid w:val="00F41B6F"/>
    <w:rsid w:val="00F4207A"/>
    <w:rsid w:val="00F447C0"/>
    <w:rsid w:val="00F450F7"/>
    <w:rsid w:val="00F47D8F"/>
    <w:rsid w:val="00F47DCD"/>
    <w:rsid w:val="00F50B6F"/>
    <w:rsid w:val="00F51793"/>
    <w:rsid w:val="00F53E47"/>
    <w:rsid w:val="00F54FA5"/>
    <w:rsid w:val="00F551CB"/>
    <w:rsid w:val="00F60E66"/>
    <w:rsid w:val="00F6221F"/>
    <w:rsid w:val="00F62A09"/>
    <w:rsid w:val="00F62CAB"/>
    <w:rsid w:val="00F63110"/>
    <w:rsid w:val="00F636E0"/>
    <w:rsid w:val="00F64114"/>
    <w:rsid w:val="00F65E13"/>
    <w:rsid w:val="00F66FB1"/>
    <w:rsid w:val="00F70ECE"/>
    <w:rsid w:val="00F71090"/>
    <w:rsid w:val="00F7150B"/>
    <w:rsid w:val="00F71673"/>
    <w:rsid w:val="00F735A6"/>
    <w:rsid w:val="00F73D1E"/>
    <w:rsid w:val="00F749A6"/>
    <w:rsid w:val="00F74F81"/>
    <w:rsid w:val="00F76434"/>
    <w:rsid w:val="00F766C9"/>
    <w:rsid w:val="00F77C70"/>
    <w:rsid w:val="00F82182"/>
    <w:rsid w:val="00F82E74"/>
    <w:rsid w:val="00F83C12"/>
    <w:rsid w:val="00F8455A"/>
    <w:rsid w:val="00F84630"/>
    <w:rsid w:val="00F84CB4"/>
    <w:rsid w:val="00F84F91"/>
    <w:rsid w:val="00F85623"/>
    <w:rsid w:val="00F902CE"/>
    <w:rsid w:val="00F908DC"/>
    <w:rsid w:val="00F92A01"/>
    <w:rsid w:val="00F9548F"/>
    <w:rsid w:val="00F96069"/>
    <w:rsid w:val="00F96375"/>
    <w:rsid w:val="00F97B12"/>
    <w:rsid w:val="00FA05E5"/>
    <w:rsid w:val="00FA4933"/>
    <w:rsid w:val="00FB05E4"/>
    <w:rsid w:val="00FB325D"/>
    <w:rsid w:val="00FB3287"/>
    <w:rsid w:val="00FB3D11"/>
    <w:rsid w:val="00FB4495"/>
    <w:rsid w:val="00FB578D"/>
    <w:rsid w:val="00FB60B8"/>
    <w:rsid w:val="00FC340D"/>
    <w:rsid w:val="00FC5C13"/>
    <w:rsid w:val="00FD03F5"/>
    <w:rsid w:val="00FD15F2"/>
    <w:rsid w:val="00FD2113"/>
    <w:rsid w:val="00FD323A"/>
    <w:rsid w:val="00FD3694"/>
    <w:rsid w:val="00FD4D9F"/>
    <w:rsid w:val="00FD5159"/>
    <w:rsid w:val="00FE0B18"/>
    <w:rsid w:val="00FE29A9"/>
    <w:rsid w:val="00FE7F42"/>
    <w:rsid w:val="00FF18D8"/>
    <w:rsid w:val="00FF19A0"/>
    <w:rsid w:val="00FF1A06"/>
    <w:rsid w:val="00FF3862"/>
    <w:rsid w:val="00FF3C6F"/>
    <w:rsid w:val="00FF433C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1EE44065-DD6D-4B31-A53F-84411D42A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92E20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5A543F"/>
    <w:pPr>
      <w:outlineLvl w:val="3"/>
    </w:pPr>
    <w:rPr>
      <w:b/>
      <w:bCs/>
      <w:i/>
      <w:iCs/>
      <w:color w:val="007D7A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9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F447C0"/>
    <w:pPr>
      <w:numPr>
        <w:numId w:val="36"/>
      </w:numPr>
      <w:spacing w:before="240" w:after="240"/>
      <w:ind w:left="0" w:firstLine="0"/>
      <w:contextualSpacing/>
    </w:pPr>
    <w:rPr>
      <w:color w:val="003333"/>
    </w:rPr>
  </w:style>
  <w:style w:type="paragraph" w:customStyle="1" w:styleId="Q-Axyusak">
    <w:name w:val="Q-Axyusak"/>
    <w:basedOn w:val="Caption"/>
    <w:link w:val="Q-AxyusakChar"/>
    <w:uiPriority w:val="3"/>
    <w:qFormat/>
    <w:rsid w:val="00F4207A"/>
    <w:pPr>
      <w:numPr>
        <w:numId w:val="3"/>
      </w:numPr>
      <w:spacing w:after="0" w:line="276" w:lineRule="auto"/>
      <w:ind w:left="0" w:firstLine="0"/>
    </w:pPr>
    <w:rPr>
      <w:color w:val="003333"/>
    </w:rPr>
  </w:style>
  <w:style w:type="paragraph" w:customStyle="1" w:styleId="Q-Normal">
    <w:name w:val="Q-Normal"/>
    <w:basedOn w:val="Normal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5A543F"/>
    <w:rPr>
      <w:rFonts w:ascii="GHEA Grapalat" w:hAnsi="GHEA Grapalat" w:cs="Arial"/>
      <w:b/>
      <w:bCs/>
      <w:i/>
      <w:iCs/>
      <w:color w:val="007D7A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A50215"/>
    <w:pPr>
      <w:spacing w:before="360"/>
      <w:ind w:firstLine="0"/>
    </w:pPr>
    <w:rPr>
      <w:color w:val="006464"/>
      <w:sz w:val="24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A50215"/>
    <w:rPr>
      <w:rFonts w:ascii="GHEA Grapalat" w:eastAsiaTheme="majorEastAsia" w:hAnsi="GHEA Grapalat" w:cs="Arial"/>
      <w:b/>
      <w:bCs/>
      <w:color w:val="006464"/>
      <w:sz w:val="24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594357"/>
    <w:pPr>
      <w:ind w:firstLine="360"/>
    </w:pPr>
    <w:rPr>
      <w:rFonts w:eastAsiaTheme="majorEastAsia"/>
      <w:b/>
      <w:bCs/>
      <w:i/>
      <w:color w:val="007D7A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594357"/>
    <w:rPr>
      <w:rFonts w:ascii="GHEA Grapalat" w:eastAsiaTheme="majorEastAsia" w:hAnsi="GHEA Grapalat" w:cs="Arial"/>
      <w:b/>
      <w:bCs/>
      <w:i/>
      <w:iCs w:val="0"/>
      <w:color w:val="007D7A"/>
      <w:kern w:val="2"/>
      <w:sz w:val="20"/>
      <w:szCs w:val="20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D67808"/>
    <w:pPr>
      <w:jc w:val="center"/>
    </w:pPr>
    <w:rPr>
      <w:color w:val="006464"/>
    </w:r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D67808"/>
    <w:rPr>
      <w:rFonts w:ascii="GHEA Grapalat" w:hAnsi="GHEA Grapalat" w:cs="Arial"/>
      <w:b/>
      <w:bCs/>
      <w:i/>
      <w:iCs/>
      <w:color w:val="006464"/>
      <w:sz w:val="24"/>
      <w:szCs w:val="24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627D74"/>
    <w:pPr>
      <w:spacing w:after="0"/>
    </w:pPr>
    <w:rPr>
      <w:b w:val="0"/>
      <w:bCs w:val="0"/>
      <w:color w:val="FFFFFF" w:themeColor="background1"/>
      <w:sz w:val="12"/>
      <w:szCs w:val="12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72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627D74"/>
    <w:rPr>
      <w:rFonts w:ascii="GHEA Grapalat" w:eastAsiaTheme="majorEastAsia" w:hAnsi="GHEA Grapalat" w:cstheme="majorBidi"/>
      <w:color w:val="FFFFFF" w:themeColor="background1"/>
      <w:sz w:val="12"/>
      <w:szCs w:val="12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73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F447C0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74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F4207A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75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6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7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8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E13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E13F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13F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E13F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02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3.emf"/><Relationship Id="rId671" Type="http://schemas.openxmlformats.org/officeDocument/2006/relationships/oleObject" Target="embeddings/oleObject167.bin"/><Relationship Id="rId769" Type="http://schemas.openxmlformats.org/officeDocument/2006/relationships/oleObject" Target="embeddings/oleObject208.bin"/><Relationship Id="rId976" Type="http://schemas.microsoft.com/office/2007/relationships/diagramDrawing" Target="diagrams/drawing77.xml"/><Relationship Id="rId21" Type="http://schemas.openxmlformats.org/officeDocument/2006/relationships/diagramData" Target="diagrams/data3.xml"/><Relationship Id="rId324" Type="http://schemas.openxmlformats.org/officeDocument/2006/relationships/diagramData" Target="diagrams/data35.xml"/><Relationship Id="rId531" Type="http://schemas.openxmlformats.org/officeDocument/2006/relationships/diagramQuickStyle" Target="diagrams/quickStyle46.xml"/><Relationship Id="rId629" Type="http://schemas.openxmlformats.org/officeDocument/2006/relationships/oleObject" Target="embeddings/oleObject147.bin"/><Relationship Id="rId170" Type="http://schemas.openxmlformats.org/officeDocument/2006/relationships/oleObject" Target="embeddings/oleObject24.bin"/><Relationship Id="rId836" Type="http://schemas.openxmlformats.org/officeDocument/2006/relationships/image" Target="media/image303.emf"/><Relationship Id="rId268" Type="http://schemas.openxmlformats.org/officeDocument/2006/relationships/diagramData" Target="diagrams/data28.xml"/><Relationship Id="rId475" Type="http://schemas.openxmlformats.org/officeDocument/2006/relationships/diagramQuickStyle" Target="diagrams/quickStyle43.xml"/><Relationship Id="rId682" Type="http://schemas.openxmlformats.org/officeDocument/2006/relationships/oleObject" Target="embeddings/oleObject170.bin"/><Relationship Id="rId903" Type="http://schemas.openxmlformats.org/officeDocument/2006/relationships/diagramData" Target="diagrams/data72.xml"/><Relationship Id="rId32" Type="http://schemas.openxmlformats.org/officeDocument/2006/relationships/diagramLayout" Target="diagrams/layout4.xml"/><Relationship Id="rId128" Type="http://schemas.openxmlformats.org/officeDocument/2006/relationships/diagramLayout" Target="diagrams/layout14.xml"/><Relationship Id="rId335" Type="http://schemas.openxmlformats.org/officeDocument/2006/relationships/diagramData" Target="diagrams/data36.xml"/><Relationship Id="rId542" Type="http://schemas.openxmlformats.org/officeDocument/2006/relationships/diagramColors" Target="diagrams/colors47.xml"/><Relationship Id="rId181" Type="http://schemas.openxmlformats.org/officeDocument/2006/relationships/diagramLayout" Target="diagrams/layout21.xml"/><Relationship Id="rId402" Type="http://schemas.openxmlformats.org/officeDocument/2006/relationships/oleObject" Target="embeddings/oleObject90.bin"/><Relationship Id="rId847" Type="http://schemas.openxmlformats.org/officeDocument/2006/relationships/diagramLayout" Target="diagrams/layout64.xml"/><Relationship Id="rId279" Type="http://schemas.openxmlformats.org/officeDocument/2006/relationships/diagramLayout" Target="diagrams/layout30.xml"/><Relationship Id="rId486" Type="http://schemas.openxmlformats.org/officeDocument/2006/relationships/oleObject" Target="embeddings/oleObject106.bin"/><Relationship Id="rId693" Type="http://schemas.openxmlformats.org/officeDocument/2006/relationships/image" Target="media/image251.emf"/><Relationship Id="rId707" Type="http://schemas.openxmlformats.org/officeDocument/2006/relationships/image" Target="media/image258.emf"/><Relationship Id="rId914" Type="http://schemas.openxmlformats.org/officeDocument/2006/relationships/oleObject" Target="embeddings/oleObject225.bin"/><Relationship Id="rId43" Type="http://schemas.openxmlformats.org/officeDocument/2006/relationships/diagramColors" Target="diagrams/colors5.xml"/><Relationship Id="rId139" Type="http://schemas.openxmlformats.org/officeDocument/2006/relationships/diagramQuickStyle" Target="diagrams/quickStyle16.xml"/><Relationship Id="rId346" Type="http://schemas.openxmlformats.org/officeDocument/2006/relationships/oleObject" Target="embeddings/oleObject62.bin"/><Relationship Id="rId553" Type="http://schemas.openxmlformats.org/officeDocument/2006/relationships/diagramQuickStyle" Target="diagrams/quickStyle48.xml"/><Relationship Id="rId760" Type="http://schemas.openxmlformats.org/officeDocument/2006/relationships/image" Target="media/image280.emf"/><Relationship Id="rId192" Type="http://schemas.openxmlformats.org/officeDocument/2006/relationships/image" Target="media/image48.emf"/><Relationship Id="rId206" Type="http://schemas.openxmlformats.org/officeDocument/2006/relationships/oleObject" Target="embeddings/oleObject34.bin"/><Relationship Id="rId413" Type="http://schemas.microsoft.com/office/2007/relationships/diagramDrawing" Target="diagrams/drawing37.xml"/><Relationship Id="rId858" Type="http://schemas.openxmlformats.org/officeDocument/2006/relationships/diagramQuickStyle" Target="diagrams/quickStyle66.xml"/><Relationship Id="rId497" Type="http://schemas.openxmlformats.org/officeDocument/2006/relationships/image" Target="media/image166.png"/><Relationship Id="rId620" Type="http://schemas.openxmlformats.org/officeDocument/2006/relationships/image" Target="media/image221.emf"/><Relationship Id="rId718" Type="http://schemas.openxmlformats.org/officeDocument/2006/relationships/image" Target="media/image261.emf"/><Relationship Id="rId925" Type="http://schemas.openxmlformats.org/officeDocument/2006/relationships/image" Target="media/image323.emf"/><Relationship Id="rId357" Type="http://schemas.openxmlformats.org/officeDocument/2006/relationships/image" Target="media/image103.emf"/><Relationship Id="rId54" Type="http://schemas.openxmlformats.org/officeDocument/2006/relationships/diagramLayout" Target="diagrams/layout7.xml"/><Relationship Id="rId217" Type="http://schemas.openxmlformats.org/officeDocument/2006/relationships/image" Target="media/image60.emf"/><Relationship Id="rId564" Type="http://schemas.openxmlformats.org/officeDocument/2006/relationships/image" Target="media/image198.emf"/><Relationship Id="rId771" Type="http://schemas.openxmlformats.org/officeDocument/2006/relationships/diagramLayout" Target="diagrams/layout55.xml"/><Relationship Id="rId869" Type="http://schemas.openxmlformats.org/officeDocument/2006/relationships/diagramColors" Target="diagrams/colors68.xml"/><Relationship Id="rId424" Type="http://schemas.openxmlformats.org/officeDocument/2006/relationships/image" Target="media/image129.png"/><Relationship Id="rId631" Type="http://schemas.openxmlformats.org/officeDocument/2006/relationships/oleObject" Target="embeddings/oleObject148.bin"/><Relationship Id="rId729" Type="http://schemas.openxmlformats.org/officeDocument/2006/relationships/oleObject" Target="embeddings/oleObject191.bin"/><Relationship Id="rId270" Type="http://schemas.openxmlformats.org/officeDocument/2006/relationships/diagramQuickStyle" Target="diagrams/quickStyle28.xml"/><Relationship Id="rId936" Type="http://schemas.openxmlformats.org/officeDocument/2006/relationships/oleObject" Target="embeddings/oleObject236.bin"/><Relationship Id="rId65" Type="http://schemas.openxmlformats.org/officeDocument/2006/relationships/oleObject" Target="embeddings/oleObject6.bin"/><Relationship Id="rId130" Type="http://schemas.openxmlformats.org/officeDocument/2006/relationships/diagramColors" Target="diagrams/colors14.xml"/><Relationship Id="rId368" Type="http://schemas.openxmlformats.org/officeDocument/2006/relationships/oleObject" Target="embeddings/oleObject73.bin"/><Relationship Id="rId575" Type="http://schemas.openxmlformats.org/officeDocument/2006/relationships/oleObject" Target="embeddings/oleObject125.bin"/><Relationship Id="rId782" Type="http://schemas.openxmlformats.org/officeDocument/2006/relationships/diagramData" Target="diagrams/data56.xml"/><Relationship Id="rId228" Type="http://schemas.openxmlformats.org/officeDocument/2006/relationships/oleObject" Target="embeddings/oleObject46.bin"/><Relationship Id="rId435" Type="http://schemas.microsoft.com/office/2007/relationships/diagramDrawing" Target="diagrams/drawing41.xml"/><Relationship Id="rId642" Type="http://schemas.openxmlformats.org/officeDocument/2006/relationships/image" Target="media/image232.emf"/><Relationship Id="rId281" Type="http://schemas.openxmlformats.org/officeDocument/2006/relationships/diagramColors" Target="diagrams/colors30.xml"/><Relationship Id="rId502" Type="http://schemas.openxmlformats.org/officeDocument/2006/relationships/image" Target="media/image170.png"/><Relationship Id="rId947" Type="http://schemas.openxmlformats.org/officeDocument/2006/relationships/diagramQuickStyle" Target="diagrams/quickStyle75.xml"/><Relationship Id="rId76" Type="http://schemas.microsoft.com/office/2007/relationships/diagramDrawing" Target="diagrams/drawing8.xml"/><Relationship Id="rId141" Type="http://schemas.microsoft.com/office/2007/relationships/diagramDrawing" Target="diagrams/drawing16.xml"/><Relationship Id="rId379" Type="http://schemas.openxmlformats.org/officeDocument/2006/relationships/image" Target="media/image114.emf"/><Relationship Id="rId586" Type="http://schemas.openxmlformats.org/officeDocument/2006/relationships/image" Target="media/image209.emf"/><Relationship Id="rId793" Type="http://schemas.openxmlformats.org/officeDocument/2006/relationships/image" Target="media/image293.jpg"/><Relationship Id="rId807" Type="http://schemas.openxmlformats.org/officeDocument/2006/relationships/diagramColors" Target="diagrams/colors59.xml"/><Relationship Id="rId7" Type="http://schemas.openxmlformats.org/officeDocument/2006/relationships/endnotes" Target="endnotes.xml"/><Relationship Id="rId239" Type="http://schemas.openxmlformats.org/officeDocument/2006/relationships/diagramColors" Target="diagrams/colors24.xml"/><Relationship Id="rId446" Type="http://schemas.openxmlformats.org/officeDocument/2006/relationships/diagramColors" Target="diagrams/colors42.xml"/><Relationship Id="rId653" Type="http://schemas.openxmlformats.org/officeDocument/2006/relationships/image" Target="media/image235.emf"/><Relationship Id="rId292" Type="http://schemas.microsoft.com/office/2007/relationships/diagramDrawing" Target="diagrams/drawing32.xml"/><Relationship Id="rId306" Type="http://schemas.openxmlformats.org/officeDocument/2006/relationships/diagramLayout" Target="diagrams/layout34.xml"/><Relationship Id="rId860" Type="http://schemas.microsoft.com/office/2007/relationships/diagramDrawing" Target="diagrams/drawing66.xml"/><Relationship Id="rId958" Type="http://schemas.openxmlformats.org/officeDocument/2006/relationships/diagramLayout" Target="diagrams/layout76.xml"/><Relationship Id="rId87" Type="http://schemas.openxmlformats.org/officeDocument/2006/relationships/diagramColors" Target="diagrams/colors10.xml"/><Relationship Id="rId513" Type="http://schemas.openxmlformats.org/officeDocument/2006/relationships/image" Target="media/image175.png"/><Relationship Id="rId597" Type="http://schemas.openxmlformats.org/officeDocument/2006/relationships/diagramData" Target="diagrams/data50.xml"/><Relationship Id="rId720" Type="http://schemas.openxmlformats.org/officeDocument/2006/relationships/image" Target="media/image262.emf"/><Relationship Id="rId818" Type="http://schemas.openxmlformats.org/officeDocument/2006/relationships/diagramLayout" Target="diagrams/layout60.xml"/><Relationship Id="rId152" Type="http://schemas.openxmlformats.org/officeDocument/2006/relationships/image" Target="media/image38.emf"/><Relationship Id="rId457" Type="http://schemas.openxmlformats.org/officeDocument/2006/relationships/oleObject" Target="embeddings/oleObject97.bin"/><Relationship Id="rId664" Type="http://schemas.openxmlformats.org/officeDocument/2006/relationships/oleObject" Target="embeddings/oleObject164.bin"/><Relationship Id="rId871" Type="http://schemas.openxmlformats.org/officeDocument/2006/relationships/image" Target="media/image306.emf"/><Relationship Id="rId969" Type="http://schemas.openxmlformats.org/officeDocument/2006/relationships/image" Target="media/image343.jpeg"/><Relationship Id="rId14" Type="http://schemas.microsoft.com/office/2007/relationships/diagramDrawing" Target="diagrams/drawing1.xml"/><Relationship Id="rId317" Type="http://schemas.openxmlformats.org/officeDocument/2006/relationships/image" Target="media/image86.emf"/><Relationship Id="rId524" Type="http://schemas.openxmlformats.org/officeDocument/2006/relationships/image" Target="media/image179.emf"/><Relationship Id="rId731" Type="http://schemas.openxmlformats.org/officeDocument/2006/relationships/oleObject" Target="embeddings/oleObject192.bin"/><Relationship Id="rId98" Type="http://schemas.openxmlformats.org/officeDocument/2006/relationships/image" Target="media/image27.png"/><Relationship Id="rId163" Type="http://schemas.openxmlformats.org/officeDocument/2006/relationships/image" Target="media/image41.emf"/><Relationship Id="rId370" Type="http://schemas.openxmlformats.org/officeDocument/2006/relationships/oleObject" Target="embeddings/oleObject74.bin"/><Relationship Id="rId829" Type="http://schemas.openxmlformats.org/officeDocument/2006/relationships/diagramQuickStyle" Target="diagrams/quickStyle62.xml"/><Relationship Id="rId230" Type="http://schemas.openxmlformats.org/officeDocument/2006/relationships/diagramLayout" Target="diagrams/layout23.xml"/><Relationship Id="rId468" Type="http://schemas.openxmlformats.org/officeDocument/2006/relationships/oleObject" Target="embeddings/oleObject100.bin"/><Relationship Id="rId675" Type="http://schemas.openxmlformats.org/officeDocument/2006/relationships/diagramColors" Target="diagrams/colors52.xml"/><Relationship Id="rId882" Type="http://schemas.microsoft.com/office/2007/relationships/diagramDrawing" Target="diagrams/drawing69.xml"/><Relationship Id="rId25" Type="http://schemas.microsoft.com/office/2007/relationships/diagramDrawing" Target="diagrams/drawing3.xml"/><Relationship Id="rId328" Type="http://schemas.microsoft.com/office/2007/relationships/diagramDrawing" Target="diagrams/drawing35.xml"/><Relationship Id="rId535" Type="http://schemas.openxmlformats.org/officeDocument/2006/relationships/image" Target="media/image183.png"/><Relationship Id="rId742" Type="http://schemas.openxmlformats.org/officeDocument/2006/relationships/image" Target="media/image273.emf"/><Relationship Id="rId174" Type="http://schemas.openxmlformats.org/officeDocument/2006/relationships/oleObject" Target="embeddings/oleObject26.bin"/><Relationship Id="rId381" Type="http://schemas.openxmlformats.org/officeDocument/2006/relationships/image" Target="media/image115.emf"/><Relationship Id="rId602" Type="http://schemas.openxmlformats.org/officeDocument/2006/relationships/image" Target="media/image212.emf"/><Relationship Id="rId241" Type="http://schemas.openxmlformats.org/officeDocument/2006/relationships/image" Target="media/image67.emf"/><Relationship Id="rId479" Type="http://schemas.openxmlformats.org/officeDocument/2006/relationships/image" Target="media/image155.emf"/><Relationship Id="rId686" Type="http://schemas.openxmlformats.org/officeDocument/2006/relationships/oleObject" Target="embeddings/oleObject172.bin"/><Relationship Id="rId893" Type="http://schemas.openxmlformats.org/officeDocument/2006/relationships/diagramLayout" Target="diagrams/layout70.xml"/><Relationship Id="rId907" Type="http://schemas.microsoft.com/office/2007/relationships/diagramDrawing" Target="diagrams/drawing72.xml"/><Relationship Id="rId36" Type="http://schemas.openxmlformats.org/officeDocument/2006/relationships/image" Target="media/image8.jpeg"/><Relationship Id="rId339" Type="http://schemas.microsoft.com/office/2007/relationships/diagramDrawing" Target="diagrams/drawing36.xml"/><Relationship Id="rId546" Type="http://schemas.openxmlformats.org/officeDocument/2006/relationships/image" Target="media/image189.png"/><Relationship Id="rId753" Type="http://schemas.openxmlformats.org/officeDocument/2006/relationships/diagramColors" Target="diagrams/colors54.xml"/><Relationship Id="rId101" Type="http://schemas.openxmlformats.org/officeDocument/2006/relationships/oleObject" Target="embeddings/oleObject10.bin"/><Relationship Id="rId185" Type="http://schemas.openxmlformats.org/officeDocument/2006/relationships/image" Target="media/image47.emf"/><Relationship Id="rId406" Type="http://schemas.openxmlformats.org/officeDocument/2006/relationships/oleObject" Target="embeddings/oleObject92.bin"/><Relationship Id="rId960" Type="http://schemas.openxmlformats.org/officeDocument/2006/relationships/diagramColors" Target="diagrams/colors76.xml"/><Relationship Id="rId392" Type="http://schemas.openxmlformats.org/officeDocument/2006/relationships/oleObject" Target="embeddings/oleObject85.bin"/><Relationship Id="rId613" Type="http://schemas.openxmlformats.org/officeDocument/2006/relationships/oleObject" Target="embeddings/oleObject139.bin"/><Relationship Id="rId697" Type="http://schemas.openxmlformats.org/officeDocument/2006/relationships/image" Target="media/image253.emf"/><Relationship Id="rId820" Type="http://schemas.openxmlformats.org/officeDocument/2006/relationships/diagramColors" Target="diagrams/colors60.xml"/><Relationship Id="rId918" Type="http://schemas.openxmlformats.org/officeDocument/2006/relationships/oleObject" Target="embeddings/oleObject227.bin"/><Relationship Id="rId252" Type="http://schemas.openxmlformats.org/officeDocument/2006/relationships/oleObject" Target="embeddings/oleObject53.bin"/><Relationship Id="rId47" Type="http://schemas.openxmlformats.org/officeDocument/2006/relationships/diagramData" Target="diagrams/data6.xml"/><Relationship Id="rId112" Type="http://schemas.openxmlformats.org/officeDocument/2006/relationships/diagramQuickStyle" Target="diagrams/quickStyle13.xml"/><Relationship Id="rId557" Type="http://schemas.openxmlformats.org/officeDocument/2006/relationships/oleObject" Target="embeddings/oleObject116.bin"/><Relationship Id="rId764" Type="http://schemas.openxmlformats.org/officeDocument/2006/relationships/image" Target="media/image282.emf"/><Relationship Id="rId971" Type="http://schemas.openxmlformats.org/officeDocument/2006/relationships/image" Target="media/image345.jpg"/><Relationship Id="rId196" Type="http://schemas.openxmlformats.org/officeDocument/2006/relationships/oleObject" Target="embeddings/oleObject29.bin"/><Relationship Id="rId417" Type="http://schemas.openxmlformats.org/officeDocument/2006/relationships/diagramColors" Target="diagrams/colors38.xml"/><Relationship Id="rId624" Type="http://schemas.openxmlformats.org/officeDocument/2006/relationships/image" Target="media/image223.emf"/><Relationship Id="rId831" Type="http://schemas.microsoft.com/office/2007/relationships/diagramDrawing" Target="diagrams/drawing62.xml"/><Relationship Id="rId263" Type="http://schemas.openxmlformats.org/officeDocument/2006/relationships/diagramData" Target="diagrams/data27.xml"/><Relationship Id="rId470" Type="http://schemas.openxmlformats.org/officeDocument/2006/relationships/oleObject" Target="embeddings/oleObject101.bin"/><Relationship Id="rId929" Type="http://schemas.openxmlformats.org/officeDocument/2006/relationships/image" Target="media/image325.emf"/><Relationship Id="rId58" Type="http://schemas.openxmlformats.org/officeDocument/2006/relationships/image" Target="media/image14.emf"/><Relationship Id="rId123" Type="http://schemas.openxmlformats.org/officeDocument/2006/relationships/image" Target="media/image36.emf"/><Relationship Id="rId330" Type="http://schemas.openxmlformats.org/officeDocument/2006/relationships/image" Target="media/image91.emf"/><Relationship Id="rId568" Type="http://schemas.openxmlformats.org/officeDocument/2006/relationships/image" Target="media/image200.emf"/><Relationship Id="rId775" Type="http://schemas.openxmlformats.org/officeDocument/2006/relationships/image" Target="media/image285.png"/><Relationship Id="rId982" Type="http://schemas.openxmlformats.org/officeDocument/2006/relationships/header" Target="header2.xml"/><Relationship Id="rId428" Type="http://schemas.openxmlformats.org/officeDocument/2006/relationships/diagramQuickStyle" Target="diagrams/quickStyle40.xml"/><Relationship Id="rId635" Type="http://schemas.openxmlformats.org/officeDocument/2006/relationships/oleObject" Target="embeddings/oleObject150.bin"/><Relationship Id="rId842" Type="http://schemas.openxmlformats.org/officeDocument/2006/relationships/diagramQuickStyle" Target="diagrams/quickStyle63.xml"/><Relationship Id="rId274" Type="http://schemas.openxmlformats.org/officeDocument/2006/relationships/diagramLayout" Target="diagrams/layout29.xml"/><Relationship Id="rId481" Type="http://schemas.openxmlformats.org/officeDocument/2006/relationships/image" Target="media/image156.emf"/><Relationship Id="rId702" Type="http://schemas.openxmlformats.org/officeDocument/2006/relationships/oleObject" Target="embeddings/oleObject180.bin"/><Relationship Id="rId69" Type="http://schemas.openxmlformats.org/officeDocument/2006/relationships/oleObject" Target="embeddings/oleObject8.bin"/><Relationship Id="rId134" Type="http://schemas.openxmlformats.org/officeDocument/2006/relationships/diagramQuickStyle" Target="diagrams/quickStyle15.xml"/><Relationship Id="rId579" Type="http://schemas.openxmlformats.org/officeDocument/2006/relationships/oleObject" Target="embeddings/oleObject127.bin"/><Relationship Id="rId786" Type="http://schemas.microsoft.com/office/2007/relationships/diagramDrawing" Target="diagrams/drawing56.xml"/><Relationship Id="rId341" Type="http://schemas.openxmlformats.org/officeDocument/2006/relationships/oleObject" Target="embeddings/oleObject60.bin"/><Relationship Id="rId439" Type="http://schemas.openxmlformats.org/officeDocument/2006/relationships/image" Target="media/image134.png"/><Relationship Id="rId646" Type="http://schemas.openxmlformats.org/officeDocument/2006/relationships/diagramQuickStyle" Target="diagrams/quickStyle51.xml"/><Relationship Id="rId201" Type="http://schemas.openxmlformats.org/officeDocument/2006/relationships/image" Target="media/image53.emf"/><Relationship Id="rId285" Type="http://schemas.openxmlformats.org/officeDocument/2006/relationships/diagramQuickStyle" Target="diagrams/quickStyle31.xml"/><Relationship Id="rId506" Type="http://schemas.openxmlformats.org/officeDocument/2006/relationships/diagramColors" Target="diagrams/colors44.xml"/><Relationship Id="rId853" Type="http://schemas.openxmlformats.org/officeDocument/2006/relationships/diagramQuickStyle" Target="diagrams/quickStyle65.xml"/><Relationship Id="rId492" Type="http://schemas.openxmlformats.org/officeDocument/2006/relationships/oleObject" Target="embeddings/oleObject108.bin"/><Relationship Id="rId713" Type="http://schemas.microsoft.com/office/2007/relationships/diagramDrawing" Target="diagrams/drawing53.xml"/><Relationship Id="rId797" Type="http://schemas.openxmlformats.org/officeDocument/2006/relationships/oleObject" Target="embeddings/oleObject210.bin"/><Relationship Id="rId920" Type="http://schemas.openxmlformats.org/officeDocument/2006/relationships/oleObject" Target="embeddings/oleObject228.bin"/><Relationship Id="rId145" Type="http://schemas.openxmlformats.org/officeDocument/2006/relationships/diagramColors" Target="diagrams/colors17.xml"/><Relationship Id="rId352" Type="http://schemas.openxmlformats.org/officeDocument/2006/relationships/oleObject" Target="embeddings/oleObject65.bin"/><Relationship Id="rId212" Type="http://schemas.openxmlformats.org/officeDocument/2006/relationships/oleObject" Target="embeddings/oleObject38.bin"/><Relationship Id="rId657" Type="http://schemas.openxmlformats.org/officeDocument/2006/relationships/image" Target="media/image237.emf"/><Relationship Id="rId864" Type="http://schemas.openxmlformats.org/officeDocument/2006/relationships/diagramColors" Target="diagrams/colors67.xml"/><Relationship Id="rId296" Type="http://schemas.openxmlformats.org/officeDocument/2006/relationships/diagramLayout" Target="diagrams/layout33.xml"/><Relationship Id="rId517" Type="http://schemas.openxmlformats.org/officeDocument/2006/relationships/diagramColors" Target="diagrams/colors45.xml"/><Relationship Id="rId724" Type="http://schemas.openxmlformats.org/officeDocument/2006/relationships/image" Target="media/image264.emf"/><Relationship Id="rId931" Type="http://schemas.openxmlformats.org/officeDocument/2006/relationships/image" Target="media/image326.emf"/><Relationship Id="rId60" Type="http://schemas.openxmlformats.org/officeDocument/2006/relationships/image" Target="media/image15.emf"/><Relationship Id="rId156" Type="http://schemas.openxmlformats.org/officeDocument/2006/relationships/diagramData" Target="diagrams/data19.xml"/><Relationship Id="rId363" Type="http://schemas.openxmlformats.org/officeDocument/2006/relationships/image" Target="media/image106.emf"/><Relationship Id="rId570" Type="http://schemas.openxmlformats.org/officeDocument/2006/relationships/image" Target="media/image201.emf"/><Relationship Id="rId223" Type="http://schemas.openxmlformats.org/officeDocument/2006/relationships/image" Target="media/image63.emf"/><Relationship Id="rId430" Type="http://schemas.microsoft.com/office/2007/relationships/diagramDrawing" Target="diagrams/drawing40.xml"/><Relationship Id="rId668" Type="http://schemas.openxmlformats.org/officeDocument/2006/relationships/image" Target="media/image241.emf"/><Relationship Id="rId875" Type="http://schemas.openxmlformats.org/officeDocument/2006/relationships/image" Target="media/image308.png"/><Relationship Id="rId18" Type="http://schemas.openxmlformats.org/officeDocument/2006/relationships/diagramQuickStyle" Target="diagrams/quickStyle2.xml"/><Relationship Id="rId528" Type="http://schemas.openxmlformats.org/officeDocument/2006/relationships/image" Target="media/image181.png"/><Relationship Id="rId735" Type="http://schemas.openxmlformats.org/officeDocument/2006/relationships/oleObject" Target="embeddings/oleObject194.bin"/><Relationship Id="rId942" Type="http://schemas.openxmlformats.org/officeDocument/2006/relationships/diagramQuickStyle" Target="diagrams/quickStyle74.xml"/><Relationship Id="rId167" Type="http://schemas.openxmlformats.org/officeDocument/2006/relationships/image" Target="media/image43.emf"/><Relationship Id="rId374" Type="http://schemas.openxmlformats.org/officeDocument/2006/relationships/oleObject" Target="embeddings/oleObject76.bin"/><Relationship Id="rId581" Type="http://schemas.openxmlformats.org/officeDocument/2006/relationships/oleObject" Target="embeddings/oleObject128.bin"/><Relationship Id="rId71" Type="http://schemas.openxmlformats.org/officeDocument/2006/relationships/oleObject" Target="embeddings/oleObject9.bin"/><Relationship Id="rId234" Type="http://schemas.openxmlformats.org/officeDocument/2006/relationships/image" Target="media/image66.emf"/><Relationship Id="rId679" Type="http://schemas.openxmlformats.org/officeDocument/2006/relationships/image" Target="media/image244.emf"/><Relationship Id="rId802" Type="http://schemas.openxmlformats.org/officeDocument/2006/relationships/diagramColors" Target="diagrams/colors58.xml"/><Relationship Id="rId886" Type="http://schemas.openxmlformats.org/officeDocument/2006/relationships/oleObject" Target="embeddings/oleObject2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.bin"/><Relationship Id="rId441" Type="http://schemas.openxmlformats.org/officeDocument/2006/relationships/image" Target="media/image136.png"/><Relationship Id="rId539" Type="http://schemas.openxmlformats.org/officeDocument/2006/relationships/diagramData" Target="diagrams/data47.xml"/><Relationship Id="rId746" Type="http://schemas.openxmlformats.org/officeDocument/2006/relationships/image" Target="media/image275.emf"/><Relationship Id="rId178" Type="http://schemas.openxmlformats.org/officeDocument/2006/relationships/diagramColors" Target="diagrams/colors20.xml"/><Relationship Id="rId301" Type="http://schemas.openxmlformats.org/officeDocument/2006/relationships/image" Target="media/image76.png"/><Relationship Id="rId953" Type="http://schemas.openxmlformats.org/officeDocument/2006/relationships/oleObject" Target="embeddings/oleObject238.bin"/><Relationship Id="rId82" Type="http://schemas.microsoft.com/office/2007/relationships/diagramDrawing" Target="diagrams/drawing9.xml"/><Relationship Id="rId385" Type="http://schemas.openxmlformats.org/officeDocument/2006/relationships/image" Target="media/image117.emf"/><Relationship Id="rId592" Type="http://schemas.openxmlformats.org/officeDocument/2006/relationships/diagramData" Target="diagrams/data49.xml"/><Relationship Id="rId606" Type="http://schemas.openxmlformats.org/officeDocument/2006/relationships/image" Target="media/image214.emf"/><Relationship Id="rId813" Type="http://schemas.openxmlformats.org/officeDocument/2006/relationships/image" Target="media/image299.emf"/><Relationship Id="rId245" Type="http://schemas.openxmlformats.org/officeDocument/2006/relationships/image" Target="media/image69.emf"/><Relationship Id="rId452" Type="http://schemas.openxmlformats.org/officeDocument/2006/relationships/image" Target="media/image141.emf"/><Relationship Id="rId897" Type="http://schemas.openxmlformats.org/officeDocument/2006/relationships/diagramData" Target="diagrams/data71.xml"/><Relationship Id="rId105" Type="http://schemas.openxmlformats.org/officeDocument/2006/relationships/diagramData" Target="diagrams/data12.xml"/><Relationship Id="rId312" Type="http://schemas.openxmlformats.org/officeDocument/2006/relationships/image" Target="media/image82.jpg"/><Relationship Id="rId757" Type="http://schemas.openxmlformats.org/officeDocument/2006/relationships/image" Target="media/image278.emf"/><Relationship Id="rId964" Type="http://schemas.openxmlformats.org/officeDocument/2006/relationships/image" Target="media/image338.jpg"/><Relationship Id="rId93" Type="http://schemas.microsoft.com/office/2007/relationships/diagramDrawing" Target="diagrams/drawing11.xml"/><Relationship Id="rId189" Type="http://schemas.openxmlformats.org/officeDocument/2006/relationships/diagramQuickStyle" Target="diagrams/quickStyle22.xml"/><Relationship Id="rId396" Type="http://schemas.openxmlformats.org/officeDocument/2006/relationships/oleObject" Target="embeddings/oleObject87.bin"/><Relationship Id="rId617" Type="http://schemas.openxmlformats.org/officeDocument/2006/relationships/oleObject" Target="embeddings/oleObject141.bin"/><Relationship Id="rId824" Type="http://schemas.openxmlformats.org/officeDocument/2006/relationships/diagramQuickStyle" Target="diagrams/quickStyle61.xml"/><Relationship Id="rId256" Type="http://schemas.openxmlformats.org/officeDocument/2006/relationships/diagramColors" Target="diagrams/colors25.xml"/><Relationship Id="rId463" Type="http://schemas.openxmlformats.org/officeDocument/2006/relationships/oleObject" Target="embeddings/oleObject98.bin"/><Relationship Id="rId670" Type="http://schemas.openxmlformats.org/officeDocument/2006/relationships/image" Target="media/image242.emf"/><Relationship Id="rId116" Type="http://schemas.openxmlformats.org/officeDocument/2006/relationships/oleObject" Target="embeddings/oleObject12.bin"/><Relationship Id="rId323" Type="http://schemas.openxmlformats.org/officeDocument/2006/relationships/image" Target="media/image89.png"/><Relationship Id="rId530" Type="http://schemas.openxmlformats.org/officeDocument/2006/relationships/diagramLayout" Target="diagrams/layout46.xml"/><Relationship Id="rId768" Type="http://schemas.openxmlformats.org/officeDocument/2006/relationships/image" Target="media/image284.emf"/><Relationship Id="rId975" Type="http://schemas.openxmlformats.org/officeDocument/2006/relationships/diagramColors" Target="diagrams/colors77.xml"/><Relationship Id="rId20" Type="http://schemas.microsoft.com/office/2007/relationships/diagramDrawing" Target="diagrams/drawing2.xml"/><Relationship Id="rId628" Type="http://schemas.openxmlformats.org/officeDocument/2006/relationships/image" Target="media/image225.emf"/><Relationship Id="rId835" Type="http://schemas.openxmlformats.org/officeDocument/2006/relationships/oleObject" Target="embeddings/oleObject216.bin"/><Relationship Id="rId267" Type="http://schemas.microsoft.com/office/2007/relationships/diagramDrawing" Target="diagrams/drawing27.xml"/><Relationship Id="rId474" Type="http://schemas.openxmlformats.org/officeDocument/2006/relationships/diagramLayout" Target="diagrams/layout43.xml"/><Relationship Id="rId127" Type="http://schemas.openxmlformats.org/officeDocument/2006/relationships/diagramData" Target="diagrams/data14.xml"/><Relationship Id="rId681" Type="http://schemas.openxmlformats.org/officeDocument/2006/relationships/image" Target="media/image245.emf"/><Relationship Id="rId779" Type="http://schemas.openxmlformats.org/officeDocument/2006/relationships/image" Target="media/image289.png"/><Relationship Id="rId902" Type="http://schemas.openxmlformats.org/officeDocument/2006/relationships/image" Target="media/image316.png"/><Relationship Id="rId986" Type="http://schemas.openxmlformats.org/officeDocument/2006/relationships/theme" Target="theme/theme1.xml"/><Relationship Id="rId31" Type="http://schemas.openxmlformats.org/officeDocument/2006/relationships/diagramData" Target="diagrams/data4.xml"/><Relationship Id="rId334" Type="http://schemas.openxmlformats.org/officeDocument/2006/relationships/image" Target="media/image93.png"/><Relationship Id="rId541" Type="http://schemas.openxmlformats.org/officeDocument/2006/relationships/diagramQuickStyle" Target="diagrams/quickStyle47.xml"/><Relationship Id="rId639" Type="http://schemas.openxmlformats.org/officeDocument/2006/relationships/oleObject" Target="embeddings/oleObject152.bin"/><Relationship Id="rId180" Type="http://schemas.openxmlformats.org/officeDocument/2006/relationships/diagramData" Target="diagrams/data21.xml"/><Relationship Id="rId278" Type="http://schemas.openxmlformats.org/officeDocument/2006/relationships/diagramData" Target="diagrams/data30.xml"/><Relationship Id="rId401" Type="http://schemas.openxmlformats.org/officeDocument/2006/relationships/image" Target="media/image125.emf"/><Relationship Id="rId846" Type="http://schemas.openxmlformats.org/officeDocument/2006/relationships/diagramData" Target="diagrams/data64.xml"/><Relationship Id="rId485" Type="http://schemas.openxmlformats.org/officeDocument/2006/relationships/image" Target="media/image158.emf"/><Relationship Id="rId692" Type="http://schemas.openxmlformats.org/officeDocument/2006/relationships/oleObject" Target="embeddings/oleObject175.bin"/><Relationship Id="rId706" Type="http://schemas.openxmlformats.org/officeDocument/2006/relationships/oleObject" Target="embeddings/oleObject182.bin"/><Relationship Id="rId913" Type="http://schemas.openxmlformats.org/officeDocument/2006/relationships/image" Target="media/image317.emf"/><Relationship Id="rId42" Type="http://schemas.openxmlformats.org/officeDocument/2006/relationships/diagramQuickStyle" Target="diagrams/quickStyle5.xml"/><Relationship Id="rId138" Type="http://schemas.openxmlformats.org/officeDocument/2006/relationships/diagramLayout" Target="diagrams/layout16.xml"/><Relationship Id="rId345" Type="http://schemas.openxmlformats.org/officeDocument/2006/relationships/image" Target="media/image97.emf"/><Relationship Id="rId552" Type="http://schemas.openxmlformats.org/officeDocument/2006/relationships/diagramLayout" Target="diagrams/layout48.xml"/><Relationship Id="rId191" Type="http://schemas.microsoft.com/office/2007/relationships/diagramDrawing" Target="diagrams/drawing22.xml"/><Relationship Id="rId205" Type="http://schemas.openxmlformats.org/officeDocument/2006/relationships/image" Target="media/image55.emf"/><Relationship Id="rId412" Type="http://schemas.openxmlformats.org/officeDocument/2006/relationships/diagramColors" Target="diagrams/colors37.xml"/><Relationship Id="rId857" Type="http://schemas.openxmlformats.org/officeDocument/2006/relationships/diagramLayout" Target="diagrams/layout66.xml"/><Relationship Id="rId289" Type="http://schemas.openxmlformats.org/officeDocument/2006/relationships/diagramLayout" Target="diagrams/layout32.xml"/><Relationship Id="rId496" Type="http://schemas.openxmlformats.org/officeDocument/2006/relationships/oleObject" Target="embeddings/oleObject109.bin"/><Relationship Id="rId717" Type="http://schemas.openxmlformats.org/officeDocument/2006/relationships/oleObject" Target="embeddings/oleObject185.bin"/><Relationship Id="rId924" Type="http://schemas.openxmlformats.org/officeDocument/2006/relationships/oleObject" Target="embeddings/oleObject230.bin"/><Relationship Id="rId53" Type="http://schemas.openxmlformats.org/officeDocument/2006/relationships/diagramData" Target="diagrams/data7.xml"/><Relationship Id="rId149" Type="http://schemas.openxmlformats.org/officeDocument/2006/relationships/diagramQuickStyle" Target="diagrams/quickStyle18.xml"/><Relationship Id="rId356" Type="http://schemas.openxmlformats.org/officeDocument/2006/relationships/oleObject" Target="embeddings/oleObject67.bin"/><Relationship Id="rId563" Type="http://schemas.openxmlformats.org/officeDocument/2006/relationships/oleObject" Target="embeddings/oleObject119.bin"/><Relationship Id="rId770" Type="http://schemas.openxmlformats.org/officeDocument/2006/relationships/diagramData" Target="diagrams/data55.xml"/><Relationship Id="rId216" Type="http://schemas.openxmlformats.org/officeDocument/2006/relationships/oleObject" Target="embeddings/oleObject40.bin"/><Relationship Id="rId423" Type="http://schemas.microsoft.com/office/2007/relationships/diagramDrawing" Target="diagrams/drawing39.xml"/><Relationship Id="rId868" Type="http://schemas.openxmlformats.org/officeDocument/2006/relationships/diagramQuickStyle" Target="diagrams/quickStyle68.xml"/><Relationship Id="rId630" Type="http://schemas.openxmlformats.org/officeDocument/2006/relationships/image" Target="media/image226.emf"/><Relationship Id="rId728" Type="http://schemas.openxmlformats.org/officeDocument/2006/relationships/image" Target="media/image266.emf"/><Relationship Id="rId935" Type="http://schemas.openxmlformats.org/officeDocument/2006/relationships/image" Target="media/image328.emf"/><Relationship Id="rId64" Type="http://schemas.openxmlformats.org/officeDocument/2006/relationships/image" Target="media/image17.emf"/><Relationship Id="rId367" Type="http://schemas.openxmlformats.org/officeDocument/2006/relationships/image" Target="media/image108.emf"/><Relationship Id="rId574" Type="http://schemas.openxmlformats.org/officeDocument/2006/relationships/image" Target="media/image203.emf"/><Relationship Id="rId227" Type="http://schemas.openxmlformats.org/officeDocument/2006/relationships/image" Target="media/image65.emf"/><Relationship Id="rId781" Type="http://schemas.openxmlformats.org/officeDocument/2006/relationships/image" Target="media/image291.png"/><Relationship Id="rId879" Type="http://schemas.openxmlformats.org/officeDocument/2006/relationships/diagramLayout" Target="diagrams/layout69.xml"/><Relationship Id="rId434" Type="http://schemas.openxmlformats.org/officeDocument/2006/relationships/diagramColors" Target="diagrams/colors41.xml"/><Relationship Id="rId641" Type="http://schemas.openxmlformats.org/officeDocument/2006/relationships/oleObject" Target="embeddings/oleObject153.bin"/><Relationship Id="rId739" Type="http://schemas.openxmlformats.org/officeDocument/2006/relationships/oleObject" Target="embeddings/oleObject196.bin"/><Relationship Id="rId280" Type="http://schemas.openxmlformats.org/officeDocument/2006/relationships/diagramQuickStyle" Target="diagrams/quickStyle30.xml"/><Relationship Id="rId501" Type="http://schemas.openxmlformats.org/officeDocument/2006/relationships/image" Target="media/image169.png"/><Relationship Id="rId946" Type="http://schemas.openxmlformats.org/officeDocument/2006/relationships/diagramLayout" Target="diagrams/layout75.xml"/><Relationship Id="rId75" Type="http://schemas.openxmlformats.org/officeDocument/2006/relationships/diagramColors" Target="diagrams/colors8.xml"/><Relationship Id="rId140" Type="http://schemas.openxmlformats.org/officeDocument/2006/relationships/diagramColors" Target="diagrams/colors16.xml"/><Relationship Id="rId378" Type="http://schemas.openxmlformats.org/officeDocument/2006/relationships/oleObject" Target="embeddings/oleObject78.bin"/><Relationship Id="rId585" Type="http://schemas.openxmlformats.org/officeDocument/2006/relationships/oleObject" Target="embeddings/oleObject130.bin"/><Relationship Id="rId792" Type="http://schemas.microsoft.com/office/2007/relationships/diagramDrawing" Target="diagrams/drawing57.xml"/><Relationship Id="rId806" Type="http://schemas.openxmlformats.org/officeDocument/2006/relationships/diagramQuickStyle" Target="diagrams/quickStyle59.xml"/><Relationship Id="rId6" Type="http://schemas.openxmlformats.org/officeDocument/2006/relationships/footnotes" Target="footnotes.xml"/><Relationship Id="rId238" Type="http://schemas.openxmlformats.org/officeDocument/2006/relationships/diagramQuickStyle" Target="diagrams/quickStyle24.xml"/><Relationship Id="rId445" Type="http://schemas.openxmlformats.org/officeDocument/2006/relationships/diagramQuickStyle" Target="diagrams/quickStyle42.xml"/><Relationship Id="rId652" Type="http://schemas.openxmlformats.org/officeDocument/2006/relationships/oleObject" Target="embeddings/oleObject156.bin"/><Relationship Id="rId291" Type="http://schemas.openxmlformats.org/officeDocument/2006/relationships/diagramColors" Target="diagrams/colors32.xml"/><Relationship Id="rId305" Type="http://schemas.openxmlformats.org/officeDocument/2006/relationships/diagramData" Target="diagrams/data34.xml"/><Relationship Id="rId512" Type="http://schemas.openxmlformats.org/officeDocument/2006/relationships/image" Target="media/image174.jpg"/><Relationship Id="rId957" Type="http://schemas.openxmlformats.org/officeDocument/2006/relationships/diagramData" Target="diagrams/data76.xml"/><Relationship Id="rId86" Type="http://schemas.openxmlformats.org/officeDocument/2006/relationships/diagramQuickStyle" Target="diagrams/quickStyle10.xml"/><Relationship Id="rId151" Type="http://schemas.microsoft.com/office/2007/relationships/diagramDrawing" Target="diagrams/drawing18.xml"/><Relationship Id="rId389" Type="http://schemas.openxmlformats.org/officeDocument/2006/relationships/image" Target="media/image119.emf"/><Relationship Id="rId596" Type="http://schemas.microsoft.com/office/2007/relationships/diagramDrawing" Target="diagrams/drawing49.xml"/><Relationship Id="rId817" Type="http://schemas.openxmlformats.org/officeDocument/2006/relationships/diagramData" Target="diagrams/data60.xml"/><Relationship Id="rId249" Type="http://schemas.openxmlformats.org/officeDocument/2006/relationships/image" Target="media/image71.emf"/><Relationship Id="rId456" Type="http://schemas.openxmlformats.org/officeDocument/2006/relationships/image" Target="media/image143.emf"/><Relationship Id="rId663" Type="http://schemas.openxmlformats.org/officeDocument/2006/relationships/oleObject" Target="embeddings/oleObject163.bin"/><Relationship Id="rId870" Type="http://schemas.microsoft.com/office/2007/relationships/diagramDrawing" Target="diagrams/drawing68.xml"/><Relationship Id="rId13" Type="http://schemas.openxmlformats.org/officeDocument/2006/relationships/diagramColors" Target="diagrams/colors1.xml"/><Relationship Id="rId109" Type="http://schemas.microsoft.com/office/2007/relationships/diagramDrawing" Target="diagrams/drawing12.xml"/><Relationship Id="rId316" Type="http://schemas.openxmlformats.org/officeDocument/2006/relationships/oleObject" Target="embeddings/oleObject54.bin"/><Relationship Id="rId523" Type="http://schemas.openxmlformats.org/officeDocument/2006/relationships/image" Target="media/image178.png"/><Relationship Id="rId968" Type="http://schemas.openxmlformats.org/officeDocument/2006/relationships/image" Target="media/image342.gif"/><Relationship Id="rId97" Type="http://schemas.openxmlformats.org/officeDocument/2006/relationships/image" Target="media/image26.png"/><Relationship Id="rId730" Type="http://schemas.openxmlformats.org/officeDocument/2006/relationships/image" Target="media/image267.emf"/><Relationship Id="rId828" Type="http://schemas.openxmlformats.org/officeDocument/2006/relationships/diagramLayout" Target="diagrams/layout62.xml"/><Relationship Id="rId162" Type="http://schemas.openxmlformats.org/officeDocument/2006/relationships/oleObject" Target="embeddings/oleObject20.bin"/><Relationship Id="rId467" Type="http://schemas.openxmlformats.org/officeDocument/2006/relationships/image" Target="media/image151.emf"/><Relationship Id="rId674" Type="http://schemas.openxmlformats.org/officeDocument/2006/relationships/diagramQuickStyle" Target="diagrams/quickStyle52.xml"/><Relationship Id="rId881" Type="http://schemas.openxmlformats.org/officeDocument/2006/relationships/diagramColors" Target="diagrams/colors69.xml"/><Relationship Id="rId979" Type="http://schemas.openxmlformats.org/officeDocument/2006/relationships/image" Target="media/image348.jpg"/><Relationship Id="rId24" Type="http://schemas.openxmlformats.org/officeDocument/2006/relationships/diagramColors" Target="diagrams/colors3.xml"/><Relationship Id="rId327" Type="http://schemas.openxmlformats.org/officeDocument/2006/relationships/diagramColors" Target="diagrams/colors35.xml"/><Relationship Id="rId534" Type="http://schemas.openxmlformats.org/officeDocument/2006/relationships/image" Target="media/image182.png"/><Relationship Id="rId741" Type="http://schemas.openxmlformats.org/officeDocument/2006/relationships/oleObject" Target="embeddings/oleObject197.bin"/><Relationship Id="rId839" Type="http://schemas.openxmlformats.org/officeDocument/2006/relationships/oleObject" Target="embeddings/oleObject218.bin"/><Relationship Id="rId173" Type="http://schemas.openxmlformats.org/officeDocument/2006/relationships/image" Target="media/image46.emf"/><Relationship Id="rId380" Type="http://schemas.openxmlformats.org/officeDocument/2006/relationships/oleObject" Target="embeddings/oleObject79.bin"/><Relationship Id="rId601" Type="http://schemas.microsoft.com/office/2007/relationships/diagramDrawing" Target="diagrams/drawing50.xml"/><Relationship Id="rId240" Type="http://schemas.microsoft.com/office/2007/relationships/diagramDrawing" Target="diagrams/drawing24.xml"/><Relationship Id="rId478" Type="http://schemas.openxmlformats.org/officeDocument/2006/relationships/image" Target="media/image154.png"/><Relationship Id="rId685" Type="http://schemas.openxmlformats.org/officeDocument/2006/relationships/image" Target="media/image247.emf"/><Relationship Id="rId892" Type="http://schemas.openxmlformats.org/officeDocument/2006/relationships/diagramData" Target="diagrams/data70.xml"/><Relationship Id="rId906" Type="http://schemas.openxmlformats.org/officeDocument/2006/relationships/diagramColors" Target="diagrams/colors72.xml"/><Relationship Id="rId35" Type="http://schemas.microsoft.com/office/2007/relationships/diagramDrawing" Target="diagrams/drawing4.xml"/><Relationship Id="rId100" Type="http://schemas.openxmlformats.org/officeDocument/2006/relationships/image" Target="media/image29.emf"/><Relationship Id="rId338" Type="http://schemas.openxmlformats.org/officeDocument/2006/relationships/diagramColors" Target="diagrams/colors36.xml"/><Relationship Id="rId545" Type="http://schemas.openxmlformats.org/officeDocument/2006/relationships/image" Target="media/image188.jpg"/><Relationship Id="rId752" Type="http://schemas.openxmlformats.org/officeDocument/2006/relationships/diagramQuickStyle" Target="diagrams/quickStyle54.xml"/><Relationship Id="rId184" Type="http://schemas.microsoft.com/office/2007/relationships/diagramDrawing" Target="diagrams/drawing21.xml"/><Relationship Id="rId391" Type="http://schemas.openxmlformats.org/officeDocument/2006/relationships/image" Target="media/image120.emf"/><Relationship Id="rId405" Type="http://schemas.openxmlformats.org/officeDocument/2006/relationships/image" Target="media/image127.emf"/><Relationship Id="rId612" Type="http://schemas.openxmlformats.org/officeDocument/2006/relationships/image" Target="media/image217.emf"/><Relationship Id="rId251" Type="http://schemas.openxmlformats.org/officeDocument/2006/relationships/image" Target="media/image72.emf"/><Relationship Id="rId489" Type="http://schemas.openxmlformats.org/officeDocument/2006/relationships/image" Target="media/image160.png"/><Relationship Id="rId696" Type="http://schemas.openxmlformats.org/officeDocument/2006/relationships/oleObject" Target="embeddings/oleObject177.bin"/><Relationship Id="rId917" Type="http://schemas.openxmlformats.org/officeDocument/2006/relationships/image" Target="media/image319.emf"/><Relationship Id="rId46" Type="http://schemas.openxmlformats.org/officeDocument/2006/relationships/image" Target="media/image12.png"/><Relationship Id="rId349" Type="http://schemas.openxmlformats.org/officeDocument/2006/relationships/image" Target="media/image99.emf"/><Relationship Id="rId556" Type="http://schemas.openxmlformats.org/officeDocument/2006/relationships/image" Target="media/image194.emf"/><Relationship Id="rId763" Type="http://schemas.openxmlformats.org/officeDocument/2006/relationships/oleObject" Target="embeddings/oleObject205.bin"/><Relationship Id="rId111" Type="http://schemas.openxmlformats.org/officeDocument/2006/relationships/diagramLayout" Target="diagrams/layout13.xml"/><Relationship Id="rId195" Type="http://schemas.openxmlformats.org/officeDocument/2006/relationships/image" Target="media/image50.emf"/><Relationship Id="rId209" Type="http://schemas.openxmlformats.org/officeDocument/2006/relationships/oleObject" Target="embeddings/oleObject36.bin"/><Relationship Id="rId416" Type="http://schemas.openxmlformats.org/officeDocument/2006/relationships/diagramQuickStyle" Target="diagrams/quickStyle38.xml"/><Relationship Id="rId970" Type="http://schemas.openxmlformats.org/officeDocument/2006/relationships/image" Target="media/image344.jpg"/><Relationship Id="rId623" Type="http://schemas.openxmlformats.org/officeDocument/2006/relationships/oleObject" Target="embeddings/oleObject144.bin"/><Relationship Id="rId830" Type="http://schemas.openxmlformats.org/officeDocument/2006/relationships/diagramColors" Target="diagrams/colors62.xml"/><Relationship Id="rId928" Type="http://schemas.openxmlformats.org/officeDocument/2006/relationships/oleObject" Target="embeddings/oleObject232.bin"/><Relationship Id="rId57" Type="http://schemas.microsoft.com/office/2007/relationships/diagramDrawing" Target="diagrams/drawing7.xml"/><Relationship Id="rId262" Type="http://schemas.microsoft.com/office/2007/relationships/diagramDrawing" Target="diagrams/drawing26.xml"/><Relationship Id="rId567" Type="http://schemas.openxmlformats.org/officeDocument/2006/relationships/oleObject" Target="embeddings/oleObject121.bin"/><Relationship Id="rId122" Type="http://schemas.openxmlformats.org/officeDocument/2006/relationships/oleObject" Target="embeddings/oleObject15.bin"/><Relationship Id="rId774" Type="http://schemas.microsoft.com/office/2007/relationships/diagramDrawing" Target="diagrams/drawing55.xml"/><Relationship Id="rId981" Type="http://schemas.openxmlformats.org/officeDocument/2006/relationships/header" Target="header1.xml"/><Relationship Id="rId427" Type="http://schemas.openxmlformats.org/officeDocument/2006/relationships/diagramLayout" Target="diagrams/layout40.xml"/><Relationship Id="rId634" Type="http://schemas.openxmlformats.org/officeDocument/2006/relationships/image" Target="media/image228.emf"/><Relationship Id="rId841" Type="http://schemas.openxmlformats.org/officeDocument/2006/relationships/diagramLayout" Target="diagrams/layout63.xml"/><Relationship Id="rId273" Type="http://schemas.openxmlformats.org/officeDocument/2006/relationships/diagramData" Target="diagrams/data29.xml"/><Relationship Id="rId480" Type="http://schemas.openxmlformats.org/officeDocument/2006/relationships/oleObject" Target="embeddings/oleObject103.bin"/><Relationship Id="rId701" Type="http://schemas.openxmlformats.org/officeDocument/2006/relationships/image" Target="media/image255.emf"/><Relationship Id="rId939" Type="http://schemas.openxmlformats.org/officeDocument/2006/relationships/image" Target="media/image330.png"/><Relationship Id="rId68" Type="http://schemas.openxmlformats.org/officeDocument/2006/relationships/image" Target="media/image19.emf"/><Relationship Id="rId133" Type="http://schemas.openxmlformats.org/officeDocument/2006/relationships/diagramLayout" Target="diagrams/layout15.xml"/><Relationship Id="rId340" Type="http://schemas.openxmlformats.org/officeDocument/2006/relationships/image" Target="media/image94.emf"/><Relationship Id="rId578" Type="http://schemas.openxmlformats.org/officeDocument/2006/relationships/image" Target="media/image205.emf"/><Relationship Id="rId785" Type="http://schemas.openxmlformats.org/officeDocument/2006/relationships/diagramColors" Target="diagrams/colors56.xml"/><Relationship Id="rId200" Type="http://schemas.openxmlformats.org/officeDocument/2006/relationships/oleObject" Target="embeddings/oleObject31.bin"/><Relationship Id="rId438" Type="http://schemas.openxmlformats.org/officeDocument/2006/relationships/image" Target="media/image133.jpg"/><Relationship Id="rId645" Type="http://schemas.openxmlformats.org/officeDocument/2006/relationships/diagramLayout" Target="diagrams/layout51.xml"/><Relationship Id="rId852" Type="http://schemas.openxmlformats.org/officeDocument/2006/relationships/diagramLayout" Target="diagrams/layout65.xml"/><Relationship Id="rId284" Type="http://schemas.openxmlformats.org/officeDocument/2006/relationships/diagramLayout" Target="diagrams/layout31.xml"/><Relationship Id="rId491" Type="http://schemas.openxmlformats.org/officeDocument/2006/relationships/image" Target="media/image162.emf"/><Relationship Id="rId505" Type="http://schemas.openxmlformats.org/officeDocument/2006/relationships/diagramQuickStyle" Target="diagrams/quickStyle44.xml"/><Relationship Id="rId712" Type="http://schemas.openxmlformats.org/officeDocument/2006/relationships/diagramColors" Target="diagrams/colors53.xml"/><Relationship Id="rId79" Type="http://schemas.openxmlformats.org/officeDocument/2006/relationships/diagramLayout" Target="diagrams/layout9.xml"/><Relationship Id="rId144" Type="http://schemas.openxmlformats.org/officeDocument/2006/relationships/diagramQuickStyle" Target="diagrams/quickStyle17.xml"/><Relationship Id="rId589" Type="http://schemas.openxmlformats.org/officeDocument/2006/relationships/oleObject" Target="embeddings/oleObject132.bin"/><Relationship Id="rId796" Type="http://schemas.openxmlformats.org/officeDocument/2006/relationships/image" Target="media/image295.emf"/><Relationship Id="rId351" Type="http://schemas.openxmlformats.org/officeDocument/2006/relationships/image" Target="media/image100.emf"/><Relationship Id="rId449" Type="http://schemas.openxmlformats.org/officeDocument/2006/relationships/image" Target="media/image139.png"/><Relationship Id="rId656" Type="http://schemas.openxmlformats.org/officeDocument/2006/relationships/oleObject" Target="embeddings/oleObject158.bin"/><Relationship Id="rId863" Type="http://schemas.openxmlformats.org/officeDocument/2006/relationships/diagramQuickStyle" Target="diagrams/quickStyle67.xml"/><Relationship Id="rId211" Type="http://schemas.openxmlformats.org/officeDocument/2006/relationships/oleObject" Target="embeddings/oleObject37.bin"/><Relationship Id="rId295" Type="http://schemas.openxmlformats.org/officeDocument/2006/relationships/diagramData" Target="diagrams/data33.xml"/><Relationship Id="rId309" Type="http://schemas.microsoft.com/office/2007/relationships/diagramDrawing" Target="diagrams/drawing34.xml"/><Relationship Id="rId516" Type="http://schemas.openxmlformats.org/officeDocument/2006/relationships/diagramQuickStyle" Target="diagrams/quickStyle45.xml"/><Relationship Id="rId723" Type="http://schemas.openxmlformats.org/officeDocument/2006/relationships/oleObject" Target="embeddings/oleObject188.bin"/><Relationship Id="rId930" Type="http://schemas.openxmlformats.org/officeDocument/2006/relationships/oleObject" Target="embeddings/oleObject233.bin"/><Relationship Id="rId155" Type="http://schemas.openxmlformats.org/officeDocument/2006/relationships/oleObject" Target="embeddings/oleObject19.bin"/><Relationship Id="rId362" Type="http://schemas.openxmlformats.org/officeDocument/2006/relationships/oleObject" Target="embeddings/oleObject70.bin"/><Relationship Id="rId222" Type="http://schemas.openxmlformats.org/officeDocument/2006/relationships/oleObject" Target="embeddings/oleObject43.bin"/><Relationship Id="rId667" Type="http://schemas.openxmlformats.org/officeDocument/2006/relationships/image" Target="media/image240.png"/><Relationship Id="rId874" Type="http://schemas.openxmlformats.org/officeDocument/2006/relationships/oleObject" Target="embeddings/oleObject220.bin"/><Relationship Id="rId17" Type="http://schemas.openxmlformats.org/officeDocument/2006/relationships/diagramLayout" Target="diagrams/layout2.xml"/><Relationship Id="rId527" Type="http://schemas.openxmlformats.org/officeDocument/2006/relationships/oleObject" Target="embeddings/oleObject115.bin"/><Relationship Id="rId734" Type="http://schemas.openxmlformats.org/officeDocument/2006/relationships/image" Target="media/image269.emf"/><Relationship Id="rId941" Type="http://schemas.openxmlformats.org/officeDocument/2006/relationships/diagramLayout" Target="diagrams/layout74.xml"/><Relationship Id="rId70" Type="http://schemas.openxmlformats.org/officeDocument/2006/relationships/image" Target="media/image20.emf"/><Relationship Id="rId166" Type="http://schemas.openxmlformats.org/officeDocument/2006/relationships/oleObject" Target="embeddings/oleObject22.bin"/><Relationship Id="rId373" Type="http://schemas.openxmlformats.org/officeDocument/2006/relationships/image" Target="media/image111.emf"/><Relationship Id="rId580" Type="http://schemas.openxmlformats.org/officeDocument/2006/relationships/image" Target="media/image206.emf"/><Relationship Id="rId801" Type="http://schemas.openxmlformats.org/officeDocument/2006/relationships/diagramQuickStyle" Target="diagrams/quickStyle58.xml"/><Relationship Id="rId1" Type="http://schemas.openxmlformats.org/officeDocument/2006/relationships/customXml" Target="../customXml/item1.xml"/><Relationship Id="rId233" Type="http://schemas.microsoft.com/office/2007/relationships/diagramDrawing" Target="diagrams/drawing23.xml"/><Relationship Id="rId440" Type="http://schemas.openxmlformats.org/officeDocument/2006/relationships/image" Target="media/image135.png"/><Relationship Id="rId678" Type="http://schemas.openxmlformats.org/officeDocument/2006/relationships/oleObject" Target="embeddings/oleObject168.bin"/><Relationship Id="rId885" Type="http://schemas.openxmlformats.org/officeDocument/2006/relationships/image" Target="media/image312.emf"/><Relationship Id="rId28" Type="http://schemas.openxmlformats.org/officeDocument/2006/relationships/image" Target="media/image6.emf"/><Relationship Id="rId300" Type="http://schemas.openxmlformats.org/officeDocument/2006/relationships/image" Target="media/image75.png"/><Relationship Id="rId538" Type="http://schemas.openxmlformats.org/officeDocument/2006/relationships/image" Target="media/image186.png"/><Relationship Id="rId745" Type="http://schemas.openxmlformats.org/officeDocument/2006/relationships/oleObject" Target="embeddings/oleObject199.bin"/><Relationship Id="rId952" Type="http://schemas.openxmlformats.org/officeDocument/2006/relationships/image" Target="media/image333.emf"/><Relationship Id="rId81" Type="http://schemas.openxmlformats.org/officeDocument/2006/relationships/diagramColors" Target="diagrams/colors9.xml"/><Relationship Id="rId177" Type="http://schemas.openxmlformats.org/officeDocument/2006/relationships/diagramQuickStyle" Target="diagrams/quickStyle20.xml"/><Relationship Id="rId384" Type="http://schemas.openxmlformats.org/officeDocument/2006/relationships/oleObject" Target="embeddings/oleObject81.bin"/><Relationship Id="rId591" Type="http://schemas.openxmlformats.org/officeDocument/2006/relationships/oleObject" Target="embeddings/oleObject133.bin"/><Relationship Id="rId605" Type="http://schemas.openxmlformats.org/officeDocument/2006/relationships/oleObject" Target="embeddings/oleObject135.bin"/><Relationship Id="rId812" Type="http://schemas.openxmlformats.org/officeDocument/2006/relationships/oleObject" Target="embeddings/oleObject212.bin"/><Relationship Id="rId244" Type="http://schemas.openxmlformats.org/officeDocument/2006/relationships/oleObject" Target="embeddings/oleObject49.bin"/><Relationship Id="rId689" Type="http://schemas.openxmlformats.org/officeDocument/2006/relationships/image" Target="media/image249.emf"/><Relationship Id="rId896" Type="http://schemas.microsoft.com/office/2007/relationships/diagramDrawing" Target="diagrams/drawing70.xml"/><Relationship Id="rId39" Type="http://schemas.openxmlformats.org/officeDocument/2006/relationships/oleObject" Target="embeddings/oleObject2.bin"/><Relationship Id="rId451" Type="http://schemas.openxmlformats.org/officeDocument/2006/relationships/oleObject" Target="embeddings/oleObject94.bin"/><Relationship Id="rId549" Type="http://schemas.openxmlformats.org/officeDocument/2006/relationships/image" Target="media/image192.png"/><Relationship Id="rId756" Type="http://schemas.openxmlformats.org/officeDocument/2006/relationships/oleObject" Target="embeddings/oleObject202.bin"/><Relationship Id="rId104" Type="http://schemas.openxmlformats.org/officeDocument/2006/relationships/oleObject" Target="embeddings/oleObject11.bin"/><Relationship Id="rId188" Type="http://schemas.openxmlformats.org/officeDocument/2006/relationships/diagramLayout" Target="diagrams/layout22.xml"/><Relationship Id="rId311" Type="http://schemas.openxmlformats.org/officeDocument/2006/relationships/image" Target="media/image81.jpg"/><Relationship Id="rId395" Type="http://schemas.openxmlformats.org/officeDocument/2006/relationships/image" Target="media/image122.emf"/><Relationship Id="rId409" Type="http://schemas.openxmlformats.org/officeDocument/2006/relationships/diagramData" Target="diagrams/data37.xml"/><Relationship Id="rId963" Type="http://schemas.openxmlformats.org/officeDocument/2006/relationships/image" Target="media/image337.jpg"/><Relationship Id="rId92" Type="http://schemas.openxmlformats.org/officeDocument/2006/relationships/diagramColors" Target="diagrams/colors11.xml"/><Relationship Id="rId616" Type="http://schemas.openxmlformats.org/officeDocument/2006/relationships/image" Target="media/image219.emf"/><Relationship Id="rId823" Type="http://schemas.openxmlformats.org/officeDocument/2006/relationships/diagramLayout" Target="diagrams/layout61.xml"/><Relationship Id="rId255" Type="http://schemas.openxmlformats.org/officeDocument/2006/relationships/diagramQuickStyle" Target="diagrams/quickStyle25.xml"/><Relationship Id="rId462" Type="http://schemas.openxmlformats.org/officeDocument/2006/relationships/image" Target="media/image148.emf"/><Relationship Id="rId115" Type="http://schemas.openxmlformats.org/officeDocument/2006/relationships/image" Target="media/image32.emf"/><Relationship Id="rId322" Type="http://schemas.openxmlformats.org/officeDocument/2006/relationships/oleObject" Target="embeddings/oleObject57.bin"/><Relationship Id="rId767" Type="http://schemas.openxmlformats.org/officeDocument/2006/relationships/oleObject" Target="embeddings/oleObject207.bin"/><Relationship Id="rId974" Type="http://schemas.openxmlformats.org/officeDocument/2006/relationships/diagramQuickStyle" Target="diagrams/quickStyle77.xml"/><Relationship Id="rId199" Type="http://schemas.openxmlformats.org/officeDocument/2006/relationships/image" Target="media/image52.emf"/><Relationship Id="rId627" Type="http://schemas.openxmlformats.org/officeDocument/2006/relationships/oleObject" Target="embeddings/oleObject146.bin"/><Relationship Id="rId834" Type="http://schemas.openxmlformats.org/officeDocument/2006/relationships/image" Target="media/image302.emf"/><Relationship Id="rId266" Type="http://schemas.openxmlformats.org/officeDocument/2006/relationships/diagramColors" Target="diagrams/colors27.xml"/><Relationship Id="rId473" Type="http://schemas.openxmlformats.org/officeDocument/2006/relationships/diagramData" Target="diagrams/data43.xml"/><Relationship Id="rId680" Type="http://schemas.openxmlformats.org/officeDocument/2006/relationships/oleObject" Target="embeddings/oleObject169.bin"/><Relationship Id="rId901" Type="http://schemas.microsoft.com/office/2007/relationships/diagramDrawing" Target="diagrams/drawing71.xml"/><Relationship Id="rId30" Type="http://schemas.openxmlformats.org/officeDocument/2006/relationships/image" Target="media/image7.png"/><Relationship Id="rId126" Type="http://schemas.openxmlformats.org/officeDocument/2006/relationships/oleObject" Target="embeddings/oleObject17.bin"/><Relationship Id="rId168" Type="http://schemas.openxmlformats.org/officeDocument/2006/relationships/oleObject" Target="embeddings/oleObject23.bin"/><Relationship Id="rId333" Type="http://schemas.openxmlformats.org/officeDocument/2006/relationships/oleObject" Target="embeddings/oleObject59.bin"/><Relationship Id="rId540" Type="http://schemas.openxmlformats.org/officeDocument/2006/relationships/diagramLayout" Target="diagrams/layout47.xml"/><Relationship Id="rId778" Type="http://schemas.openxmlformats.org/officeDocument/2006/relationships/image" Target="media/image288.png"/><Relationship Id="rId943" Type="http://schemas.openxmlformats.org/officeDocument/2006/relationships/diagramColors" Target="diagrams/colors74.xml"/><Relationship Id="rId985" Type="http://schemas.openxmlformats.org/officeDocument/2006/relationships/fontTable" Target="fontTable.xml"/><Relationship Id="rId72" Type="http://schemas.openxmlformats.org/officeDocument/2006/relationships/diagramData" Target="diagrams/data8.xml"/><Relationship Id="rId375" Type="http://schemas.openxmlformats.org/officeDocument/2006/relationships/image" Target="media/image112.emf"/><Relationship Id="rId582" Type="http://schemas.openxmlformats.org/officeDocument/2006/relationships/image" Target="media/image207.emf"/><Relationship Id="rId638" Type="http://schemas.openxmlformats.org/officeDocument/2006/relationships/image" Target="media/image230.emf"/><Relationship Id="rId803" Type="http://schemas.microsoft.com/office/2007/relationships/diagramDrawing" Target="diagrams/drawing58.xml"/><Relationship Id="rId845" Type="http://schemas.openxmlformats.org/officeDocument/2006/relationships/image" Target="media/image305.png"/><Relationship Id="rId3" Type="http://schemas.openxmlformats.org/officeDocument/2006/relationships/styles" Target="styles.xml"/><Relationship Id="rId235" Type="http://schemas.openxmlformats.org/officeDocument/2006/relationships/oleObject" Target="embeddings/oleObject47.bin"/><Relationship Id="rId277" Type="http://schemas.microsoft.com/office/2007/relationships/diagramDrawing" Target="diagrams/drawing29.xml"/><Relationship Id="rId400" Type="http://schemas.openxmlformats.org/officeDocument/2006/relationships/oleObject" Target="embeddings/oleObject89.bin"/><Relationship Id="rId442" Type="http://schemas.openxmlformats.org/officeDocument/2006/relationships/image" Target="media/image137.png"/><Relationship Id="rId484" Type="http://schemas.openxmlformats.org/officeDocument/2006/relationships/oleObject" Target="embeddings/oleObject105.bin"/><Relationship Id="rId705" Type="http://schemas.openxmlformats.org/officeDocument/2006/relationships/image" Target="media/image257.emf"/><Relationship Id="rId887" Type="http://schemas.openxmlformats.org/officeDocument/2006/relationships/image" Target="media/image313.emf"/><Relationship Id="rId137" Type="http://schemas.openxmlformats.org/officeDocument/2006/relationships/diagramData" Target="diagrams/data16.xml"/><Relationship Id="rId302" Type="http://schemas.openxmlformats.org/officeDocument/2006/relationships/image" Target="media/image77.png"/><Relationship Id="rId344" Type="http://schemas.openxmlformats.org/officeDocument/2006/relationships/oleObject" Target="embeddings/oleObject61.bin"/><Relationship Id="rId691" Type="http://schemas.openxmlformats.org/officeDocument/2006/relationships/image" Target="media/image250.emf"/><Relationship Id="rId747" Type="http://schemas.openxmlformats.org/officeDocument/2006/relationships/oleObject" Target="embeddings/oleObject200.bin"/><Relationship Id="rId789" Type="http://schemas.openxmlformats.org/officeDocument/2006/relationships/diagramLayout" Target="diagrams/layout57.xml"/><Relationship Id="rId912" Type="http://schemas.microsoft.com/office/2007/relationships/diagramDrawing" Target="diagrams/drawing73.xml"/><Relationship Id="rId954" Type="http://schemas.openxmlformats.org/officeDocument/2006/relationships/image" Target="media/image334.emf"/><Relationship Id="rId41" Type="http://schemas.openxmlformats.org/officeDocument/2006/relationships/diagramLayout" Target="diagrams/layout5.xml"/><Relationship Id="rId83" Type="http://schemas.openxmlformats.org/officeDocument/2006/relationships/image" Target="media/image22.png"/><Relationship Id="rId179" Type="http://schemas.microsoft.com/office/2007/relationships/diagramDrawing" Target="diagrams/drawing20.xml"/><Relationship Id="rId386" Type="http://schemas.openxmlformats.org/officeDocument/2006/relationships/oleObject" Target="embeddings/oleObject82.bin"/><Relationship Id="rId551" Type="http://schemas.openxmlformats.org/officeDocument/2006/relationships/diagramData" Target="diagrams/data48.xml"/><Relationship Id="rId593" Type="http://schemas.openxmlformats.org/officeDocument/2006/relationships/diagramLayout" Target="diagrams/layout49.xml"/><Relationship Id="rId607" Type="http://schemas.openxmlformats.org/officeDocument/2006/relationships/oleObject" Target="embeddings/oleObject136.bin"/><Relationship Id="rId649" Type="http://schemas.openxmlformats.org/officeDocument/2006/relationships/image" Target="media/image233.emf"/><Relationship Id="rId814" Type="http://schemas.openxmlformats.org/officeDocument/2006/relationships/oleObject" Target="embeddings/oleObject213.bin"/><Relationship Id="rId856" Type="http://schemas.openxmlformats.org/officeDocument/2006/relationships/diagramData" Target="diagrams/data66.xml"/><Relationship Id="rId190" Type="http://schemas.openxmlformats.org/officeDocument/2006/relationships/diagramColors" Target="diagrams/colors22.xml"/><Relationship Id="rId204" Type="http://schemas.openxmlformats.org/officeDocument/2006/relationships/oleObject" Target="embeddings/oleObject33.bin"/><Relationship Id="rId246" Type="http://schemas.openxmlformats.org/officeDocument/2006/relationships/oleObject" Target="embeddings/oleObject50.bin"/><Relationship Id="rId288" Type="http://schemas.openxmlformats.org/officeDocument/2006/relationships/diagramData" Target="diagrams/data32.xml"/><Relationship Id="rId411" Type="http://schemas.openxmlformats.org/officeDocument/2006/relationships/diagramQuickStyle" Target="diagrams/quickStyle37.xml"/><Relationship Id="rId453" Type="http://schemas.openxmlformats.org/officeDocument/2006/relationships/oleObject" Target="embeddings/oleObject95.bin"/><Relationship Id="rId509" Type="http://schemas.openxmlformats.org/officeDocument/2006/relationships/image" Target="media/image172.emf"/><Relationship Id="rId660" Type="http://schemas.openxmlformats.org/officeDocument/2006/relationships/oleObject" Target="embeddings/oleObject160.bin"/><Relationship Id="rId898" Type="http://schemas.openxmlformats.org/officeDocument/2006/relationships/diagramLayout" Target="diagrams/layout71.xml"/><Relationship Id="rId106" Type="http://schemas.openxmlformats.org/officeDocument/2006/relationships/diagramLayout" Target="diagrams/layout12.xml"/><Relationship Id="rId313" Type="http://schemas.openxmlformats.org/officeDocument/2006/relationships/image" Target="media/image83.png"/><Relationship Id="rId495" Type="http://schemas.openxmlformats.org/officeDocument/2006/relationships/image" Target="media/image165.emf"/><Relationship Id="rId716" Type="http://schemas.openxmlformats.org/officeDocument/2006/relationships/image" Target="media/image260.emf"/><Relationship Id="rId758" Type="http://schemas.openxmlformats.org/officeDocument/2006/relationships/oleObject" Target="embeddings/oleObject203.bin"/><Relationship Id="rId923" Type="http://schemas.openxmlformats.org/officeDocument/2006/relationships/image" Target="media/image322.emf"/><Relationship Id="rId965" Type="http://schemas.openxmlformats.org/officeDocument/2006/relationships/image" Target="media/image339.jpg"/><Relationship Id="rId10" Type="http://schemas.openxmlformats.org/officeDocument/2006/relationships/diagramData" Target="diagrams/data1.xml"/><Relationship Id="rId52" Type="http://schemas.openxmlformats.org/officeDocument/2006/relationships/image" Target="media/image13.png"/><Relationship Id="rId94" Type="http://schemas.openxmlformats.org/officeDocument/2006/relationships/image" Target="media/image23.jpg"/><Relationship Id="rId148" Type="http://schemas.openxmlformats.org/officeDocument/2006/relationships/diagramLayout" Target="diagrams/layout18.xml"/><Relationship Id="rId355" Type="http://schemas.openxmlformats.org/officeDocument/2006/relationships/image" Target="media/image102.emf"/><Relationship Id="rId397" Type="http://schemas.openxmlformats.org/officeDocument/2006/relationships/image" Target="media/image123.emf"/><Relationship Id="rId520" Type="http://schemas.openxmlformats.org/officeDocument/2006/relationships/oleObject" Target="embeddings/oleObject112.bin"/><Relationship Id="rId562" Type="http://schemas.openxmlformats.org/officeDocument/2006/relationships/image" Target="media/image197.emf"/><Relationship Id="rId618" Type="http://schemas.openxmlformats.org/officeDocument/2006/relationships/image" Target="media/image220.emf"/><Relationship Id="rId825" Type="http://schemas.openxmlformats.org/officeDocument/2006/relationships/diagramColors" Target="diagrams/colors61.xml"/><Relationship Id="rId215" Type="http://schemas.openxmlformats.org/officeDocument/2006/relationships/image" Target="media/image59.emf"/><Relationship Id="rId257" Type="http://schemas.microsoft.com/office/2007/relationships/diagramDrawing" Target="diagrams/drawing25.xml"/><Relationship Id="rId422" Type="http://schemas.openxmlformats.org/officeDocument/2006/relationships/diagramColors" Target="diagrams/colors39.xml"/><Relationship Id="rId464" Type="http://schemas.openxmlformats.org/officeDocument/2006/relationships/image" Target="media/image149.png"/><Relationship Id="rId867" Type="http://schemas.openxmlformats.org/officeDocument/2006/relationships/diagramLayout" Target="diagrams/layout68.xml"/><Relationship Id="rId299" Type="http://schemas.microsoft.com/office/2007/relationships/diagramDrawing" Target="diagrams/drawing33.xml"/><Relationship Id="rId727" Type="http://schemas.openxmlformats.org/officeDocument/2006/relationships/oleObject" Target="embeddings/oleObject190.bin"/><Relationship Id="rId934" Type="http://schemas.openxmlformats.org/officeDocument/2006/relationships/oleObject" Target="embeddings/oleObject235.bin"/><Relationship Id="rId63" Type="http://schemas.openxmlformats.org/officeDocument/2006/relationships/oleObject" Target="embeddings/oleObject5.bin"/><Relationship Id="rId159" Type="http://schemas.openxmlformats.org/officeDocument/2006/relationships/diagramColors" Target="diagrams/colors19.xml"/><Relationship Id="rId366" Type="http://schemas.openxmlformats.org/officeDocument/2006/relationships/oleObject" Target="embeddings/oleObject72.bin"/><Relationship Id="rId573" Type="http://schemas.openxmlformats.org/officeDocument/2006/relationships/oleObject" Target="embeddings/oleObject124.bin"/><Relationship Id="rId780" Type="http://schemas.openxmlformats.org/officeDocument/2006/relationships/image" Target="media/image290.png"/><Relationship Id="rId226" Type="http://schemas.openxmlformats.org/officeDocument/2006/relationships/oleObject" Target="embeddings/oleObject45.bin"/><Relationship Id="rId433" Type="http://schemas.openxmlformats.org/officeDocument/2006/relationships/diagramQuickStyle" Target="diagrams/quickStyle41.xml"/><Relationship Id="rId878" Type="http://schemas.openxmlformats.org/officeDocument/2006/relationships/diagramData" Target="diagrams/data69.xml"/><Relationship Id="rId640" Type="http://schemas.openxmlformats.org/officeDocument/2006/relationships/image" Target="media/image231.emf"/><Relationship Id="rId738" Type="http://schemas.openxmlformats.org/officeDocument/2006/relationships/image" Target="media/image271.emf"/><Relationship Id="rId945" Type="http://schemas.openxmlformats.org/officeDocument/2006/relationships/diagramData" Target="diagrams/data75.xml"/><Relationship Id="rId74" Type="http://schemas.openxmlformats.org/officeDocument/2006/relationships/diagramQuickStyle" Target="diagrams/quickStyle8.xml"/><Relationship Id="rId377" Type="http://schemas.openxmlformats.org/officeDocument/2006/relationships/image" Target="media/image113.emf"/><Relationship Id="rId500" Type="http://schemas.openxmlformats.org/officeDocument/2006/relationships/oleObject" Target="embeddings/oleObject110.bin"/><Relationship Id="rId584" Type="http://schemas.openxmlformats.org/officeDocument/2006/relationships/image" Target="media/image208.emf"/><Relationship Id="rId805" Type="http://schemas.openxmlformats.org/officeDocument/2006/relationships/diagramLayout" Target="diagrams/layout59.xml"/><Relationship Id="rId5" Type="http://schemas.openxmlformats.org/officeDocument/2006/relationships/webSettings" Target="webSettings.xml"/><Relationship Id="rId237" Type="http://schemas.openxmlformats.org/officeDocument/2006/relationships/diagramLayout" Target="diagrams/layout24.xml"/><Relationship Id="rId791" Type="http://schemas.openxmlformats.org/officeDocument/2006/relationships/diagramColors" Target="diagrams/colors57.xml"/><Relationship Id="rId889" Type="http://schemas.openxmlformats.org/officeDocument/2006/relationships/image" Target="media/image314.emf"/><Relationship Id="rId444" Type="http://schemas.openxmlformats.org/officeDocument/2006/relationships/diagramLayout" Target="diagrams/layout42.xml"/><Relationship Id="rId651" Type="http://schemas.openxmlformats.org/officeDocument/2006/relationships/image" Target="media/image234.emf"/><Relationship Id="rId749" Type="http://schemas.openxmlformats.org/officeDocument/2006/relationships/oleObject" Target="embeddings/oleObject201.bin"/><Relationship Id="rId290" Type="http://schemas.openxmlformats.org/officeDocument/2006/relationships/diagramQuickStyle" Target="diagrams/quickStyle32.xml"/><Relationship Id="rId304" Type="http://schemas.openxmlformats.org/officeDocument/2006/relationships/image" Target="media/image79.png"/><Relationship Id="rId388" Type="http://schemas.openxmlformats.org/officeDocument/2006/relationships/oleObject" Target="embeddings/oleObject83.bin"/><Relationship Id="rId511" Type="http://schemas.openxmlformats.org/officeDocument/2006/relationships/image" Target="media/image173.jfif"/><Relationship Id="rId609" Type="http://schemas.openxmlformats.org/officeDocument/2006/relationships/oleObject" Target="embeddings/oleObject137.bin"/><Relationship Id="rId956" Type="http://schemas.openxmlformats.org/officeDocument/2006/relationships/image" Target="media/image335.jpg"/><Relationship Id="rId85" Type="http://schemas.openxmlformats.org/officeDocument/2006/relationships/diagramLayout" Target="diagrams/layout10.xml"/><Relationship Id="rId150" Type="http://schemas.openxmlformats.org/officeDocument/2006/relationships/diagramColors" Target="diagrams/colors18.xml"/><Relationship Id="rId595" Type="http://schemas.openxmlformats.org/officeDocument/2006/relationships/diagramColors" Target="diagrams/colors49.xml"/><Relationship Id="rId816" Type="http://schemas.openxmlformats.org/officeDocument/2006/relationships/oleObject" Target="embeddings/oleObject214.bin"/><Relationship Id="rId248" Type="http://schemas.openxmlformats.org/officeDocument/2006/relationships/oleObject" Target="embeddings/oleObject51.bin"/><Relationship Id="rId455" Type="http://schemas.openxmlformats.org/officeDocument/2006/relationships/oleObject" Target="embeddings/oleObject96.bin"/><Relationship Id="rId662" Type="http://schemas.openxmlformats.org/officeDocument/2006/relationships/oleObject" Target="embeddings/oleObject162.bin"/><Relationship Id="rId12" Type="http://schemas.openxmlformats.org/officeDocument/2006/relationships/diagramQuickStyle" Target="diagrams/quickStyle1.xml"/><Relationship Id="rId108" Type="http://schemas.openxmlformats.org/officeDocument/2006/relationships/diagramColors" Target="diagrams/colors12.xml"/><Relationship Id="rId315" Type="http://schemas.openxmlformats.org/officeDocument/2006/relationships/image" Target="media/image85.emf"/><Relationship Id="rId522" Type="http://schemas.openxmlformats.org/officeDocument/2006/relationships/oleObject" Target="embeddings/oleObject113.bin"/><Relationship Id="rId967" Type="http://schemas.openxmlformats.org/officeDocument/2006/relationships/image" Target="media/image341.jpg"/><Relationship Id="rId96" Type="http://schemas.openxmlformats.org/officeDocument/2006/relationships/image" Target="media/image25.png"/><Relationship Id="rId161" Type="http://schemas.openxmlformats.org/officeDocument/2006/relationships/image" Target="media/image40.emf"/><Relationship Id="rId399" Type="http://schemas.openxmlformats.org/officeDocument/2006/relationships/image" Target="media/image124.emf"/><Relationship Id="rId827" Type="http://schemas.openxmlformats.org/officeDocument/2006/relationships/diagramData" Target="diagrams/data62.xml"/><Relationship Id="rId259" Type="http://schemas.openxmlformats.org/officeDocument/2006/relationships/diagramLayout" Target="diagrams/layout26.xml"/><Relationship Id="rId466" Type="http://schemas.openxmlformats.org/officeDocument/2006/relationships/oleObject" Target="embeddings/oleObject99.bin"/><Relationship Id="rId673" Type="http://schemas.openxmlformats.org/officeDocument/2006/relationships/diagramLayout" Target="diagrams/layout52.xml"/><Relationship Id="rId880" Type="http://schemas.openxmlformats.org/officeDocument/2006/relationships/diagramQuickStyle" Target="diagrams/quickStyle69.xml"/><Relationship Id="rId23" Type="http://schemas.openxmlformats.org/officeDocument/2006/relationships/diagramQuickStyle" Target="diagrams/quickStyle3.xml"/><Relationship Id="rId119" Type="http://schemas.openxmlformats.org/officeDocument/2006/relationships/image" Target="media/image34.emf"/><Relationship Id="rId326" Type="http://schemas.openxmlformats.org/officeDocument/2006/relationships/diagramQuickStyle" Target="diagrams/quickStyle35.xml"/><Relationship Id="rId533" Type="http://schemas.microsoft.com/office/2007/relationships/diagramDrawing" Target="diagrams/drawing46.xml"/><Relationship Id="rId978" Type="http://schemas.openxmlformats.org/officeDocument/2006/relationships/image" Target="media/image347.jpg"/><Relationship Id="rId740" Type="http://schemas.openxmlformats.org/officeDocument/2006/relationships/image" Target="media/image272.emf"/><Relationship Id="rId838" Type="http://schemas.openxmlformats.org/officeDocument/2006/relationships/image" Target="media/image304.wmf"/><Relationship Id="rId172" Type="http://schemas.openxmlformats.org/officeDocument/2006/relationships/oleObject" Target="embeddings/oleObject25.bin"/><Relationship Id="rId477" Type="http://schemas.microsoft.com/office/2007/relationships/diagramDrawing" Target="diagrams/drawing43.xml"/><Relationship Id="rId600" Type="http://schemas.openxmlformats.org/officeDocument/2006/relationships/diagramColors" Target="diagrams/colors50.xml"/><Relationship Id="rId684" Type="http://schemas.openxmlformats.org/officeDocument/2006/relationships/oleObject" Target="embeddings/oleObject171.bin"/><Relationship Id="rId337" Type="http://schemas.openxmlformats.org/officeDocument/2006/relationships/diagramQuickStyle" Target="diagrams/quickStyle36.xml"/><Relationship Id="rId891" Type="http://schemas.openxmlformats.org/officeDocument/2006/relationships/image" Target="media/image315.png"/><Relationship Id="rId905" Type="http://schemas.openxmlformats.org/officeDocument/2006/relationships/diagramQuickStyle" Target="diagrams/quickStyle72.xml"/><Relationship Id="rId34" Type="http://schemas.openxmlformats.org/officeDocument/2006/relationships/diagramColors" Target="diagrams/colors4.xml"/><Relationship Id="rId544" Type="http://schemas.openxmlformats.org/officeDocument/2006/relationships/image" Target="media/image187.jpg"/><Relationship Id="rId751" Type="http://schemas.openxmlformats.org/officeDocument/2006/relationships/diagramLayout" Target="diagrams/layout54.xml"/><Relationship Id="rId849" Type="http://schemas.openxmlformats.org/officeDocument/2006/relationships/diagramColors" Target="diagrams/colors64.xml"/><Relationship Id="rId183" Type="http://schemas.openxmlformats.org/officeDocument/2006/relationships/diagramColors" Target="diagrams/colors21.xml"/><Relationship Id="rId390" Type="http://schemas.openxmlformats.org/officeDocument/2006/relationships/oleObject" Target="embeddings/oleObject84.bin"/><Relationship Id="rId404" Type="http://schemas.openxmlformats.org/officeDocument/2006/relationships/oleObject" Target="embeddings/oleObject91.bin"/><Relationship Id="rId611" Type="http://schemas.openxmlformats.org/officeDocument/2006/relationships/oleObject" Target="embeddings/oleObject138.bin"/><Relationship Id="rId250" Type="http://schemas.openxmlformats.org/officeDocument/2006/relationships/oleObject" Target="embeddings/oleObject52.bin"/><Relationship Id="rId488" Type="http://schemas.openxmlformats.org/officeDocument/2006/relationships/oleObject" Target="embeddings/oleObject107.bin"/><Relationship Id="rId695" Type="http://schemas.openxmlformats.org/officeDocument/2006/relationships/image" Target="media/image252.emf"/><Relationship Id="rId709" Type="http://schemas.openxmlformats.org/officeDocument/2006/relationships/diagramData" Target="diagrams/data53.xml"/><Relationship Id="rId916" Type="http://schemas.openxmlformats.org/officeDocument/2006/relationships/oleObject" Target="embeddings/oleObject226.bin"/><Relationship Id="rId45" Type="http://schemas.openxmlformats.org/officeDocument/2006/relationships/image" Target="media/image11.png"/><Relationship Id="rId110" Type="http://schemas.openxmlformats.org/officeDocument/2006/relationships/diagramData" Target="diagrams/data13.xml"/><Relationship Id="rId348" Type="http://schemas.openxmlformats.org/officeDocument/2006/relationships/oleObject" Target="embeddings/oleObject63.bin"/><Relationship Id="rId555" Type="http://schemas.microsoft.com/office/2007/relationships/diagramDrawing" Target="diagrams/drawing48.xml"/><Relationship Id="rId762" Type="http://schemas.openxmlformats.org/officeDocument/2006/relationships/image" Target="media/image281.emf"/><Relationship Id="rId194" Type="http://schemas.openxmlformats.org/officeDocument/2006/relationships/oleObject" Target="embeddings/oleObject28.bin"/><Relationship Id="rId208" Type="http://schemas.openxmlformats.org/officeDocument/2006/relationships/oleObject" Target="embeddings/oleObject35.bin"/><Relationship Id="rId415" Type="http://schemas.openxmlformats.org/officeDocument/2006/relationships/diagramLayout" Target="diagrams/layout38.xml"/><Relationship Id="rId622" Type="http://schemas.openxmlformats.org/officeDocument/2006/relationships/image" Target="media/image222.emf"/><Relationship Id="rId261" Type="http://schemas.openxmlformats.org/officeDocument/2006/relationships/diagramColors" Target="diagrams/colors26.xml"/><Relationship Id="rId499" Type="http://schemas.openxmlformats.org/officeDocument/2006/relationships/image" Target="media/image168.emf"/><Relationship Id="rId927" Type="http://schemas.openxmlformats.org/officeDocument/2006/relationships/image" Target="media/image324.emf"/><Relationship Id="rId56" Type="http://schemas.openxmlformats.org/officeDocument/2006/relationships/diagramColors" Target="diagrams/colors7.xml"/><Relationship Id="rId359" Type="http://schemas.openxmlformats.org/officeDocument/2006/relationships/image" Target="media/image104.emf"/><Relationship Id="rId566" Type="http://schemas.openxmlformats.org/officeDocument/2006/relationships/image" Target="media/image199.emf"/><Relationship Id="rId773" Type="http://schemas.openxmlformats.org/officeDocument/2006/relationships/diagramColors" Target="diagrams/colors55.xml"/><Relationship Id="rId121" Type="http://schemas.openxmlformats.org/officeDocument/2006/relationships/image" Target="media/image35.emf"/><Relationship Id="rId219" Type="http://schemas.openxmlformats.org/officeDocument/2006/relationships/image" Target="media/image61.emf"/><Relationship Id="rId426" Type="http://schemas.openxmlformats.org/officeDocument/2006/relationships/diagramData" Target="diagrams/data40.xml"/><Relationship Id="rId633" Type="http://schemas.openxmlformats.org/officeDocument/2006/relationships/oleObject" Target="embeddings/oleObject149.bin"/><Relationship Id="rId980" Type="http://schemas.openxmlformats.org/officeDocument/2006/relationships/image" Target="media/image349.jpeg"/><Relationship Id="rId840" Type="http://schemas.openxmlformats.org/officeDocument/2006/relationships/diagramData" Target="diagrams/data63.xml"/><Relationship Id="rId938" Type="http://schemas.openxmlformats.org/officeDocument/2006/relationships/oleObject" Target="embeddings/oleObject237.bin"/><Relationship Id="rId67" Type="http://schemas.openxmlformats.org/officeDocument/2006/relationships/oleObject" Target="embeddings/oleObject7.bin"/><Relationship Id="rId272" Type="http://schemas.microsoft.com/office/2007/relationships/diagramDrawing" Target="diagrams/drawing28.xml"/><Relationship Id="rId577" Type="http://schemas.openxmlformats.org/officeDocument/2006/relationships/oleObject" Target="embeddings/oleObject126.bin"/><Relationship Id="rId700" Type="http://schemas.openxmlformats.org/officeDocument/2006/relationships/oleObject" Target="embeddings/oleObject179.bin"/><Relationship Id="rId132" Type="http://schemas.openxmlformats.org/officeDocument/2006/relationships/diagramData" Target="diagrams/data15.xml"/><Relationship Id="rId784" Type="http://schemas.openxmlformats.org/officeDocument/2006/relationships/diagramQuickStyle" Target="diagrams/quickStyle56.xml"/><Relationship Id="rId437" Type="http://schemas.openxmlformats.org/officeDocument/2006/relationships/image" Target="media/image132.png"/><Relationship Id="rId644" Type="http://schemas.openxmlformats.org/officeDocument/2006/relationships/diagramData" Target="diagrams/data51.xml"/><Relationship Id="rId851" Type="http://schemas.openxmlformats.org/officeDocument/2006/relationships/diagramData" Target="diagrams/data65.xml"/><Relationship Id="rId283" Type="http://schemas.openxmlformats.org/officeDocument/2006/relationships/diagramData" Target="diagrams/data31.xml"/><Relationship Id="rId490" Type="http://schemas.openxmlformats.org/officeDocument/2006/relationships/image" Target="media/image161.png"/><Relationship Id="rId504" Type="http://schemas.openxmlformats.org/officeDocument/2006/relationships/diagramLayout" Target="diagrams/layout44.xml"/><Relationship Id="rId711" Type="http://schemas.openxmlformats.org/officeDocument/2006/relationships/diagramQuickStyle" Target="diagrams/quickStyle53.xml"/><Relationship Id="rId949" Type="http://schemas.microsoft.com/office/2007/relationships/diagramDrawing" Target="diagrams/drawing75.xml"/><Relationship Id="rId78" Type="http://schemas.openxmlformats.org/officeDocument/2006/relationships/diagramData" Target="diagrams/data9.xml"/><Relationship Id="rId143" Type="http://schemas.openxmlformats.org/officeDocument/2006/relationships/diagramLayout" Target="diagrams/layout17.xml"/><Relationship Id="rId350" Type="http://schemas.openxmlformats.org/officeDocument/2006/relationships/oleObject" Target="embeddings/oleObject64.bin"/><Relationship Id="rId588" Type="http://schemas.openxmlformats.org/officeDocument/2006/relationships/image" Target="media/image210.emf"/><Relationship Id="rId795" Type="http://schemas.openxmlformats.org/officeDocument/2006/relationships/oleObject" Target="embeddings/oleObject209.bin"/><Relationship Id="rId809" Type="http://schemas.openxmlformats.org/officeDocument/2006/relationships/image" Target="media/image297.emf"/><Relationship Id="rId9" Type="http://schemas.openxmlformats.org/officeDocument/2006/relationships/image" Target="media/image3.png"/><Relationship Id="rId210" Type="http://schemas.openxmlformats.org/officeDocument/2006/relationships/image" Target="media/image57.emf"/><Relationship Id="rId448" Type="http://schemas.openxmlformats.org/officeDocument/2006/relationships/image" Target="media/image138.jpg"/><Relationship Id="rId655" Type="http://schemas.openxmlformats.org/officeDocument/2006/relationships/image" Target="media/image236.emf"/><Relationship Id="rId862" Type="http://schemas.openxmlformats.org/officeDocument/2006/relationships/diagramLayout" Target="diagrams/layout67.xml"/><Relationship Id="rId294" Type="http://schemas.openxmlformats.org/officeDocument/2006/relationships/image" Target="media/image74.png"/><Relationship Id="rId308" Type="http://schemas.openxmlformats.org/officeDocument/2006/relationships/diagramColors" Target="diagrams/colors34.xml"/><Relationship Id="rId515" Type="http://schemas.openxmlformats.org/officeDocument/2006/relationships/diagramLayout" Target="diagrams/layout45.xml"/><Relationship Id="rId722" Type="http://schemas.openxmlformats.org/officeDocument/2006/relationships/image" Target="media/image263.emf"/><Relationship Id="rId89" Type="http://schemas.openxmlformats.org/officeDocument/2006/relationships/diagramData" Target="diagrams/data11.xml"/><Relationship Id="rId154" Type="http://schemas.openxmlformats.org/officeDocument/2006/relationships/image" Target="media/image39.emf"/><Relationship Id="rId361" Type="http://schemas.openxmlformats.org/officeDocument/2006/relationships/image" Target="media/image105.emf"/><Relationship Id="rId599" Type="http://schemas.openxmlformats.org/officeDocument/2006/relationships/diagramQuickStyle" Target="diagrams/quickStyle50.xml"/><Relationship Id="rId459" Type="http://schemas.openxmlformats.org/officeDocument/2006/relationships/image" Target="media/image145.png"/><Relationship Id="rId666" Type="http://schemas.openxmlformats.org/officeDocument/2006/relationships/oleObject" Target="embeddings/oleObject165.bin"/><Relationship Id="rId873" Type="http://schemas.openxmlformats.org/officeDocument/2006/relationships/image" Target="media/image307.emf"/><Relationship Id="rId16" Type="http://schemas.openxmlformats.org/officeDocument/2006/relationships/diagramData" Target="diagrams/data2.xml"/><Relationship Id="rId221" Type="http://schemas.openxmlformats.org/officeDocument/2006/relationships/image" Target="media/image62.emf"/><Relationship Id="rId319" Type="http://schemas.openxmlformats.org/officeDocument/2006/relationships/image" Target="media/image87.emf"/><Relationship Id="rId526" Type="http://schemas.openxmlformats.org/officeDocument/2006/relationships/image" Target="media/image180.emf"/><Relationship Id="rId733" Type="http://schemas.openxmlformats.org/officeDocument/2006/relationships/oleObject" Target="embeddings/oleObject193.bin"/><Relationship Id="rId940" Type="http://schemas.openxmlformats.org/officeDocument/2006/relationships/diagramData" Target="diagrams/data74.xml"/><Relationship Id="rId165" Type="http://schemas.openxmlformats.org/officeDocument/2006/relationships/image" Target="media/image42.emf"/><Relationship Id="rId372" Type="http://schemas.openxmlformats.org/officeDocument/2006/relationships/oleObject" Target="embeddings/oleObject75.bin"/><Relationship Id="rId677" Type="http://schemas.openxmlformats.org/officeDocument/2006/relationships/image" Target="media/image243.emf"/><Relationship Id="rId800" Type="http://schemas.openxmlformats.org/officeDocument/2006/relationships/diagramLayout" Target="diagrams/layout58.xml"/><Relationship Id="rId232" Type="http://schemas.openxmlformats.org/officeDocument/2006/relationships/diagramColors" Target="diagrams/colors23.xml"/><Relationship Id="rId884" Type="http://schemas.openxmlformats.org/officeDocument/2006/relationships/oleObject" Target="embeddings/oleObject221.bin"/><Relationship Id="rId27" Type="http://schemas.openxmlformats.org/officeDocument/2006/relationships/image" Target="media/image5.png"/><Relationship Id="rId537" Type="http://schemas.openxmlformats.org/officeDocument/2006/relationships/image" Target="media/image185.png"/><Relationship Id="rId744" Type="http://schemas.openxmlformats.org/officeDocument/2006/relationships/image" Target="media/image274.emf"/><Relationship Id="rId951" Type="http://schemas.openxmlformats.org/officeDocument/2006/relationships/image" Target="media/image332.jpg"/><Relationship Id="rId80" Type="http://schemas.openxmlformats.org/officeDocument/2006/relationships/diagramQuickStyle" Target="diagrams/quickStyle9.xml"/><Relationship Id="rId176" Type="http://schemas.openxmlformats.org/officeDocument/2006/relationships/diagramLayout" Target="diagrams/layout20.xml"/><Relationship Id="rId383" Type="http://schemas.openxmlformats.org/officeDocument/2006/relationships/image" Target="media/image116.emf"/><Relationship Id="rId590" Type="http://schemas.openxmlformats.org/officeDocument/2006/relationships/image" Target="media/image211.emf"/><Relationship Id="rId604" Type="http://schemas.openxmlformats.org/officeDocument/2006/relationships/image" Target="media/image213.emf"/><Relationship Id="rId811" Type="http://schemas.openxmlformats.org/officeDocument/2006/relationships/image" Target="media/image298.emf"/><Relationship Id="rId243" Type="http://schemas.openxmlformats.org/officeDocument/2006/relationships/image" Target="media/image68.emf"/><Relationship Id="rId450" Type="http://schemas.openxmlformats.org/officeDocument/2006/relationships/image" Target="media/image140.emf"/><Relationship Id="rId688" Type="http://schemas.openxmlformats.org/officeDocument/2006/relationships/oleObject" Target="embeddings/oleObject173.bin"/><Relationship Id="rId895" Type="http://schemas.openxmlformats.org/officeDocument/2006/relationships/diagramColors" Target="diagrams/colors70.xml"/><Relationship Id="rId909" Type="http://schemas.openxmlformats.org/officeDocument/2006/relationships/diagramLayout" Target="diagrams/layout73.xml"/><Relationship Id="rId38" Type="http://schemas.openxmlformats.org/officeDocument/2006/relationships/image" Target="media/image10.emf"/><Relationship Id="rId103" Type="http://schemas.openxmlformats.org/officeDocument/2006/relationships/image" Target="media/image31.emf"/><Relationship Id="rId310" Type="http://schemas.openxmlformats.org/officeDocument/2006/relationships/image" Target="media/image80.png"/><Relationship Id="rId548" Type="http://schemas.openxmlformats.org/officeDocument/2006/relationships/image" Target="media/image191.png"/><Relationship Id="rId755" Type="http://schemas.openxmlformats.org/officeDocument/2006/relationships/image" Target="media/image277.emf"/><Relationship Id="rId962" Type="http://schemas.openxmlformats.org/officeDocument/2006/relationships/image" Target="media/image336.png"/><Relationship Id="rId91" Type="http://schemas.openxmlformats.org/officeDocument/2006/relationships/diagramQuickStyle" Target="diagrams/quickStyle11.xml"/><Relationship Id="rId187" Type="http://schemas.openxmlformats.org/officeDocument/2006/relationships/diagramData" Target="diagrams/data22.xml"/><Relationship Id="rId394" Type="http://schemas.openxmlformats.org/officeDocument/2006/relationships/oleObject" Target="embeddings/oleObject86.bin"/><Relationship Id="rId408" Type="http://schemas.openxmlformats.org/officeDocument/2006/relationships/oleObject" Target="embeddings/oleObject93.bin"/><Relationship Id="rId615" Type="http://schemas.openxmlformats.org/officeDocument/2006/relationships/oleObject" Target="embeddings/oleObject140.bin"/><Relationship Id="rId822" Type="http://schemas.openxmlformats.org/officeDocument/2006/relationships/diagramData" Target="diagrams/data61.xml"/><Relationship Id="rId254" Type="http://schemas.openxmlformats.org/officeDocument/2006/relationships/diagramLayout" Target="diagrams/layout25.xml"/><Relationship Id="rId699" Type="http://schemas.openxmlformats.org/officeDocument/2006/relationships/image" Target="media/image254.emf"/><Relationship Id="rId49" Type="http://schemas.openxmlformats.org/officeDocument/2006/relationships/diagramQuickStyle" Target="diagrams/quickStyle6.xml"/><Relationship Id="rId114" Type="http://schemas.microsoft.com/office/2007/relationships/diagramDrawing" Target="diagrams/drawing13.xml"/><Relationship Id="rId461" Type="http://schemas.openxmlformats.org/officeDocument/2006/relationships/image" Target="media/image147.png"/><Relationship Id="rId559" Type="http://schemas.openxmlformats.org/officeDocument/2006/relationships/oleObject" Target="embeddings/oleObject117.bin"/><Relationship Id="rId766" Type="http://schemas.openxmlformats.org/officeDocument/2006/relationships/image" Target="media/image283.emf"/><Relationship Id="rId198" Type="http://schemas.openxmlformats.org/officeDocument/2006/relationships/oleObject" Target="embeddings/oleObject30.bin"/><Relationship Id="rId321" Type="http://schemas.openxmlformats.org/officeDocument/2006/relationships/image" Target="media/image88.emf"/><Relationship Id="rId419" Type="http://schemas.openxmlformats.org/officeDocument/2006/relationships/diagramData" Target="diagrams/data39.xml"/><Relationship Id="rId626" Type="http://schemas.openxmlformats.org/officeDocument/2006/relationships/image" Target="media/image224.emf"/><Relationship Id="rId973" Type="http://schemas.openxmlformats.org/officeDocument/2006/relationships/diagramLayout" Target="diagrams/layout77.xml"/><Relationship Id="rId833" Type="http://schemas.openxmlformats.org/officeDocument/2006/relationships/oleObject" Target="embeddings/oleObject215.bin"/><Relationship Id="rId265" Type="http://schemas.openxmlformats.org/officeDocument/2006/relationships/diagramQuickStyle" Target="diagrams/quickStyle27.xml"/><Relationship Id="rId472" Type="http://schemas.openxmlformats.org/officeDocument/2006/relationships/oleObject" Target="embeddings/oleObject102.bin"/><Relationship Id="rId900" Type="http://schemas.openxmlformats.org/officeDocument/2006/relationships/diagramColors" Target="diagrams/colors71.xml"/><Relationship Id="rId125" Type="http://schemas.openxmlformats.org/officeDocument/2006/relationships/image" Target="media/image37.emf"/><Relationship Id="rId332" Type="http://schemas.openxmlformats.org/officeDocument/2006/relationships/image" Target="media/image92.emf"/><Relationship Id="rId777" Type="http://schemas.openxmlformats.org/officeDocument/2006/relationships/image" Target="media/image287.png"/><Relationship Id="rId984" Type="http://schemas.openxmlformats.org/officeDocument/2006/relationships/header" Target="header3.xml"/><Relationship Id="rId637" Type="http://schemas.openxmlformats.org/officeDocument/2006/relationships/oleObject" Target="embeddings/oleObject151.bin"/><Relationship Id="rId844" Type="http://schemas.microsoft.com/office/2007/relationships/diagramDrawing" Target="diagrams/drawing63.xml"/><Relationship Id="rId276" Type="http://schemas.openxmlformats.org/officeDocument/2006/relationships/diagramColors" Target="diagrams/colors29.xml"/><Relationship Id="rId483" Type="http://schemas.openxmlformats.org/officeDocument/2006/relationships/image" Target="media/image157.emf"/><Relationship Id="rId690" Type="http://schemas.openxmlformats.org/officeDocument/2006/relationships/oleObject" Target="embeddings/oleObject174.bin"/><Relationship Id="rId704" Type="http://schemas.openxmlformats.org/officeDocument/2006/relationships/oleObject" Target="embeddings/oleObject181.bin"/><Relationship Id="rId911" Type="http://schemas.openxmlformats.org/officeDocument/2006/relationships/diagramColors" Target="diagrams/colors73.xml"/><Relationship Id="rId40" Type="http://schemas.openxmlformats.org/officeDocument/2006/relationships/diagramData" Target="diagrams/data5.xml"/><Relationship Id="rId136" Type="http://schemas.microsoft.com/office/2007/relationships/diagramDrawing" Target="diagrams/drawing15.xml"/><Relationship Id="rId343" Type="http://schemas.openxmlformats.org/officeDocument/2006/relationships/image" Target="media/image96.emf"/><Relationship Id="rId550" Type="http://schemas.openxmlformats.org/officeDocument/2006/relationships/image" Target="media/image193.png"/><Relationship Id="rId788" Type="http://schemas.openxmlformats.org/officeDocument/2006/relationships/diagramData" Target="diagrams/data57.xml"/><Relationship Id="rId203" Type="http://schemas.openxmlformats.org/officeDocument/2006/relationships/image" Target="media/image54.emf"/><Relationship Id="rId648" Type="http://schemas.microsoft.com/office/2007/relationships/diagramDrawing" Target="diagrams/drawing51.xml"/><Relationship Id="rId855" Type="http://schemas.microsoft.com/office/2007/relationships/diagramDrawing" Target="diagrams/drawing65.xml"/><Relationship Id="rId287" Type="http://schemas.microsoft.com/office/2007/relationships/diagramDrawing" Target="diagrams/drawing31.xml"/><Relationship Id="rId410" Type="http://schemas.openxmlformats.org/officeDocument/2006/relationships/diagramLayout" Target="diagrams/layout37.xml"/><Relationship Id="rId494" Type="http://schemas.openxmlformats.org/officeDocument/2006/relationships/image" Target="media/image164.png"/><Relationship Id="rId508" Type="http://schemas.openxmlformats.org/officeDocument/2006/relationships/image" Target="media/image171.png"/><Relationship Id="rId715" Type="http://schemas.openxmlformats.org/officeDocument/2006/relationships/oleObject" Target="embeddings/oleObject184.bin"/><Relationship Id="rId922" Type="http://schemas.openxmlformats.org/officeDocument/2006/relationships/oleObject" Target="embeddings/oleObject229.bin"/><Relationship Id="rId147" Type="http://schemas.openxmlformats.org/officeDocument/2006/relationships/diagramData" Target="diagrams/data18.xml"/><Relationship Id="rId354" Type="http://schemas.openxmlformats.org/officeDocument/2006/relationships/oleObject" Target="embeddings/oleObject66.bin"/><Relationship Id="rId799" Type="http://schemas.openxmlformats.org/officeDocument/2006/relationships/diagramData" Target="diagrams/data58.xml"/><Relationship Id="rId51" Type="http://schemas.microsoft.com/office/2007/relationships/diagramDrawing" Target="diagrams/drawing6.xml"/><Relationship Id="rId561" Type="http://schemas.openxmlformats.org/officeDocument/2006/relationships/oleObject" Target="embeddings/oleObject118.bin"/><Relationship Id="rId659" Type="http://schemas.openxmlformats.org/officeDocument/2006/relationships/image" Target="media/image238.emf"/><Relationship Id="rId866" Type="http://schemas.openxmlformats.org/officeDocument/2006/relationships/diagramData" Target="diagrams/data68.xml"/><Relationship Id="rId214" Type="http://schemas.openxmlformats.org/officeDocument/2006/relationships/oleObject" Target="embeddings/oleObject39.bin"/><Relationship Id="rId298" Type="http://schemas.openxmlformats.org/officeDocument/2006/relationships/diagramColors" Target="diagrams/colors33.xml"/><Relationship Id="rId421" Type="http://schemas.openxmlformats.org/officeDocument/2006/relationships/diagramQuickStyle" Target="diagrams/quickStyle39.xml"/><Relationship Id="rId519" Type="http://schemas.openxmlformats.org/officeDocument/2006/relationships/image" Target="media/image176.emf"/><Relationship Id="rId158" Type="http://schemas.openxmlformats.org/officeDocument/2006/relationships/diagramQuickStyle" Target="diagrams/quickStyle19.xml"/><Relationship Id="rId726" Type="http://schemas.openxmlformats.org/officeDocument/2006/relationships/image" Target="media/image265.emf"/><Relationship Id="rId933" Type="http://schemas.openxmlformats.org/officeDocument/2006/relationships/image" Target="media/image327.emf"/><Relationship Id="rId62" Type="http://schemas.openxmlformats.org/officeDocument/2006/relationships/image" Target="media/image16.emf"/><Relationship Id="rId365" Type="http://schemas.openxmlformats.org/officeDocument/2006/relationships/image" Target="media/image107.emf"/><Relationship Id="rId572" Type="http://schemas.openxmlformats.org/officeDocument/2006/relationships/image" Target="media/image202.emf"/><Relationship Id="rId225" Type="http://schemas.openxmlformats.org/officeDocument/2006/relationships/image" Target="media/image64.emf"/><Relationship Id="rId432" Type="http://schemas.openxmlformats.org/officeDocument/2006/relationships/diagramLayout" Target="diagrams/layout41.xml"/><Relationship Id="rId877" Type="http://schemas.openxmlformats.org/officeDocument/2006/relationships/image" Target="media/image310.jpg"/><Relationship Id="rId737" Type="http://schemas.openxmlformats.org/officeDocument/2006/relationships/oleObject" Target="embeddings/oleObject195.bin"/><Relationship Id="rId944" Type="http://schemas.microsoft.com/office/2007/relationships/diagramDrawing" Target="diagrams/drawing74.xml"/><Relationship Id="rId73" Type="http://schemas.openxmlformats.org/officeDocument/2006/relationships/diagramLayout" Target="diagrams/layout8.xml"/><Relationship Id="rId169" Type="http://schemas.openxmlformats.org/officeDocument/2006/relationships/image" Target="media/image44.emf"/><Relationship Id="rId376" Type="http://schemas.openxmlformats.org/officeDocument/2006/relationships/oleObject" Target="embeddings/oleObject77.bin"/><Relationship Id="rId583" Type="http://schemas.openxmlformats.org/officeDocument/2006/relationships/oleObject" Target="embeddings/oleObject129.bin"/><Relationship Id="rId790" Type="http://schemas.openxmlformats.org/officeDocument/2006/relationships/diagramQuickStyle" Target="diagrams/quickStyle57.xml"/><Relationship Id="rId804" Type="http://schemas.openxmlformats.org/officeDocument/2006/relationships/diagramData" Target="diagrams/data59.xml"/><Relationship Id="rId4" Type="http://schemas.openxmlformats.org/officeDocument/2006/relationships/settings" Target="settings.xml"/><Relationship Id="rId236" Type="http://schemas.openxmlformats.org/officeDocument/2006/relationships/diagramData" Target="diagrams/data24.xml"/><Relationship Id="rId443" Type="http://schemas.openxmlformats.org/officeDocument/2006/relationships/diagramData" Target="diagrams/data42.xml"/><Relationship Id="rId650" Type="http://schemas.openxmlformats.org/officeDocument/2006/relationships/oleObject" Target="embeddings/oleObject155.bin"/><Relationship Id="rId888" Type="http://schemas.openxmlformats.org/officeDocument/2006/relationships/oleObject" Target="embeddings/oleObject223.bin"/><Relationship Id="rId303" Type="http://schemas.openxmlformats.org/officeDocument/2006/relationships/image" Target="media/image78.png"/><Relationship Id="rId748" Type="http://schemas.openxmlformats.org/officeDocument/2006/relationships/image" Target="media/image276.emf"/><Relationship Id="rId955" Type="http://schemas.openxmlformats.org/officeDocument/2006/relationships/oleObject" Target="embeddings/oleObject239.bin"/><Relationship Id="rId84" Type="http://schemas.openxmlformats.org/officeDocument/2006/relationships/diagramData" Target="diagrams/data10.xml"/><Relationship Id="rId387" Type="http://schemas.openxmlformats.org/officeDocument/2006/relationships/image" Target="media/image118.emf"/><Relationship Id="rId510" Type="http://schemas.openxmlformats.org/officeDocument/2006/relationships/oleObject" Target="embeddings/oleObject111.bin"/><Relationship Id="rId594" Type="http://schemas.openxmlformats.org/officeDocument/2006/relationships/diagramQuickStyle" Target="diagrams/quickStyle49.xml"/><Relationship Id="rId608" Type="http://schemas.openxmlformats.org/officeDocument/2006/relationships/image" Target="media/image215.emf"/><Relationship Id="rId815" Type="http://schemas.openxmlformats.org/officeDocument/2006/relationships/image" Target="media/image300.emf"/><Relationship Id="rId247" Type="http://schemas.openxmlformats.org/officeDocument/2006/relationships/image" Target="media/image70.emf"/><Relationship Id="rId899" Type="http://schemas.openxmlformats.org/officeDocument/2006/relationships/diagramQuickStyle" Target="diagrams/quickStyle71.xml"/><Relationship Id="rId107" Type="http://schemas.openxmlformats.org/officeDocument/2006/relationships/diagramQuickStyle" Target="diagrams/quickStyle12.xml"/><Relationship Id="rId454" Type="http://schemas.openxmlformats.org/officeDocument/2006/relationships/image" Target="media/image142.emf"/><Relationship Id="rId661" Type="http://schemas.openxmlformats.org/officeDocument/2006/relationships/oleObject" Target="embeddings/oleObject161.bin"/><Relationship Id="rId759" Type="http://schemas.openxmlformats.org/officeDocument/2006/relationships/image" Target="media/image279.png"/><Relationship Id="rId966" Type="http://schemas.openxmlformats.org/officeDocument/2006/relationships/image" Target="media/image340.jpg"/><Relationship Id="rId11" Type="http://schemas.openxmlformats.org/officeDocument/2006/relationships/diagramLayout" Target="diagrams/layout1.xml"/><Relationship Id="rId314" Type="http://schemas.openxmlformats.org/officeDocument/2006/relationships/image" Target="media/image84.jpg"/><Relationship Id="rId398" Type="http://schemas.openxmlformats.org/officeDocument/2006/relationships/oleObject" Target="embeddings/oleObject88.bin"/><Relationship Id="rId521" Type="http://schemas.openxmlformats.org/officeDocument/2006/relationships/image" Target="media/image177.emf"/><Relationship Id="rId619" Type="http://schemas.openxmlformats.org/officeDocument/2006/relationships/oleObject" Target="embeddings/oleObject142.bin"/><Relationship Id="rId95" Type="http://schemas.openxmlformats.org/officeDocument/2006/relationships/image" Target="media/image24.png"/><Relationship Id="rId160" Type="http://schemas.microsoft.com/office/2007/relationships/diagramDrawing" Target="diagrams/drawing19.xml"/><Relationship Id="rId826" Type="http://schemas.microsoft.com/office/2007/relationships/diagramDrawing" Target="diagrams/drawing61.xml"/><Relationship Id="rId258" Type="http://schemas.openxmlformats.org/officeDocument/2006/relationships/diagramData" Target="diagrams/data26.xml"/><Relationship Id="rId465" Type="http://schemas.openxmlformats.org/officeDocument/2006/relationships/image" Target="media/image150.emf"/><Relationship Id="rId672" Type="http://schemas.openxmlformats.org/officeDocument/2006/relationships/diagramData" Target="diagrams/data52.xml"/><Relationship Id="rId22" Type="http://schemas.openxmlformats.org/officeDocument/2006/relationships/diagramLayout" Target="diagrams/layout3.xml"/><Relationship Id="rId118" Type="http://schemas.openxmlformats.org/officeDocument/2006/relationships/oleObject" Target="embeddings/oleObject13.bin"/><Relationship Id="rId325" Type="http://schemas.openxmlformats.org/officeDocument/2006/relationships/diagramLayout" Target="diagrams/layout35.xml"/><Relationship Id="rId532" Type="http://schemas.openxmlformats.org/officeDocument/2006/relationships/diagramColors" Target="diagrams/colors46.xml"/><Relationship Id="rId977" Type="http://schemas.openxmlformats.org/officeDocument/2006/relationships/image" Target="media/image346.png"/><Relationship Id="rId171" Type="http://schemas.openxmlformats.org/officeDocument/2006/relationships/image" Target="media/image45.emf"/><Relationship Id="rId837" Type="http://schemas.openxmlformats.org/officeDocument/2006/relationships/oleObject" Target="embeddings/oleObject217.bin"/><Relationship Id="rId269" Type="http://schemas.openxmlformats.org/officeDocument/2006/relationships/diagramLayout" Target="diagrams/layout28.xml"/><Relationship Id="rId476" Type="http://schemas.openxmlformats.org/officeDocument/2006/relationships/diagramColors" Target="diagrams/colors43.xml"/><Relationship Id="rId683" Type="http://schemas.openxmlformats.org/officeDocument/2006/relationships/image" Target="media/image246.emf"/><Relationship Id="rId890" Type="http://schemas.openxmlformats.org/officeDocument/2006/relationships/oleObject" Target="embeddings/oleObject224.bin"/><Relationship Id="rId904" Type="http://schemas.openxmlformats.org/officeDocument/2006/relationships/diagramLayout" Target="diagrams/layout72.xml"/><Relationship Id="rId33" Type="http://schemas.openxmlformats.org/officeDocument/2006/relationships/diagramQuickStyle" Target="diagrams/quickStyle4.xml"/><Relationship Id="rId129" Type="http://schemas.openxmlformats.org/officeDocument/2006/relationships/diagramQuickStyle" Target="diagrams/quickStyle14.xml"/><Relationship Id="rId336" Type="http://schemas.openxmlformats.org/officeDocument/2006/relationships/diagramLayout" Target="diagrams/layout36.xml"/><Relationship Id="rId543" Type="http://schemas.microsoft.com/office/2007/relationships/diagramDrawing" Target="diagrams/drawing47.xml"/><Relationship Id="rId182" Type="http://schemas.openxmlformats.org/officeDocument/2006/relationships/diagramQuickStyle" Target="diagrams/quickStyle21.xml"/><Relationship Id="rId403" Type="http://schemas.openxmlformats.org/officeDocument/2006/relationships/image" Target="media/image126.emf"/><Relationship Id="rId750" Type="http://schemas.openxmlformats.org/officeDocument/2006/relationships/diagramData" Target="diagrams/data54.xml"/><Relationship Id="rId848" Type="http://schemas.openxmlformats.org/officeDocument/2006/relationships/diagramQuickStyle" Target="diagrams/quickStyle64.xml"/><Relationship Id="rId487" Type="http://schemas.openxmlformats.org/officeDocument/2006/relationships/image" Target="media/image159.emf"/><Relationship Id="rId610" Type="http://schemas.openxmlformats.org/officeDocument/2006/relationships/image" Target="media/image216.emf"/><Relationship Id="rId694" Type="http://schemas.openxmlformats.org/officeDocument/2006/relationships/oleObject" Target="embeddings/oleObject176.bin"/><Relationship Id="rId708" Type="http://schemas.openxmlformats.org/officeDocument/2006/relationships/oleObject" Target="embeddings/oleObject183.bin"/><Relationship Id="rId915" Type="http://schemas.openxmlformats.org/officeDocument/2006/relationships/image" Target="media/image318.emf"/><Relationship Id="rId347" Type="http://schemas.openxmlformats.org/officeDocument/2006/relationships/image" Target="media/image98.emf"/><Relationship Id="rId44" Type="http://schemas.microsoft.com/office/2007/relationships/diagramDrawing" Target="diagrams/drawing5.xml"/><Relationship Id="rId554" Type="http://schemas.openxmlformats.org/officeDocument/2006/relationships/diagramColors" Target="diagrams/colors48.xml"/><Relationship Id="rId761" Type="http://schemas.openxmlformats.org/officeDocument/2006/relationships/oleObject" Target="embeddings/oleObject204.bin"/><Relationship Id="rId859" Type="http://schemas.openxmlformats.org/officeDocument/2006/relationships/diagramColors" Target="diagrams/colors66.xml"/><Relationship Id="rId193" Type="http://schemas.openxmlformats.org/officeDocument/2006/relationships/image" Target="media/image49.emf"/><Relationship Id="rId207" Type="http://schemas.openxmlformats.org/officeDocument/2006/relationships/image" Target="media/image56.emf"/><Relationship Id="rId414" Type="http://schemas.openxmlformats.org/officeDocument/2006/relationships/diagramData" Target="diagrams/data38.xml"/><Relationship Id="rId498" Type="http://schemas.openxmlformats.org/officeDocument/2006/relationships/image" Target="media/image167.png"/><Relationship Id="rId621" Type="http://schemas.openxmlformats.org/officeDocument/2006/relationships/oleObject" Target="embeddings/oleObject143.bin"/><Relationship Id="rId260" Type="http://schemas.openxmlformats.org/officeDocument/2006/relationships/diagramQuickStyle" Target="diagrams/quickStyle26.xml"/><Relationship Id="rId719" Type="http://schemas.openxmlformats.org/officeDocument/2006/relationships/oleObject" Target="embeddings/oleObject186.bin"/><Relationship Id="rId926" Type="http://schemas.openxmlformats.org/officeDocument/2006/relationships/oleObject" Target="embeddings/oleObject231.bin"/><Relationship Id="rId55" Type="http://schemas.openxmlformats.org/officeDocument/2006/relationships/diagramQuickStyle" Target="diagrams/quickStyle7.xml"/><Relationship Id="rId120" Type="http://schemas.openxmlformats.org/officeDocument/2006/relationships/oleObject" Target="embeddings/oleObject14.bin"/><Relationship Id="rId358" Type="http://schemas.openxmlformats.org/officeDocument/2006/relationships/oleObject" Target="embeddings/oleObject68.bin"/><Relationship Id="rId565" Type="http://schemas.openxmlformats.org/officeDocument/2006/relationships/oleObject" Target="embeddings/oleObject120.bin"/><Relationship Id="rId772" Type="http://schemas.openxmlformats.org/officeDocument/2006/relationships/diagramQuickStyle" Target="diagrams/quickStyle55.xml"/><Relationship Id="rId218" Type="http://schemas.openxmlformats.org/officeDocument/2006/relationships/oleObject" Target="embeddings/oleObject41.bin"/><Relationship Id="rId425" Type="http://schemas.openxmlformats.org/officeDocument/2006/relationships/image" Target="media/image130.png"/><Relationship Id="rId632" Type="http://schemas.openxmlformats.org/officeDocument/2006/relationships/image" Target="media/image227.emf"/><Relationship Id="rId271" Type="http://schemas.openxmlformats.org/officeDocument/2006/relationships/diagramColors" Target="diagrams/colors28.xml"/><Relationship Id="rId937" Type="http://schemas.openxmlformats.org/officeDocument/2006/relationships/image" Target="media/image329.emf"/><Relationship Id="rId66" Type="http://schemas.openxmlformats.org/officeDocument/2006/relationships/image" Target="media/image18.emf"/><Relationship Id="rId131" Type="http://schemas.microsoft.com/office/2007/relationships/diagramDrawing" Target="diagrams/drawing14.xml"/><Relationship Id="rId369" Type="http://schemas.openxmlformats.org/officeDocument/2006/relationships/image" Target="media/image109.emf"/><Relationship Id="rId576" Type="http://schemas.openxmlformats.org/officeDocument/2006/relationships/image" Target="media/image204.emf"/><Relationship Id="rId783" Type="http://schemas.openxmlformats.org/officeDocument/2006/relationships/diagramLayout" Target="diagrams/layout56.xml"/><Relationship Id="rId229" Type="http://schemas.openxmlformats.org/officeDocument/2006/relationships/diagramData" Target="diagrams/data23.xml"/><Relationship Id="rId436" Type="http://schemas.openxmlformats.org/officeDocument/2006/relationships/image" Target="media/image131.png"/><Relationship Id="rId643" Type="http://schemas.openxmlformats.org/officeDocument/2006/relationships/oleObject" Target="embeddings/oleObject154.bin"/><Relationship Id="rId850" Type="http://schemas.microsoft.com/office/2007/relationships/diagramDrawing" Target="diagrams/drawing64.xml"/><Relationship Id="rId948" Type="http://schemas.openxmlformats.org/officeDocument/2006/relationships/diagramColors" Target="diagrams/colors75.xml"/><Relationship Id="rId77" Type="http://schemas.openxmlformats.org/officeDocument/2006/relationships/image" Target="media/image21.png"/><Relationship Id="rId282" Type="http://schemas.microsoft.com/office/2007/relationships/diagramDrawing" Target="diagrams/drawing30.xml"/><Relationship Id="rId503" Type="http://schemas.openxmlformats.org/officeDocument/2006/relationships/diagramData" Target="diagrams/data44.xml"/><Relationship Id="rId587" Type="http://schemas.openxmlformats.org/officeDocument/2006/relationships/oleObject" Target="embeddings/oleObject131.bin"/><Relationship Id="rId710" Type="http://schemas.openxmlformats.org/officeDocument/2006/relationships/diagramLayout" Target="diagrams/layout53.xml"/><Relationship Id="rId808" Type="http://schemas.microsoft.com/office/2007/relationships/diagramDrawing" Target="diagrams/drawing59.xml"/><Relationship Id="rId8" Type="http://schemas.openxmlformats.org/officeDocument/2006/relationships/image" Target="media/image2.png"/><Relationship Id="rId142" Type="http://schemas.openxmlformats.org/officeDocument/2006/relationships/diagramData" Target="diagrams/data17.xml"/><Relationship Id="rId447" Type="http://schemas.microsoft.com/office/2007/relationships/diagramDrawing" Target="diagrams/drawing42.xml"/><Relationship Id="rId794" Type="http://schemas.openxmlformats.org/officeDocument/2006/relationships/image" Target="media/image294.emf"/><Relationship Id="rId654" Type="http://schemas.openxmlformats.org/officeDocument/2006/relationships/oleObject" Target="embeddings/oleObject157.bin"/><Relationship Id="rId861" Type="http://schemas.openxmlformats.org/officeDocument/2006/relationships/diagramData" Target="diagrams/data67.xml"/><Relationship Id="rId959" Type="http://schemas.openxmlformats.org/officeDocument/2006/relationships/diagramQuickStyle" Target="diagrams/quickStyle76.xml"/><Relationship Id="rId293" Type="http://schemas.openxmlformats.org/officeDocument/2006/relationships/image" Target="media/image73.png"/><Relationship Id="rId307" Type="http://schemas.openxmlformats.org/officeDocument/2006/relationships/diagramQuickStyle" Target="diagrams/quickStyle34.xml"/><Relationship Id="rId514" Type="http://schemas.openxmlformats.org/officeDocument/2006/relationships/diagramData" Target="diagrams/data45.xml"/><Relationship Id="rId721" Type="http://schemas.openxmlformats.org/officeDocument/2006/relationships/oleObject" Target="embeddings/oleObject187.bin"/><Relationship Id="rId88" Type="http://schemas.microsoft.com/office/2007/relationships/diagramDrawing" Target="diagrams/drawing10.xml"/><Relationship Id="rId153" Type="http://schemas.openxmlformats.org/officeDocument/2006/relationships/oleObject" Target="embeddings/oleObject18.bin"/><Relationship Id="rId360" Type="http://schemas.openxmlformats.org/officeDocument/2006/relationships/oleObject" Target="embeddings/oleObject69.bin"/><Relationship Id="rId598" Type="http://schemas.openxmlformats.org/officeDocument/2006/relationships/diagramLayout" Target="diagrams/layout50.xml"/><Relationship Id="rId819" Type="http://schemas.openxmlformats.org/officeDocument/2006/relationships/diagramQuickStyle" Target="diagrams/quickStyle60.xml"/><Relationship Id="rId220" Type="http://schemas.openxmlformats.org/officeDocument/2006/relationships/oleObject" Target="embeddings/oleObject42.bin"/><Relationship Id="rId458" Type="http://schemas.openxmlformats.org/officeDocument/2006/relationships/image" Target="media/image144.png"/><Relationship Id="rId665" Type="http://schemas.openxmlformats.org/officeDocument/2006/relationships/image" Target="media/image239.emf"/><Relationship Id="rId872" Type="http://schemas.openxmlformats.org/officeDocument/2006/relationships/oleObject" Target="embeddings/oleObject219.bin"/><Relationship Id="rId15" Type="http://schemas.openxmlformats.org/officeDocument/2006/relationships/footer" Target="footer1.xml"/><Relationship Id="rId318" Type="http://schemas.openxmlformats.org/officeDocument/2006/relationships/oleObject" Target="embeddings/oleObject55.bin"/><Relationship Id="rId525" Type="http://schemas.openxmlformats.org/officeDocument/2006/relationships/oleObject" Target="embeddings/oleObject114.bin"/><Relationship Id="rId732" Type="http://schemas.openxmlformats.org/officeDocument/2006/relationships/image" Target="media/image268.emf"/><Relationship Id="rId99" Type="http://schemas.openxmlformats.org/officeDocument/2006/relationships/image" Target="media/image28.jpeg"/><Relationship Id="rId164" Type="http://schemas.openxmlformats.org/officeDocument/2006/relationships/oleObject" Target="embeddings/oleObject21.bin"/><Relationship Id="rId371" Type="http://schemas.openxmlformats.org/officeDocument/2006/relationships/image" Target="media/image110.emf"/><Relationship Id="rId469" Type="http://schemas.openxmlformats.org/officeDocument/2006/relationships/image" Target="media/image152.emf"/><Relationship Id="rId676" Type="http://schemas.microsoft.com/office/2007/relationships/diagramDrawing" Target="diagrams/drawing52.xml"/><Relationship Id="rId883" Type="http://schemas.openxmlformats.org/officeDocument/2006/relationships/image" Target="media/image311.emf"/><Relationship Id="rId26" Type="http://schemas.openxmlformats.org/officeDocument/2006/relationships/image" Target="media/image4.png"/><Relationship Id="rId231" Type="http://schemas.openxmlformats.org/officeDocument/2006/relationships/diagramQuickStyle" Target="diagrams/quickStyle23.xml"/><Relationship Id="rId329" Type="http://schemas.openxmlformats.org/officeDocument/2006/relationships/image" Target="media/image90.png"/><Relationship Id="rId536" Type="http://schemas.openxmlformats.org/officeDocument/2006/relationships/image" Target="media/image184.png"/><Relationship Id="rId175" Type="http://schemas.openxmlformats.org/officeDocument/2006/relationships/diagramData" Target="diagrams/data20.xml"/><Relationship Id="rId743" Type="http://schemas.openxmlformats.org/officeDocument/2006/relationships/oleObject" Target="embeddings/oleObject198.bin"/><Relationship Id="rId950" Type="http://schemas.openxmlformats.org/officeDocument/2006/relationships/image" Target="media/image331.jpeg"/><Relationship Id="rId382" Type="http://schemas.openxmlformats.org/officeDocument/2006/relationships/oleObject" Target="embeddings/oleObject80.bin"/><Relationship Id="rId603" Type="http://schemas.openxmlformats.org/officeDocument/2006/relationships/oleObject" Target="embeddings/oleObject134.bin"/><Relationship Id="rId687" Type="http://schemas.openxmlformats.org/officeDocument/2006/relationships/image" Target="media/image248.emf"/><Relationship Id="rId810" Type="http://schemas.openxmlformats.org/officeDocument/2006/relationships/oleObject" Target="embeddings/oleObject211.bin"/><Relationship Id="rId908" Type="http://schemas.openxmlformats.org/officeDocument/2006/relationships/diagramData" Target="diagrams/data73.xml"/><Relationship Id="rId242" Type="http://schemas.openxmlformats.org/officeDocument/2006/relationships/oleObject" Target="embeddings/oleObject48.bin"/><Relationship Id="rId894" Type="http://schemas.openxmlformats.org/officeDocument/2006/relationships/diagramQuickStyle" Target="diagrams/quickStyle70.xml"/><Relationship Id="rId37" Type="http://schemas.openxmlformats.org/officeDocument/2006/relationships/image" Target="media/image9.png"/><Relationship Id="rId102" Type="http://schemas.openxmlformats.org/officeDocument/2006/relationships/image" Target="media/image30.png"/><Relationship Id="rId547" Type="http://schemas.openxmlformats.org/officeDocument/2006/relationships/image" Target="media/image190.png"/><Relationship Id="rId754" Type="http://schemas.microsoft.com/office/2007/relationships/diagramDrawing" Target="diagrams/drawing54.xml"/><Relationship Id="rId961" Type="http://schemas.microsoft.com/office/2007/relationships/diagramDrawing" Target="diagrams/drawing76.xml"/><Relationship Id="rId90" Type="http://schemas.openxmlformats.org/officeDocument/2006/relationships/diagramLayout" Target="diagrams/layout11.xml"/><Relationship Id="rId186" Type="http://schemas.openxmlformats.org/officeDocument/2006/relationships/oleObject" Target="embeddings/oleObject27.bin"/><Relationship Id="rId393" Type="http://schemas.openxmlformats.org/officeDocument/2006/relationships/image" Target="media/image121.emf"/><Relationship Id="rId407" Type="http://schemas.openxmlformats.org/officeDocument/2006/relationships/image" Target="media/image128.emf"/><Relationship Id="rId614" Type="http://schemas.openxmlformats.org/officeDocument/2006/relationships/image" Target="media/image218.emf"/><Relationship Id="rId821" Type="http://schemas.microsoft.com/office/2007/relationships/diagramDrawing" Target="diagrams/drawing60.xml"/><Relationship Id="rId253" Type="http://schemas.openxmlformats.org/officeDocument/2006/relationships/diagramData" Target="diagrams/data25.xml"/><Relationship Id="rId460" Type="http://schemas.openxmlformats.org/officeDocument/2006/relationships/image" Target="media/image146.emf"/><Relationship Id="rId698" Type="http://schemas.openxmlformats.org/officeDocument/2006/relationships/oleObject" Target="embeddings/oleObject178.bin"/><Relationship Id="rId919" Type="http://schemas.openxmlformats.org/officeDocument/2006/relationships/image" Target="media/image320.emf"/><Relationship Id="rId48" Type="http://schemas.openxmlformats.org/officeDocument/2006/relationships/diagramLayout" Target="diagrams/layout6.xml"/><Relationship Id="rId113" Type="http://schemas.openxmlformats.org/officeDocument/2006/relationships/diagramColors" Target="diagrams/colors13.xml"/><Relationship Id="rId320" Type="http://schemas.openxmlformats.org/officeDocument/2006/relationships/oleObject" Target="embeddings/oleObject56.bin"/><Relationship Id="rId558" Type="http://schemas.openxmlformats.org/officeDocument/2006/relationships/image" Target="media/image195.emf"/><Relationship Id="rId765" Type="http://schemas.openxmlformats.org/officeDocument/2006/relationships/oleObject" Target="embeddings/oleObject206.bin"/><Relationship Id="rId972" Type="http://schemas.openxmlformats.org/officeDocument/2006/relationships/diagramData" Target="diagrams/data77.xml"/><Relationship Id="rId197" Type="http://schemas.openxmlformats.org/officeDocument/2006/relationships/image" Target="media/image51.emf"/><Relationship Id="rId418" Type="http://schemas.microsoft.com/office/2007/relationships/diagramDrawing" Target="diagrams/drawing38.xml"/><Relationship Id="rId625" Type="http://schemas.openxmlformats.org/officeDocument/2006/relationships/oleObject" Target="embeddings/oleObject145.bin"/><Relationship Id="rId832" Type="http://schemas.openxmlformats.org/officeDocument/2006/relationships/image" Target="media/image301.emf"/><Relationship Id="rId264" Type="http://schemas.openxmlformats.org/officeDocument/2006/relationships/diagramLayout" Target="diagrams/layout27.xml"/><Relationship Id="rId471" Type="http://schemas.openxmlformats.org/officeDocument/2006/relationships/image" Target="media/image153.emf"/><Relationship Id="rId59" Type="http://schemas.openxmlformats.org/officeDocument/2006/relationships/oleObject" Target="embeddings/oleObject3.bin"/><Relationship Id="rId124" Type="http://schemas.openxmlformats.org/officeDocument/2006/relationships/oleObject" Target="embeddings/oleObject16.bin"/><Relationship Id="rId569" Type="http://schemas.openxmlformats.org/officeDocument/2006/relationships/oleObject" Target="embeddings/oleObject122.bin"/><Relationship Id="rId776" Type="http://schemas.openxmlformats.org/officeDocument/2006/relationships/image" Target="media/image286.png"/><Relationship Id="rId983" Type="http://schemas.openxmlformats.org/officeDocument/2006/relationships/footer" Target="footer2.xml"/><Relationship Id="rId331" Type="http://schemas.openxmlformats.org/officeDocument/2006/relationships/oleObject" Target="embeddings/oleObject58.bin"/><Relationship Id="rId429" Type="http://schemas.openxmlformats.org/officeDocument/2006/relationships/diagramColors" Target="diagrams/colors40.xml"/><Relationship Id="rId636" Type="http://schemas.openxmlformats.org/officeDocument/2006/relationships/image" Target="media/image229.emf"/><Relationship Id="rId843" Type="http://schemas.openxmlformats.org/officeDocument/2006/relationships/diagramColors" Target="diagrams/colors63.xml"/><Relationship Id="rId275" Type="http://schemas.openxmlformats.org/officeDocument/2006/relationships/diagramQuickStyle" Target="diagrams/quickStyle29.xml"/><Relationship Id="rId482" Type="http://schemas.openxmlformats.org/officeDocument/2006/relationships/oleObject" Target="embeddings/oleObject104.bin"/><Relationship Id="rId703" Type="http://schemas.openxmlformats.org/officeDocument/2006/relationships/image" Target="media/image256.emf"/><Relationship Id="rId910" Type="http://schemas.openxmlformats.org/officeDocument/2006/relationships/diagramQuickStyle" Target="diagrams/quickStyle73.xml"/><Relationship Id="rId135" Type="http://schemas.openxmlformats.org/officeDocument/2006/relationships/diagramColors" Target="diagrams/colors15.xml"/><Relationship Id="rId342" Type="http://schemas.openxmlformats.org/officeDocument/2006/relationships/image" Target="media/image95.png"/><Relationship Id="rId787" Type="http://schemas.openxmlformats.org/officeDocument/2006/relationships/image" Target="media/image292.jpeg"/><Relationship Id="rId202" Type="http://schemas.openxmlformats.org/officeDocument/2006/relationships/oleObject" Target="embeddings/oleObject32.bin"/><Relationship Id="rId647" Type="http://schemas.openxmlformats.org/officeDocument/2006/relationships/diagramColors" Target="diagrams/colors51.xml"/><Relationship Id="rId854" Type="http://schemas.openxmlformats.org/officeDocument/2006/relationships/diagramColors" Target="diagrams/colors65.xml"/><Relationship Id="rId286" Type="http://schemas.openxmlformats.org/officeDocument/2006/relationships/diagramColors" Target="diagrams/colors31.xml"/><Relationship Id="rId493" Type="http://schemas.openxmlformats.org/officeDocument/2006/relationships/image" Target="media/image163.png"/><Relationship Id="rId507" Type="http://schemas.microsoft.com/office/2007/relationships/diagramDrawing" Target="diagrams/drawing44.xml"/><Relationship Id="rId714" Type="http://schemas.openxmlformats.org/officeDocument/2006/relationships/image" Target="media/image259.emf"/><Relationship Id="rId921" Type="http://schemas.openxmlformats.org/officeDocument/2006/relationships/image" Target="media/image321.emf"/><Relationship Id="rId50" Type="http://schemas.openxmlformats.org/officeDocument/2006/relationships/diagramColors" Target="diagrams/colors6.xml"/><Relationship Id="rId146" Type="http://schemas.microsoft.com/office/2007/relationships/diagramDrawing" Target="diagrams/drawing17.xml"/><Relationship Id="rId353" Type="http://schemas.openxmlformats.org/officeDocument/2006/relationships/image" Target="media/image101.emf"/><Relationship Id="rId560" Type="http://schemas.openxmlformats.org/officeDocument/2006/relationships/image" Target="media/image196.emf"/><Relationship Id="rId798" Type="http://schemas.openxmlformats.org/officeDocument/2006/relationships/image" Target="media/image296.png"/><Relationship Id="rId213" Type="http://schemas.openxmlformats.org/officeDocument/2006/relationships/image" Target="media/image58.emf"/><Relationship Id="rId420" Type="http://schemas.openxmlformats.org/officeDocument/2006/relationships/diagramLayout" Target="diagrams/layout39.xml"/><Relationship Id="rId658" Type="http://schemas.openxmlformats.org/officeDocument/2006/relationships/oleObject" Target="embeddings/oleObject159.bin"/><Relationship Id="rId865" Type="http://schemas.microsoft.com/office/2007/relationships/diagramDrawing" Target="diagrams/drawing67.xml"/><Relationship Id="rId297" Type="http://schemas.openxmlformats.org/officeDocument/2006/relationships/diagramQuickStyle" Target="diagrams/quickStyle33.xml"/><Relationship Id="rId518" Type="http://schemas.microsoft.com/office/2007/relationships/diagramDrawing" Target="diagrams/drawing45.xml"/><Relationship Id="rId725" Type="http://schemas.openxmlformats.org/officeDocument/2006/relationships/oleObject" Target="embeddings/oleObject189.bin"/><Relationship Id="rId932" Type="http://schemas.openxmlformats.org/officeDocument/2006/relationships/oleObject" Target="embeddings/oleObject234.bin"/><Relationship Id="rId157" Type="http://schemas.openxmlformats.org/officeDocument/2006/relationships/diagramLayout" Target="diagrams/layout19.xml"/><Relationship Id="rId364" Type="http://schemas.openxmlformats.org/officeDocument/2006/relationships/oleObject" Target="embeddings/oleObject71.bin"/><Relationship Id="rId61" Type="http://schemas.openxmlformats.org/officeDocument/2006/relationships/oleObject" Target="embeddings/oleObject4.bin"/><Relationship Id="rId571" Type="http://schemas.openxmlformats.org/officeDocument/2006/relationships/oleObject" Target="embeddings/oleObject123.bin"/><Relationship Id="rId669" Type="http://schemas.openxmlformats.org/officeDocument/2006/relationships/oleObject" Target="embeddings/oleObject166.bin"/><Relationship Id="rId876" Type="http://schemas.openxmlformats.org/officeDocument/2006/relationships/image" Target="media/image309.png"/><Relationship Id="rId19" Type="http://schemas.openxmlformats.org/officeDocument/2006/relationships/diagramColors" Target="diagrams/colors2.xml"/><Relationship Id="rId224" Type="http://schemas.openxmlformats.org/officeDocument/2006/relationships/oleObject" Target="embeddings/oleObject44.bin"/><Relationship Id="rId431" Type="http://schemas.openxmlformats.org/officeDocument/2006/relationships/diagramData" Target="diagrams/data41.xml"/><Relationship Id="rId529" Type="http://schemas.openxmlformats.org/officeDocument/2006/relationships/diagramData" Target="diagrams/data46.xml"/><Relationship Id="rId736" Type="http://schemas.openxmlformats.org/officeDocument/2006/relationships/image" Target="media/image270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7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9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1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4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8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9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0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3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8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49E5A148-F461-425D-887A-480B604AD4E8}" type="doc">
      <dgm:prSet loTypeId="urn:microsoft.com/office/officeart/2005/8/layout/vList6" loCatId="list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CF9644D-7C7D-4081-9E4D-8FB6344C7BC9}">
      <dgm:prSet phldrT="[Текст]"/>
      <dgm:spPr>
        <a:gradFill rotWithShape="0">
          <a:gsLst>
            <a:gs pos="0">
              <a:srgbClr val="1F9999"/>
            </a:gs>
            <a:gs pos="50000">
              <a:srgbClr val="47B3B3"/>
            </a:gs>
            <a:gs pos="100000">
              <a:srgbClr val="98D9D9"/>
            </a:gs>
          </a:gsLst>
        </a:gradFill>
      </dgm:spPr>
      <dgm:t>
        <a:bodyPr/>
        <a:lstStyle/>
        <a:p>
          <a:r>
            <a:rPr lang="hy-AM" b="1" cap="none" spc="0">
              <a:ln w="6600">
                <a:prstDash val="solid"/>
              </a:ln>
              <a:effectLst/>
            </a:rPr>
            <a:t>ՄԱՍ </a:t>
          </a:r>
          <a:r>
            <a:rPr lang="en-US" b="1" cap="none" spc="0">
              <a:ln w="6600">
                <a:prstDash val="solid"/>
              </a:ln>
              <a:effectLst/>
              <a:latin typeface="Aramian Normal" pitchFamily="2" charset="0"/>
            </a:rPr>
            <a:t>I</a:t>
          </a:r>
        </a:p>
      </dgm:t>
    </dgm:pt>
    <dgm:pt modelId="{D1DDB166-2675-4DA7-A537-29D3959569F4}" type="parTrans" cxnId="{C2CA8E91-1470-4971-B948-DD9EC829DFEF}">
      <dgm:prSet/>
      <dgm:spPr/>
      <dgm:t>
        <a:bodyPr/>
        <a:lstStyle/>
        <a:p>
          <a:endParaRPr lang="en-US"/>
        </a:p>
      </dgm:t>
    </dgm:pt>
    <dgm:pt modelId="{17C81219-E211-4B52-9C5A-68832A9A4EB2}" type="sibTrans" cxnId="{C2CA8E91-1470-4971-B948-DD9EC829DFEF}">
      <dgm:prSet/>
      <dgm:spPr/>
      <dgm:t>
        <a:bodyPr/>
        <a:lstStyle/>
        <a:p>
          <a:endParaRPr lang="en-US"/>
        </a:p>
      </dgm:t>
    </dgm:pt>
    <dgm:pt modelId="{A9554668-9D4D-4574-B2FB-7972111ECF42}">
      <dgm:prSet phldrT="[Текст]" custT="1"/>
      <dgm:spPr>
        <a:solidFill>
          <a:srgbClr val="C7EBEB">
            <a:alpha val="90000"/>
          </a:srgbClr>
        </a:solidFill>
        <a:ln>
          <a:solidFill>
            <a:srgbClr val="E6FFFF">
              <a:alpha val="90000"/>
            </a:srgbClr>
          </a:solidFill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2000" b="1" cap="none" spc="0">
              <a:ln w="6731">
                <a:prstDash val="solid"/>
              </a:ln>
              <a:solidFill>
                <a:srgbClr val="0A6666"/>
              </a:solidFill>
              <a:effectLst>
                <a:innerShdw blurRad="63500" dist="50800" dir="2700000">
                  <a:srgbClr val="0A6666">
                    <a:alpha val="50000"/>
                  </a:srgbClr>
                </a:innerShdw>
              </a:effectLst>
            </a:rPr>
            <a:t>ԸՆԴՀԱՆՈՒՐ ՔԻՄԻԱՅԻ ՀԻՄՈՒՆՔՆԵՐԸ</a:t>
          </a:r>
          <a:endParaRPr lang="en-US" sz="2000" b="1" cap="none" spc="0">
            <a:ln w="6731">
              <a:prstDash val="solid"/>
            </a:ln>
            <a:solidFill>
              <a:srgbClr val="0A6666"/>
            </a:solidFill>
            <a:effectLst>
              <a:innerShdw blurRad="63500" dist="50800" dir="2700000">
                <a:srgbClr val="0A6666">
                  <a:alpha val="50000"/>
                </a:srgbClr>
              </a:innerShdw>
            </a:effectLst>
          </a:endParaRPr>
        </a:p>
      </dgm:t>
    </dgm:pt>
    <dgm:pt modelId="{C036D775-587F-48F4-9C22-DADE85D988FB}" type="sibTrans" cxnId="{7CD6BA18-BC2E-4974-9C0A-4DC6DFE4860F}">
      <dgm:prSet/>
      <dgm:spPr/>
      <dgm:t>
        <a:bodyPr/>
        <a:lstStyle/>
        <a:p>
          <a:endParaRPr lang="en-US"/>
        </a:p>
      </dgm:t>
    </dgm:pt>
    <dgm:pt modelId="{6DFCC450-067A-4EED-B620-32E9D5223960}" type="parTrans" cxnId="{7CD6BA18-BC2E-4974-9C0A-4DC6DFE4860F}">
      <dgm:prSet/>
      <dgm:spPr/>
      <dgm:t>
        <a:bodyPr/>
        <a:lstStyle/>
        <a:p>
          <a:endParaRPr lang="en-US"/>
        </a:p>
      </dgm:t>
    </dgm:pt>
    <dgm:pt modelId="{7401FB5F-7ECB-42BA-A8A3-39E92D0A3114}">
      <dgm:prSet phldrT="[Текст]" custT="1"/>
      <dgm:spPr>
        <a:solidFill>
          <a:srgbClr val="C7EBEB">
            <a:alpha val="90000"/>
          </a:srgbClr>
        </a:solidFill>
        <a:ln>
          <a:solidFill>
            <a:srgbClr val="E6FFFF">
              <a:alpha val="90000"/>
            </a:srgbClr>
          </a:solidFill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endParaRPr lang="en-US" sz="1000" b="1" cap="none" spc="0">
            <a:ln w="6731">
              <a:prstDash val="solid"/>
            </a:ln>
            <a:solidFill>
              <a:srgbClr val="1F9999"/>
            </a:solidFill>
            <a:effectLst>
              <a:outerShdw dist="38100" dir="2700000" algn="bl" rotWithShape="0">
                <a:schemeClr val="tx1"/>
              </a:outerShdw>
            </a:effectLst>
          </a:endParaRPr>
        </a:p>
      </dgm:t>
    </dgm:pt>
    <dgm:pt modelId="{C373F796-19CE-4A4B-A77E-A3EF0F0FBCC4}" type="parTrans" cxnId="{54BC6E3F-3A79-4C7C-A400-8969A0A09444}">
      <dgm:prSet/>
      <dgm:spPr/>
      <dgm:t>
        <a:bodyPr/>
        <a:lstStyle/>
        <a:p>
          <a:endParaRPr lang="en-US"/>
        </a:p>
      </dgm:t>
    </dgm:pt>
    <dgm:pt modelId="{785231EB-40C8-403F-98E6-F65B7A54DB9D}" type="sibTrans" cxnId="{54BC6E3F-3A79-4C7C-A400-8969A0A09444}">
      <dgm:prSet/>
      <dgm:spPr/>
      <dgm:t>
        <a:bodyPr/>
        <a:lstStyle/>
        <a:p>
          <a:endParaRPr lang="en-US"/>
        </a:p>
      </dgm:t>
    </dgm:pt>
    <dgm:pt modelId="{62F232D8-34B7-4B41-AF90-CD3E774A145B}" type="pres">
      <dgm:prSet presAssocID="{49E5A148-F461-425D-887A-480B604AD4E8}" presName="Name0" presStyleCnt="0">
        <dgm:presLayoutVars>
          <dgm:dir/>
          <dgm:animLvl val="lvl"/>
          <dgm:resizeHandles/>
        </dgm:presLayoutVars>
      </dgm:prSet>
      <dgm:spPr/>
    </dgm:pt>
    <dgm:pt modelId="{1F01610A-2789-42AD-8942-90D86570D396}" type="pres">
      <dgm:prSet presAssocID="{BCF9644D-7C7D-4081-9E4D-8FB6344C7BC9}" presName="linNode" presStyleCnt="0"/>
      <dgm:spPr/>
    </dgm:pt>
    <dgm:pt modelId="{2C9FEC48-7323-405C-A737-85020657979F}" type="pres">
      <dgm:prSet presAssocID="{BCF9644D-7C7D-4081-9E4D-8FB6344C7BC9}" presName="parentShp" presStyleLbl="node1" presStyleIdx="0" presStyleCnt="1" custScaleX="109715">
        <dgm:presLayoutVars>
          <dgm:bulletEnabled val="1"/>
        </dgm:presLayoutVars>
      </dgm:prSet>
      <dgm:spPr/>
    </dgm:pt>
    <dgm:pt modelId="{62D67FC9-BDDE-4731-B661-EFA2251483CF}" type="pres">
      <dgm:prSet presAssocID="{BCF9644D-7C7D-4081-9E4D-8FB6344C7BC9}" presName="childShp" presStyleLbl="bgAccFollowNode1" presStyleIdx="0" presStyleCnt="1" custLinFactNeighborX="92">
        <dgm:presLayoutVars>
          <dgm:bulletEnabled val="1"/>
        </dgm:presLayoutVars>
      </dgm:prSet>
      <dgm:spPr/>
    </dgm:pt>
  </dgm:ptLst>
  <dgm:cxnLst>
    <dgm:cxn modelId="{7CD6BA18-BC2E-4974-9C0A-4DC6DFE4860F}" srcId="{BCF9644D-7C7D-4081-9E4D-8FB6344C7BC9}" destId="{A9554668-9D4D-4574-B2FB-7972111ECF42}" srcOrd="1" destOrd="0" parTransId="{6DFCC450-067A-4EED-B620-32E9D5223960}" sibTransId="{C036D775-587F-48F4-9C22-DADE85D988FB}"/>
    <dgm:cxn modelId="{54BC6E3F-3A79-4C7C-A400-8969A0A09444}" srcId="{BCF9644D-7C7D-4081-9E4D-8FB6344C7BC9}" destId="{7401FB5F-7ECB-42BA-A8A3-39E92D0A3114}" srcOrd="0" destOrd="0" parTransId="{C373F796-19CE-4A4B-A77E-A3EF0F0FBCC4}" sibTransId="{785231EB-40C8-403F-98E6-F65B7A54DB9D}"/>
    <dgm:cxn modelId="{F408216D-6928-449E-86E4-C1A478D2C150}" type="presOf" srcId="{49E5A148-F461-425D-887A-480B604AD4E8}" destId="{62F232D8-34B7-4B41-AF90-CD3E774A145B}" srcOrd="0" destOrd="0" presId="urn:microsoft.com/office/officeart/2005/8/layout/vList6"/>
    <dgm:cxn modelId="{6ED9AA7B-D18E-4C2E-BE84-24CEA55392BC}" type="presOf" srcId="{A9554668-9D4D-4574-B2FB-7972111ECF42}" destId="{62D67FC9-BDDE-4731-B661-EFA2251483CF}" srcOrd="0" destOrd="1" presId="urn:microsoft.com/office/officeart/2005/8/layout/vList6"/>
    <dgm:cxn modelId="{C2CA8E91-1470-4971-B948-DD9EC829DFEF}" srcId="{49E5A148-F461-425D-887A-480B604AD4E8}" destId="{BCF9644D-7C7D-4081-9E4D-8FB6344C7BC9}" srcOrd="0" destOrd="0" parTransId="{D1DDB166-2675-4DA7-A537-29D3959569F4}" sibTransId="{17C81219-E211-4B52-9C5A-68832A9A4EB2}"/>
    <dgm:cxn modelId="{DFBD389A-0ED0-4769-85B8-A0B8820FABBB}" type="presOf" srcId="{BCF9644D-7C7D-4081-9E4D-8FB6344C7BC9}" destId="{2C9FEC48-7323-405C-A737-85020657979F}" srcOrd="0" destOrd="0" presId="urn:microsoft.com/office/officeart/2005/8/layout/vList6"/>
    <dgm:cxn modelId="{7856BCAC-EA2D-4BA1-B108-C23460C0BEBD}" type="presOf" srcId="{7401FB5F-7ECB-42BA-A8A3-39E92D0A3114}" destId="{62D67FC9-BDDE-4731-B661-EFA2251483CF}" srcOrd="0" destOrd="0" presId="urn:microsoft.com/office/officeart/2005/8/layout/vList6"/>
    <dgm:cxn modelId="{B50351D3-D13A-426B-A0D6-A543CBFE0D05}" type="presParOf" srcId="{62F232D8-34B7-4B41-AF90-CD3E774A145B}" destId="{1F01610A-2789-42AD-8942-90D86570D396}" srcOrd="0" destOrd="0" presId="urn:microsoft.com/office/officeart/2005/8/layout/vList6"/>
    <dgm:cxn modelId="{E6BA6F8A-4BC2-462A-872B-506A85BD8951}" type="presParOf" srcId="{1F01610A-2789-42AD-8942-90D86570D396}" destId="{2C9FEC48-7323-405C-A737-85020657979F}" srcOrd="0" destOrd="0" presId="urn:microsoft.com/office/officeart/2005/8/layout/vList6"/>
    <dgm:cxn modelId="{0FCA1CBE-586C-4372-8DCA-22FEF3201087}" type="presParOf" srcId="{1F01610A-2789-42AD-8942-90D86570D396}" destId="{62D67FC9-BDDE-4731-B661-EFA2251483CF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8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ՀԱՇՎԱՐԿՆԵՐ ԸՍՏ ՆՅՈՒԹ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24E8DEA2-F802-4015-AB99-E2560FBD80AA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ՔԻՄԻԱԿԱՆ ԲԱՆԱՁԵՎԻ</a:t>
          </a:r>
          <a:endParaRPr lang="en-US" sz="1300">
            <a:effectLst/>
          </a:endParaRPr>
        </a:p>
      </dgm:t>
    </dgm:pt>
    <dgm:pt modelId="{CD96ACAF-40BA-4E33-ABAF-0CFA4EF5A5CC}" type="parTrans" cxnId="{EF658A6A-2590-4574-A1C1-B22E858B175C}">
      <dgm:prSet/>
      <dgm:spPr/>
      <dgm:t>
        <a:bodyPr/>
        <a:lstStyle/>
        <a:p>
          <a:endParaRPr lang="en-US"/>
        </a:p>
      </dgm:t>
    </dgm:pt>
    <dgm:pt modelId="{1F9C909B-3FFF-442F-A15B-B375E8887310}" type="sibTrans" cxnId="{EF658A6A-2590-4574-A1C1-B22E858B175C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EF658A6A-2590-4574-A1C1-B22E858B175C}" srcId="{6C656277-D81F-4A89-87A4-0EEB808D4234}" destId="{24E8DEA2-F802-4015-AB99-E2560FBD80AA}" srcOrd="1" destOrd="0" parTransId="{CD96ACAF-40BA-4E33-ABAF-0CFA4EF5A5CC}" sibTransId="{1F9C909B-3FFF-442F-A15B-B375E8887310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D05F63AB-1CF8-4301-9977-04732664F978}" type="presOf" srcId="{24E8DEA2-F802-4015-AB99-E2560FBD80AA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88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9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ՆՅՈՒԹԻ ԱԳՐԵԳԱՏԱՅԻՆ ՎԻՃԱԿՆԵՐԸ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11A4DECF-AD53-40DF-A0D6-E6CAB57FCB1B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ԱՅԻՆ ՕՐԵՆՔՆԵՐԸ</a:t>
          </a:r>
          <a:endParaRPr lang="en-US" sz="1300" b="1">
            <a:effectLst/>
          </a:endParaRPr>
        </a:p>
      </dgm:t>
    </dgm:pt>
    <dgm:pt modelId="{5DEC2312-A44E-4833-8EE9-384DF532F22C}" type="parTrans" cxnId="{EB9026F9-63B8-4356-904D-F3280BFA9E4E}">
      <dgm:prSet/>
      <dgm:spPr/>
      <dgm:t>
        <a:bodyPr/>
        <a:lstStyle/>
        <a:p>
          <a:endParaRPr lang="en-US"/>
        </a:p>
      </dgm:t>
    </dgm:pt>
    <dgm:pt modelId="{8674EBC4-1191-4B9F-B430-F5F7A90F0925}" type="sibTrans" cxnId="{EB9026F9-63B8-4356-904D-F3280BFA9E4E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E69DC9EE-B3C8-45E8-9208-1F930849911A}" type="presOf" srcId="{11A4DECF-AD53-40DF-A0D6-E6CAB57FCB1B}" destId="{1E125454-2163-49C9-A411-652C90A5A6D4}" srcOrd="0" destOrd="1" presId="urn:microsoft.com/office/officeart/2005/8/layout/chevron2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EB9026F9-63B8-4356-904D-F3280BFA9E4E}" srcId="{6C656277-D81F-4A89-87A4-0EEB808D4234}" destId="{11A4DECF-AD53-40DF-A0D6-E6CAB57FCB1B}" srcOrd="1" destOrd="0" parTransId="{5DEC2312-A44E-4833-8EE9-384DF532F22C}" sibTransId="{8674EBC4-1191-4B9F-B430-F5F7A90F092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93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/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/>
      <dgm:t>
        <a:bodyPr/>
        <a:lstStyle/>
        <a:p>
          <a:r>
            <a:rPr lang="hy-AM">
              <a:latin typeface="GHEA Grapalat" panose="02000506050000020003" pitchFamily="50" charset="0"/>
            </a:rPr>
            <a:t>ՋԵՐՄԱՍՏԻՃԱՆ</a:t>
          </a:r>
          <a:endParaRPr lang="en-US"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EA1923D-9F22-4452-8A0C-AEFEE8DB695D}">
          <dgm:prSet phldrT="[Текст]" custT="1"/>
          <dgm:spPr/>
          <dgm:t>
            <a:bodyPr/>
            <a:lstStyle/>
            <a:p>
              <a14:m>
                <m:oMath xmlns:m="http://schemas.openxmlformats.org/officeDocument/2006/math">
                  <m:r>
                    <a:rPr lang="en-US" sz="12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2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200">
                  <a:latin typeface="GHEA Grapalat" panose="02000506050000020003" pitchFamily="50" charset="0"/>
                </a:rPr>
                <a:t> 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hy-AM" sz="1050">
                  <a:latin typeface="GHEA Grapalat" panose="02000506050000020003" pitchFamily="50" charset="0"/>
                </a:rPr>
                <a:t>կամ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14:m>
                <m:oMath xmlns:m="http://schemas.openxmlformats.org/officeDocument/2006/math">
                  <m:r>
                    <a:rPr lang="ru-RU" sz="12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2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2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 xmlns="">
        <dgm:pt modelId="{0EA1923D-9F22-4452-8A0C-AEFEE8DB695D}">
          <dgm:prSet phldrT="[Текст]" custT="1"/>
          <dgm:spPr/>
          <dgm:t>
            <a:bodyPr/>
            <a:lstStyle/>
            <a:p>
              <a:r>
                <a:rPr lang="en-US" sz="1200" b="1" i="0">
                  <a:latin typeface="Cambria Math" panose="02040503050406030204" pitchFamily="18" charset="0"/>
                </a:rPr>
                <a:t>𝟎</a:t>
              </a:r>
              <a:r>
                <a:rPr lang="en-US" sz="12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200">
                  <a:latin typeface="GHEA Grapalat" panose="02000506050000020003" pitchFamily="50" charset="0"/>
                </a:rPr>
                <a:t> 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hy-AM" sz="1050">
                  <a:latin typeface="GHEA Grapalat" panose="02000506050000020003" pitchFamily="50" charset="0"/>
                </a:rPr>
                <a:t>կամ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ru-RU" sz="1200" b="1" i="0">
                  <a:latin typeface="Cambria Math" panose="02040503050406030204" pitchFamily="18" charset="0"/>
                </a:rPr>
                <a:t>𝟐𝟕𝟑</a:t>
              </a:r>
              <a:r>
                <a:rPr lang="hy-AM" sz="1200" b="1" i="0">
                  <a:latin typeface="Cambria Math" panose="02040503050406030204" pitchFamily="18" charset="0"/>
                </a:rPr>
                <a:t>Կ</a:t>
              </a:r>
              <a:r>
                <a:rPr lang="hy-AM" sz="12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/>
      <dgm:t>
        <a:bodyPr/>
        <a:lstStyle/>
        <a:p>
          <a:r>
            <a:rPr lang="hy-AM">
              <a:latin typeface="GHEA Grapalat" panose="02000506050000020003" pitchFamily="50" charset="0"/>
            </a:rPr>
            <a:t>ՃՆՇՈՒՄ</a:t>
          </a:r>
          <a:endParaRPr lang="en-US"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/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09" minVer="http://schemas.openxmlformats.org/drawingml/2006/diagram"/>
    </a:ext>
  </dgm:extLst>
</dgm:dataModel>
</file>

<file path=word/diagrams/data1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0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ՔԻՄԻԱԿԱՆ ՌԵԱԿՑԻԱՆԵՐ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DF71372E-B1B2-49CB-8373-B1B53F095F33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ՀԱՎԱՍԱՐՈՒՄՆԵՐ</a:t>
          </a:r>
          <a:endParaRPr lang="en-US" sz="1300">
            <a:effectLst/>
          </a:endParaRPr>
        </a:p>
      </dgm:t>
    </dgm:pt>
    <dgm:pt modelId="{26C2EA3A-6AE4-4204-8CB4-B8DB672119E6}" type="parTrans" cxnId="{E3FD6D51-DB28-45D3-8C6F-9280A48C2592}">
      <dgm:prSet/>
      <dgm:spPr/>
      <dgm:t>
        <a:bodyPr/>
        <a:lstStyle/>
        <a:p>
          <a:endParaRPr lang="en-US"/>
        </a:p>
      </dgm:t>
    </dgm:pt>
    <dgm:pt modelId="{D9F6DF88-F156-429C-B7AE-E407C10A37D6}" type="sibTrans" cxnId="{E3FD6D51-DB28-45D3-8C6F-9280A48C2592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E3FD6D51-DB28-45D3-8C6F-9280A48C2592}" srcId="{6C656277-D81F-4A89-87A4-0EEB808D4234}" destId="{DF71372E-B1B2-49CB-8373-B1B53F095F33}" srcOrd="1" destOrd="0" parTransId="{26C2EA3A-6AE4-4204-8CB4-B8DB672119E6}" sibTransId="{D9F6DF88-F156-429C-B7AE-E407C10A37D6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F78189FB-94D6-4A1A-BDB5-7E0095DAC1EE}" type="presOf" srcId="{DF71372E-B1B2-49CB-8373-B1B53F095F33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14" minVer="http://schemas.openxmlformats.org/drawingml/2006/diagram"/>
    </a:ext>
  </dgm:extLst>
</dgm:dataModel>
</file>

<file path=word/diagrams/data1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Ի ԽՏՈՒԹՅՈՒՆ, 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5CD2A2FE-B7EA-4437-9487-238C9EF83F9F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Ի ԾԱՎԱԼԱՅԻՆ ԲԱԺԻՆ</a:t>
          </a:r>
          <a:endParaRPr lang="en-US" sz="1300" b="1">
            <a:effectLst/>
          </a:endParaRPr>
        </a:p>
      </dgm:t>
    </dgm:pt>
    <dgm:pt modelId="{6C5FF850-C628-40B4-986A-169176F58125}" type="parTrans" cxnId="{E3EA6B2E-57D4-48A3-9F33-07B74F35200E}">
      <dgm:prSet/>
      <dgm:spPr/>
      <dgm:t>
        <a:bodyPr/>
        <a:lstStyle/>
        <a:p>
          <a:endParaRPr lang="en-US"/>
        </a:p>
      </dgm:t>
    </dgm:pt>
    <dgm:pt modelId="{BBE36980-4402-4E78-B6F4-5512F22FB30F}" type="sibTrans" cxnId="{E3EA6B2E-57D4-48A3-9F33-07B74F35200E}">
      <dgm:prSet/>
      <dgm:spPr/>
      <dgm:t>
        <a:bodyPr/>
        <a:lstStyle/>
        <a:p>
          <a:endParaRPr lang="en-US"/>
        </a:p>
      </dgm:t>
    </dgm:pt>
    <dgm:pt modelId="{FFDA25C9-F0B1-45AC-BA7D-4D1FD8460A3D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Ի ՀԱՐԱԲԵՐԱԿԱՆ ԽՏՈՒԹՅՈՒՆ, </a:t>
          </a:r>
          <a:endParaRPr lang="en-US" sz="1300">
            <a:effectLst/>
          </a:endParaRPr>
        </a:p>
      </dgm:t>
    </dgm:pt>
    <dgm:pt modelId="{799EFCBD-672C-4BFB-851E-E8F8B77D4371}" type="parTrans" cxnId="{B028BE7B-FD9D-41A7-BD47-4DC6AD070365}">
      <dgm:prSet/>
      <dgm:spPr/>
      <dgm:t>
        <a:bodyPr/>
        <a:lstStyle/>
        <a:p>
          <a:endParaRPr lang="en-US"/>
        </a:p>
      </dgm:t>
    </dgm:pt>
    <dgm:pt modelId="{F5CD1D86-C7F1-4C04-829A-7CFD7115BC43}" type="sibTrans" cxnId="{B028BE7B-FD9D-41A7-BD47-4DC6AD070365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E3EA6B2E-57D4-48A3-9F33-07B74F35200E}" srcId="{6C656277-D81F-4A89-87A4-0EEB808D4234}" destId="{5CD2A2FE-B7EA-4437-9487-238C9EF83F9F}" srcOrd="2" destOrd="0" parTransId="{6C5FF850-C628-40B4-986A-169176F58125}" sibTransId="{BBE36980-4402-4E78-B6F4-5512F22FB30F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B028BE7B-FD9D-41A7-BD47-4DC6AD070365}" srcId="{6C656277-D81F-4A89-87A4-0EEB808D4234}" destId="{FFDA25C9-F0B1-45AC-BA7D-4D1FD8460A3D}" srcOrd="1" destOrd="0" parTransId="{799EFCBD-672C-4BFB-851E-E8F8B77D4371}" sibTransId="{F5CD1D86-C7F1-4C04-829A-7CFD7115BC43}"/>
    <dgm:cxn modelId="{684FF196-24F8-4640-AF85-AC6E2C05A36C}" type="presOf" srcId="{5CD2A2FE-B7EA-4437-9487-238C9EF83F9F}" destId="{1E125454-2163-49C9-A411-652C90A5A6D4}" srcOrd="0" destOrd="2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6F4CBDFC-DBB4-46F6-9F3F-4B8A8AF32D5A}" type="presOf" srcId="{FFDA25C9-F0B1-45AC-BA7D-4D1FD8460A3D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31" minVer="http://schemas.openxmlformats.org/drawingml/2006/diagram"/>
    </a:ext>
  </dgm:extLst>
</dgm:dataModel>
</file>

<file path=word/diagrams/data1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ԱՅԻՆ ԽԱՌՆՈՒՐԴԻ ՄԻՋԻՆ ՄՈԼԱՅԻՆ ԶԱՆԳՎԱԾ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36" minVer="http://schemas.openxmlformats.org/drawingml/2006/diagram"/>
    </a:ext>
  </dgm:extLst>
</dgm:dataModel>
</file>

<file path=word/diagrams/data16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400" b="1"/>
            <a:t>ԳԼՈՒԽ </a:t>
          </a:r>
          <a:r>
            <a:rPr lang="en-US" sz="1400" b="1"/>
            <a:t>2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rgbClr val="8DD9D9"/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3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ԱՆՕՐԳԱՆԱԿԱՆ ՄԻԱՑՈՒԹՅՈՒՆՆԵՐԻ ՀԻՄՆԱԿԱՆ ԴԱՍԵՐԸ:</a:t>
          </a:r>
          <a:r>
            <a:rPr lang="en-US" sz="13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 </a:t>
          </a:r>
          <a:r>
            <a:rPr lang="hy-AM" sz="13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ԽՆԴԻՐՆԵՐԻ ԼՈՒԾՄԱՆ ՄԵԹՈԴՆԵՐ</a:t>
          </a:r>
          <a:endParaRPr lang="en-US" sz="1300" b="1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79770" custLinFactNeighborX="1008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169894" custLinFactNeighborX="-9619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141" minVer="http://schemas.openxmlformats.org/drawingml/2006/diagram"/>
    </a:ext>
  </dgm:extLst>
</dgm:dataModel>
</file>

<file path=word/diagrams/data17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146" minVer="http://schemas.openxmlformats.org/drawingml/2006/diagram"/>
    </a:ext>
  </dgm:extLst>
</dgm:dataModel>
</file>

<file path=word/diagrams/data1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ՕՔՍԻԴՆԵՐ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51" minVer="http://schemas.openxmlformats.org/drawingml/2006/diagram"/>
    </a:ext>
  </dgm:extLst>
</dgm:dataModel>
</file>

<file path=word/diagrams/data19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5B9BD5">
            <a:shade val="6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99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99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" lastClr="FFFFFF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60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800" b="1"/>
            <a:t>ԳԼՈՒԽ </a:t>
          </a:r>
          <a:r>
            <a:rPr lang="en-US" sz="1800" b="1"/>
            <a:t>1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rgbClr val="8DD9D9"/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6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ՔԻՄԻԱՅԻ ՀԻՄՆԱԿԱՆ ՕՐԵՆՔՆԵՐԸ ԵՎ ՀԱՍԿԱՑՈՒԹՅՈՒՆՆԵՐԸ</a:t>
          </a:r>
          <a:endParaRPr lang="en-US" sz="1600" b="1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1008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169894" custLinFactNeighborX="-9619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20" minVer="http://schemas.openxmlformats.org/drawingml/2006/diagram"/>
    </a:ext>
  </dgm:extLst>
</dgm:dataModel>
</file>

<file path=word/diagrams/data2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ՄՔԵՐ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79" minVer="http://schemas.openxmlformats.org/drawingml/2006/diagram"/>
    </a:ext>
  </dgm:extLst>
</dgm:dataModel>
</file>

<file path=word/diagrams/data21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/>
      <dgm:t>
        <a:bodyPr/>
        <a:lstStyle/>
        <a:p>
          <a:r>
            <a:rPr lang="hy-AM" sz="1000" b="1"/>
            <a:t>ՀԻՄՔԵՐ</a:t>
          </a:r>
          <a:endParaRPr lang="en-US" sz="1000" b="1"/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 custT="1"/>
      <dgm:spPr/>
      <dgm:t>
        <a:bodyPr/>
        <a:lstStyle/>
        <a:p>
          <a:r>
            <a:rPr lang="hy-AM" sz="1000" b="1"/>
            <a:t>ԱԼԿԱԼԻՆԵՐ</a:t>
          </a:r>
          <a:r>
            <a:rPr lang="en-US" sz="1000" b="1"/>
            <a:t> </a:t>
          </a:r>
        </a:p>
        <a:p>
          <a:r>
            <a:rPr lang="en-US" sz="1000" b="1"/>
            <a:t>NaOH, KOH, Ca(OH)</a:t>
          </a:r>
          <a:r>
            <a:rPr lang="en-US" sz="1000" b="1" baseline="-25000"/>
            <a:t>2</a:t>
          </a:r>
          <a:r>
            <a:rPr lang="en-US" sz="1000" b="1"/>
            <a:t>, Ba(OH)</a:t>
          </a:r>
          <a:r>
            <a:rPr lang="en-US" sz="1000" b="1" baseline="-25000"/>
            <a:t>2</a:t>
          </a:r>
        </a:p>
      </dgm:t>
    </dgm:pt>
    <dgm:pt modelId="{9B1A06CC-B5D9-4921-82DF-3F970B13B1A3}" type="parTrans" cxnId="{624A1C72-D322-415A-890F-78CB7EC4F0F8}">
      <dgm:prSet/>
      <dgm:spPr/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/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ՋՐՈՒՄ ԱՆԼՈՒԾԵԼԻ ՀԻՄՔԵՐ</a:t>
          </a:r>
          <a:endParaRPr lang="en-US" sz="10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/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48211" custScaleY="6536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45501" custScaleY="64681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184" minVer="http://schemas.openxmlformats.org/drawingml/2006/diagram"/>
    </a:ext>
  </dgm:extLst>
</dgm:dataModel>
</file>

<file path=word/diagrams/data2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3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ԹԹՈՒՆԵՐ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91" minVer="http://schemas.openxmlformats.org/drawingml/2006/diagram"/>
    </a:ext>
  </dgm:extLst>
</dgm:dataModel>
</file>

<file path=word/diagrams/data2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4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33" minVer="http://schemas.openxmlformats.org/drawingml/2006/diagram"/>
    </a:ext>
  </dgm:extLst>
</dgm:dataModel>
</file>

<file path=word/diagrams/data24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>
        <a:solidFill>
          <a:schemeClr val="accent4">
            <a:lumMod val="20000"/>
            <a:lumOff val="80000"/>
          </a:schemeClr>
        </a:solidFill>
      </dgm:spPr>
      <dgm:t>
        <a:bodyPr/>
        <a:lstStyle/>
        <a:p>
          <a:pPr algn="ctr"/>
          <a:r>
            <a:rPr lang="hy-AM"/>
            <a:t>ԱՂԵՐ</a:t>
          </a:r>
          <a:endParaRPr lang="en-US"/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453715A6-DC28-4B45-A827-0116CB39CCF5}">
      <dgm:prSet phldrT="[Текст]"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F4AD1391-5C0F-4783-9706-AE1441F1622C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DCDEC7EC-41F7-458B-8507-490D4EBDBAAA}">
      <dgm:prSet phldrT="[Текст]"/>
      <dgm:spPr/>
      <dgm:t>
        <a:bodyPr/>
        <a:lstStyle/>
        <a:p>
          <a:pPr algn="ctr"/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1247C6D5-68B0-4A87-BDB2-E18936F3B5A0}">
      <dgm:prSet/>
      <dgm:spPr/>
      <dgm:t>
        <a:bodyPr/>
        <a:lstStyle/>
        <a:p>
          <a:pPr algn="ctr"/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85B3D0DB-D95D-4BB4-A4A0-FC1C15FAEDD8}">
      <dgm:prSet/>
      <dgm:spPr/>
      <dgm:t>
        <a:bodyPr/>
        <a:lstStyle/>
        <a:p>
          <a:pPr algn="ctr"/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2B4A00BA-E275-4CC3-9E94-C475AEA9A8E0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6EAF6917-CC9D-48F7-A401-5224F97ABCF5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6099830D-B4F1-4E44-9F07-5991000A4DD6}">
      <dgm:prSet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300"/>
            <a:t>ՀԱՄԱԼԻՐ</a:t>
          </a:r>
          <a:endParaRPr lang="en-US" sz="1300"/>
        </a:p>
      </dgm:t>
    </dgm:pt>
    <dgm:pt modelId="{2A10D3ED-B030-41A3-85D2-1952063852A8}" type="par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381043" custRadScaleRad="248672" custRadScaleInc="579057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240" minVer="http://schemas.openxmlformats.org/drawingml/2006/diagram"/>
    </a:ext>
  </dgm:extLst>
</dgm:dataModel>
</file>

<file path=word/diagrams/data2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5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ՆՕՐԳԱՆԱԿԱՆ ՄԻԱՑՈՒԹՅՈՒՆՆԵՐԻ ՀԻՄՆԱԿԱՆ ԴԱՍԵՐԻ ՄԻՋԵՎ ԾԱԳՈՒՄՆԱԲԱՆԱԿԱՆ ԿԱՊԸ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57" minVer="http://schemas.openxmlformats.org/drawingml/2006/diagram"/>
    </a:ext>
  </dgm:extLst>
</dgm:dataModel>
</file>

<file path=word/diagrams/data2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6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ԵՐԿԲԱՂԱԴՐԻՉ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81A39CA3-ABCB-417C-8FF9-E9A48A704CAA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 ԽԱՌՆՈՒՐԴՆԵՐԻ ՎԵՐԱԲԵՐՅԱԼ</a:t>
          </a:r>
          <a:endParaRPr lang="en-US" sz="1300">
            <a:effectLst/>
          </a:endParaRPr>
        </a:p>
      </dgm:t>
    </dgm:pt>
    <dgm:pt modelId="{BF89F238-7484-46AD-B4A7-E31E73B47846}" type="parTrans" cxnId="{4F0E3236-AB5A-41B0-97F2-0321DB4443CF}">
      <dgm:prSet/>
      <dgm:spPr/>
      <dgm:t>
        <a:bodyPr/>
        <a:lstStyle/>
        <a:p>
          <a:endParaRPr lang="en-US"/>
        </a:p>
      </dgm:t>
    </dgm:pt>
    <dgm:pt modelId="{EE4885C1-1EAB-42E8-AC44-7EE5FF28E719}" type="sibTrans" cxnId="{4F0E3236-AB5A-41B0-97F2-0321DB4443CF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4F0E3236-AB5A-41B0-97F2-0321DB4443CF}" srcId="{6C656277-D81F-4A89-87A4-0EEB808D4234}" destId="{81A39CA3-ABCB-417C-8FF9-E9A48A704CAA}" srcOrd="1" destOrd="0" parTransId="{BF89F238-7484-46AD-B4A7-E31E73B47846}" sibTransId="{EE4885C1-1EAB-42E8-AC44-7EE5FF28E719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E22DCF6E-5326-4E96-9806-A5C62844DA85}" type="presOf" srcId="{81A39CA3-ABCB-417C-8FF9-E9A48A704CAA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62" minVer="http://schemas.openxmlformats.org/drawingml/2006/diagram"/>
    </a:ext>
  </dgm:extLst>
</dgm:dataModel>
</file>

<file path=word/diagrams/data2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7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ԲԱՐԴ ՆՅՈՒԹ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2E0C74CE-FA5C-423B-9FB5-2737DBAA88CC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ԲԱՆԱՁԵՎԻ ԱՐՏԱԾՈՒՄԸ</a:t>
          </a:r>
          <a:endParaRPr lang="en-US" sz="1300">
            <a:effectLst/>
          </a:endParaRPr>
        </a:p>
      </dgm:t>
    </dgm:pt>
    <dgm:pt modelId="{193ACF3F-C995-4536-A3C8-79E52FB5EC17}" type="parTrans" cxnId="{BEDD40B8-A754-459F-8E9D-1F17A184A450}">
      <dgm:prSet/>
      <dgm:spPr/>
      <dgm:t>
        <a:bodyPr/>
        <a:lstStyle/>
        <a:p>
          <a:endParaRPr lang="en-US"/>
        </a:p>
      </dgm:t>
    </dgm:pt>
    <dgm:pt modelId="{AB357623-B871-4BF9-8277-07C119896204}" type="sibTrans" cxnId="{BEDD40B8-A754-459F-8E9D-1F17A184A450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6ED5413-4D0C-489C-B0CD-FC6C83323452}" type="presOf" srcId="{2E0C74CE-FA5C-423B-9FB5-2737DBAA88CC}" destId="{1E125454-2163-49C9-A411-652C90A5A6D4}" srcOrd="0" destOrd="1" presId="urn:microsoft.com/office/officeart/2005/8/layout/chevron2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BEDD40B8-A754-459F-8E9D-1F17A184A450}" srcId="{6C656277-D81F-4A89-87A4-0EEB808D4234}" destId="{2E0C74CE-FA5C-423B-9FB5-2737DBAA88CC}" srcOrd="1" destOrd="0" parTransId="{193ACF3F-C995-4536-A3C8-79E52FB5EC17}" sibTransId="{AB357623-B871-4BF9-8277-07C119896204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67" minVer="http://schemas.openxmlformats.org/drawingml/2006/diagram"/>
    </a:ext>
  </dgm:extLst>
</dgm:dataModel>
</file>

<file path=word/diagrams/data2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8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ՉԵԶՈՔԱՑՄԱՆ ՌԵԱԿՑԻԱՅ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56428108-36C8-4C0D-990F-CA66075F208D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Ի ԲԱՂԱԴՐՈՒԹՅԱՆ ԵՎ ՔԱՆԱԿԻ ՀԱՇՎԱՐԿ</a:t>
          </a:r>
          <a:endParaRPr lang="en-US" sz="1300" b="1"/>
        </a:p>
      </dgm:t>
    </dgm:pt>
    <dgm:pt modelId="{7DFCD909-7855-4328-853A-C41AF49BDA32}" type="parTrans" cxnId="{46F07875-6053-4BE9-9869-404A1FB3F8FA}">
      <dgm:prSet/>
      <dgm:spPr/>
      <dgm:t>
        <a:bodyPr/>
        <a:lstStyle/>
        <a:p>
          <a:endParaRPr lang="en-US"/>
        </a:p>
      </dgm:t>
    </dgm:pt>
    <dgm:pt modelId="{817EA34A-BC3F-4171-A9BB-01F1AF89652D}" type="sibTrans" cxnId="{46F07875-6053-4BE9-9869-404A1FB3F8FA}">
      <dgm:prSet/>
      <dgm:spPr/>
      <dgm:t>
        <a:bodyPr/>
        <a:lstStyle/>
        <a:p>
          <a:endParaRPr lang="en-US"/>
        </a:p>
      </dgm:t>
    </dgm:pt>
    <dgm:pt modelId="{A6C0FAD6-9AEC-40D4-8B1C-8A0437751B92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ԵՏԵՎԱՆՔՈՎ ԱՌԱՋԱՑԱԾ </a:t>
          </a:r>
          <a:endParaRPr lang="en-US" sz="1300">
            <a:effectLst/>
          </a:endParaRPr>
        </a:p>
      </dgm:t>
    </dgm:pt>
    <dgm:pt modelId="{61154057-CD4F-451F-9668-D650CFF67AAA}" type="parTrans" cxnId="{0ECBB1B1-5A67-45AE-83FC-5784038A4235}">
      <dgm:prSet/>
      <dgm:spPr/>
      <dgm:t>
        <a:bodyPr/>
        <a:lstStyle/>
        <a:p>
          <a:endParaRPr lang="en-US"/>
        </a:p>
      </dgm:t>
    </dgm:pt>
    <dgm:pt modelId="{19175675-BF1D-4ADA-87EC-B7BB0AA323EF}" type="sibTrans" cxnId="{0ECBB1B1-5A67-45AE-83FC-5784038A4235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46F07875-6053-4BE9-9869-404A1FB3F8FA}" srcId="{6C656277-D81F-4A89-87A4-0EEB808D4234}" destId="{56428108-36C8-4C0D-990F-CA66075F208D}" srcOrd="2" destOrd="0" parTransId="{7DFCD909-7855-4328-853A-C41AF49BDA32}" sibTransId="{817EA34A-BC3F-4171-A9BB-01F1AF89652D}"/>
    <dgm:cxn modelId="{516678A0-B169-477D-B3E5-54FEEF1DFFBC}" type="presOf" srcId="{56428108-36C8-4C0D-990F-CA66075F208D}" destId="{1E125454-2163-49C9-A411-652C90A5A6D4}" srcOrd="0" destOrd="2" presId="urn:microsoft.com/office/officeart/2005/8/layout/chevron2"/>
    <dgm:cxn modelId="{0ECBB1B1-5A67-45AE-83FC-5784038A4235}" srcId="{6C656277-D81F-4A89-87A4-0EEB808D4234}" destId="{A6C0FAD6-9AEC-40D4-8B1C-8A0437751B92}" srcOrd="1" destOrd="0" parTransId="{61154057-CD4F-451F-9668-D650CFF67AAA}" sibTransId="{19175675-BF1D-4ADA-87EC-B7BB0AA323EF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2058A3FF-738F-436A-8F12-821C6DD0695F}" type="presOf" srcId="{A6C0FAD6-9AEC-40D4-8B1C-8A0437751B92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72" minVer="http://schemas.openxmlformats.org/drawingml/2006/diagram"/>
    </a:ext>
  </dgm:extLst>
</dgm:dataModel>
</file>

<file path=word/diagrams/data2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9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ՉԵԶՈՔԱՑՄԱՆ ՌԵԱԿՑԻԱՅ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56428108-36C8-4C0D-990F-CA66075F208D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Ի ԲԱՂԱԴՐՈՒԹՅԱՆ ԵՎ ՔԱՆԱԿԻ ՀԱՇՎԱՐԿ</a:t>
          </a:r>
          <a:endParaRPr lang="en-US" sz="1300" b="1"/>
        </a:p>
      </dgm:t>
    </dgm:pt>
    <dgm:pt modelId="{7DFCD909-7855-4328-853A-C41AF49BDA32}" type="parTrans" cxnId="{46F07875-6053-4BE9-9869-404A1FB3F8FA}">
      <dgm:prSet/>
      <dgm:spPr/>
      <dgm:t>
        <a:bodyPr/>
        <a:lstStyle/>
        <a:p>
          <a:endParaRPr lang="en-US"/>
        </a:p>
      </dgm:t>
    </dgm:pt>
    <dgm:pt modelId="{817EA34A-BC3F-4171-A9BB-01F1AF89652D}" type="sibTrans" cxnId="{46F07875-6053-4BE9-9869-404A1FB3F8FA}">
      <dgm:prSet/>
      <dgm:spPr/>
      <dgm:t>
        <a:bodyPr/>
        <a:lstStyle/>
        <a:p>
          <a:endParaRPr lang="en-US"/>
        </a:p>
      </dgm:t>
    </dgm:pt>
    <dgm:pt modelId="{A6C0FAD6-9AEC-40D4-8B1C-8A0437751B92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ԵՏԵՎԱՆՔՈՎ ԱՌԱՋԱՑԱԾ </a:t>
          </a:r>
          <a:endParaRPr lang="en-US" sz="1300">
            <a:effectLst/>
          </a:endParaRPr>
        </a:p>
      </dgm:t>
    </dgm:pt>
    <dgm:pt modelId="{61154057-CD4F-451F-9668-D650CFF67AAA}" type="parTrans" cxnId="{0ECBB1B1-5A67-45AE-83FC-5784038A4235}">
      <dgm:prSet/>
      <dgm:spPr/>
      <dgm:t>
        <a:bodyPr/>
        <a:lstStyle/>
        <a:p>
          <a:endParaRPr lang="en-US"/>
        </a:p>
      </dgm:t>
    </dgm:pt>
    <dgm:pt modelId="{19175675-BF1D-4ADA-87EC-B7BB0AA323EF}" type="sibTrans" cxnId="{0ECBB1B1-5A67-45AE-83FC-5784038A4235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46F07875-6053-4BE9-9869-404A1FB3F8FA}" srcId="{6C656277-D81F-4A89-87A4-0EEB808D4234}" destId="{56428108-36C8-4C0D-990F-CA66075F208D}" srcOrd="2" destOrd="0" parTransId="{7DFCD909-7855-4328-853A-C41AF49BDA32}" sibTransId="{817EA34A-BC3F-4171-A9BB-01F1AF89652D}"/>
    <dgm:cxn modelId="{516678A0-B169-477D-B3E5-54FEEF1DFFBC}" type="presOf" srcId="{56428108-36C8-4C0D-990F-CA66075F208D}" destId="{1E125454-2163-49C9-A411-652C90A5A6D4}" srcOrd="0" destOrd="2" presId="urn:microsoft.com/office/officeart/2005/8/layout/chevron2"/>
    <dgm:cxn modelId="{0ECBB1B1-5A67-45AE-83FC-5784038A4235}" srcId="{6C656277-D81F-4A89-87A4-0EEB808D4234}" destId="{A6C0FAD6-9AEC-40D4-8B1C-8A0437751B92}" srcOrd="1" destOrd="0" parTransId="{61154057-CD4F-451F-9668-D650CFF67AAA}" sibTransId="{19175675-BF1D-4ADA-87EC-B7BB0AA323EF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2058A3FF-738F-436A-8F12-821C6DD0695F}" type="presOf" srcId="{A6C0FAD6-9AEC-40D4-8B1C-8A0437751B92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77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ՔԻՄԻԱՅԻ ԱՌԱՐԿԱՆ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9092CDD4-9353-46FC-99EE-449FA39B3B93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ՖԻԶԻԿԱԿԱՆ ԵՎ ՔԻՄԻԱԿԱՆ ԵՐԵՎՈՒՅԹՆԵՐ</a:t>
          </a:r>
          <a:endParaRPr lang="en-US" sz="1300">
            <a:effectLst/>
          </a:endParaRPr>
        </a:p>
      </dgm:t>
    </dgm:pt>
    <dgm:pt modelId="{BAFDE480-AF60-4DD4-866E-9E8A4CC730CA}" type="parTrans" cxnId="{36B50E69-EF4C-402D-9282-BAB66A0B86CF}">
      <dgm:prSet/>
      <dgm:spPr/>
      <dgm:t>
        <a:bodyPr/>
        <a:lstStyle/>
        <a:p>
          <a:endParaRPr lang="en-US"/>
        </a:p>
      </dgm:t>
    </dgm:pt>
    <dgm:pt modelId="{F0A9AFB6-EBD6-48CF-88D1-D9761C3948DD}" type="sibTrans" cxnId="{36B50E69-EF4C-402D-9282-BAB66A0B86CF}">
      <dgm:prSet/>
      <dgm:spPr/>
      <dgm:t>
        <a:bodyPr/>
        <a:lstStyle/>
        <a:p>
          <a:endParaRPr lang="en-US"/>
        </a:p>
      </dgm:t>
    </dgm:pt>
    <dgm:pt modelId="{1752036D-DB4A-4797-A3E3-D8221C566009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ՆՅՈՒԹԵՐԻ ՀԱՏԿՈՒԹՅՈՒՆՆԵՐԸ, </a:t>
          </a:r>
          <a:endParaRPr lang="en-US" sz="1300">
            <a:effectLst/>
          </a:endParaRPr>
        </a:p>
      </dgm:t>
    </dgm:pt>
    <dgm:pt modelId="{FA89D1D5-FD1E-4954-88E4-75F2FF785ECF}" type="parTrans" cxnId="{575DAA9E-8D02-4D3F-A9C9-6A482854E4F2}">
      <dgm:prSet/>
      <dgm:spPr/>
      <dgm:t>
        <a:bodyPr/>
        <a:lstStyle/>
        <a:p>
          <a:endParaRPr lang="en-US"/>
        </a:p>
      </dgm:t>
    </dgm:pt>
    <dgm:pt modelId="{2C3D3B49-89B5-4C49-9949-BAA47AF144F0}" type="sibTrans" cxnId="{575DAA9E-8D02-4D3F-A9C9-6A482854E4F2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36B50E69-EF4C-402D-9282-BAB66A0B86CF}" srcId="{6C656277-D81F-4A89-87A4-0EEB808D4234}" destId="{9092CDD4-9353-46FC-99EE-449FA39B3B93}" srcOrd="2" destOrd="0" parTransId="{BAFDE480-AF60-4DD4-866E-9E8A4CC730CA}" sibTransId="{F0A9AFB6-EBD6-48CF-88D1-D9761C3948DD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A40E6F7E-7D80-4B19-8DB7-19963F9CE1F8}" type="presOf" srcId="{9092CDD4-9353-46FC-99EE-449FA39B3B93}" destId="{1E125454-2163-49C9-A411-652C90A5A6D4}" srcOrd="0" destOrd="2" presId="urn:microsoft.com/office/officeart/2005/8/layout/chevron2"/>
    <dgm:cxn modelId="{13D8B38B-A058-447A-84CD-2B7873D8ED49}" type="presOf" srcId="{1752036D-DB4A-4797-A3E3-D8221C566009}" destId="{1E125454-2163-49C9-A411-652C90A5A6D4}" srcOrd="0" destOrd="1" presId="urn:microsoft.com/office/officeart/2005/8/layout/chevron2"/>
    <dgm:cxn modelId="{575DAA9E-8D02-4D3F-A9C9-6A482854E4F2}" srcId="{6C656277-D81F-4A89-87A4-0EEB808D4234}" destId="{1752036D-DB4A-4797-A3E3-D8221C566009}" srcOrd="1" destOrd="0" parTransId="{FA89D1D5-FD1E-4954-88E4-75F2FF785ECF}" sibTransId="{2C3D3B49-89B5-4C49-9949-BAA47AF144F0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word/diagrams/data3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10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ԳԱԶԵՐԻ ՄԱՍՆԱԿՑՈՒԹՅԱՄԲ ԸՆԹԱՑՈՂ ՌԵԱԿՑԻԱՆԵՐԻ ՀԱՎԱՍԱՐՈՒՄՆԵՐՈՎ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82" minVer="http://schemas.openxmlformats.org/drawingml/2006/diagram"/>
    </a:ext>
  </dgm:extLst>
</dgm:dataModel>
</file>

<file path=word/diagrams/data31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400" b="1"/>
            <a:t>ԳԼՈՒԽ </a:t>
          </a:r>
          <a:r>
            <a:rPr lang="en-US" sz="1400" b="1"/>
            <a:t>3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rgbClr val="8DD9D9"/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3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ԱՏՈՄԻ ԿԱՌՈՒՑՎԱԾՔԸ: Դ.Ի. ՄԵՆԴԵԼԵԵՎԻ ՔԻՄԻԱԿԱՆ ՏԱՐՐԵՐԻ ՊԱՐԲԵՐԱԿԱՆ ՀԱՄԱԿԱՐԳԸ ԵՎ ՊԱՐԲԵՐԱԿԱՆ ՕՐԵՆՔԸ: ՔԻՄԻԱԿԱՆ ԿԱՊԵՐ</a:t>
          </a:r>
          <a:endParaRPr lang="en-US" sz="1300" b="1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79770" custLinFactNeighborX="1008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169894" custLinFactNeighborX="-9619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287" minVer="http://schemas.openxmlformats.org/drawingml/2006/diagram"/>
    </a:ext>
  </dgm:extLst>
</dgm:dataModel>
</file>

<file path=word/diagrams/data3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/>
            <a:t>ԱՏՈՄԻ ԿԱՌՈՒՑՎԱԾՔԻ ՄՈԼՈՐԱԿԱՅԻՆ ՄՈԴԵԼԸ,</a:t>
          </a:r>
          <a:r>
            <a:rPr lang="en-US" sz="1200" b="1"/>
            <a:t> </a:t>
          </a:r>
          <a:r>
            <a:rPr lang="hy-AM" sz="1200" b="1"/>
            <a:t>ԶԱՆԳՎԱԾԱՅԻՆ ԹԻՎ, ԻԶՈՏՈՊՆԵՐ, ՄԻՋՈՒԿԱՅԻՆ</a:t>
          </a:r>
          <a:r>
            <a:rPr lang="en-US" sz="1200" b="1"/>
            <a:t> </a:t>
          </a:r>
          <a:r>
            <a:rPr lang="hy-AM" sz="1200" b="1"/>
            <a:t>ՌԵԱԿՑԻԱՆԵՐ, ՌԱԴԻՈԱԿՏԻՎՈՒԹՅՈՒՆ</a:t>
          </a:r>
          <a:endParaRPr lang="en-US" sz="12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ScaleX="158686" custScaleY="139670" custLinFactNeighborX="-59162" custLinFactNeighborY="-29790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268958" custLinFactNeighborX="-846" custLinFactNeighborY="-335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92" minVer="http://schemas.openxmlformats.org/drawingml/2006/diagram"/>
    </a:ext>
  </dgm:extLst>
</dgm:dataModel>
</file>

<file path=word/diagrams/data3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ՆՆԵՐԻ ՎԻՃԱԿՆ ԱՏՈՄՈՒՄ,</a:t>
          </a:r>
          <a:br>
            <a:rPr lang="hy-AM" sz="1300" b="1"/>
          </a:br>
          <a:r>
            <a:rPr lang="hy-AM" sz="1300" b="1"/>
            <a:t> ԷԼԵԿՏՐՈՆԱՅԻՆ ԱՄՊ, ՕՐԲԻՏԱԼ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99" minVer="http://schemas.openxmlformats.org/drawingml/2006/diagram"/>
    </a:ext>
  </dgm:extLst>
</dgm:dataModel>
</file>

<file path=word/diagrams/data3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ՈՒՄ ԷԼԵԿՏՐՈՆԻ ՇԱՐԺՈԻՄԸ ԲՆՈՒԹԱԳՐՈՂ </a:t>
          </a:r>
          <a:br>
            <a:rPr lang="hy-AM" sz="1300" b="1"/>
          </a:br>
          <a:r>
            <a:rPr lang="hy-AM" sz="1300" b="1"/>
            <a:t>ՔՎԱՆՏԱՅԻՆ ԹՎ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09" minVer="http://schemas.openxmlformats.org/drawingml/2006/diagram"/>
    </a:ext>
  </dgm:extLst>
</dgm:dataModel>
</file>

<file path=word/diagrams/data3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ՆԵՐԻ ԷԼԵԿՏՐՈՆԱՅԻՆ ԿԱՌՈՒՑՎԱԾ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28" minVer="http://schemas.openxmlformats.org/drawingml/2006/diagram"/>
    </a:ext>
  </dgm:extLst>
</dgm:dataModel>
</file>

<file path=word/diagrams/data3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ԷԼԵԿՏՐՈՆԱՅԻՆ ԲԱՆԱՁԵՎ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39" minVer="http://schemas.openxmlformats.org/drawingml/2006/diagram"/>
    </a:ext>
  </dgm:extLst>
</dgm:dataModel>
</file>

<file path=word/diagrams/data3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>
              <a:latin typeface="GHEA Grapalat" panose="02000506050000020003" pitchFamily="50" charset="0"/>
            </a:rPr>
            <a:t>ՊԱՐԲԵՐԱԿԱՆ ՀԱՄԱԿԱՐԳՆ ԸՍՏ ՔԻՄԻԱԿԱՆ ՏԱՐՐԵՐԻ ԷԼԵԿՏՐՈՆԱՅԻՆ ԿԱՌՈՒՑՎԱԾՔԻ, ՊԱՐԲԵՐԱԿԱՆ ԱՂՅՈՒՍԱԿԻ ԿԱՐՃ ԵՎ ԵՐԿԱՐ ՁԵՎԵՐԸ</a:t>
          </a:r>
          <a:endParaRPr lang="en-US" sz="1050" b="1">
            <a:latin typeface="GHEA Grapalat" panose="02000506050000020003" pitchFamily="50" charset="0"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13" minVer="http://schemas.openxmlformats.org/drawingml/2006/diagram"/>
    </a:ext>
  </dgm:extLst>
</dgm:dataModel>
</file>

<file path=word/diagrams/data38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chemeClr val="accent5">
            <a:lumMod val="60000"/>
            <a:lumOff val="40000"/>
          </a:schemeClr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/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/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/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/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27676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418" minVer="http://schemas.openxmlformats.org/drawingml/2006/diagram"/>
    </a:ext>
  </dgm:extLst>
</dgm:dataModel>
</file>

<file path=word/diagrams/data39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/>
      <dgm:t>
        <a:bodyPr/>
        <a:lstStyle/>
        <a:p>
          <a:r>
            <a:rPr lang="hy-AM" sz="1200" b="1"/>
            <a:t>ՊԱՐԲԵՐԱԿԱՆ ԱՂՅՈՒՍԱԿԻ ԿԱՌՈՒՑՎԱԾՔԸ</a:t>
          </a:r>
          <a:endParaRPr lang="en-US" sz="1200" b="1"/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endParaRPr lang="en-US"/>
        </a:p>
      </dgm:t>
    </dgm:pt>
    <dgm:pt modelId="{D21C8035-5606-4111-B0D4-AC67FE3BC7F2}" type="asst">
      <dgm:prSet phldrT="[Текст]" custT="1"/>
      <dgm:spPr/>
      <dgm:t>
        <a:bodyPr/>
        <a:lstStyle/>
        <a:p>
          <a:r>
            <a:rPr lang="hy-AM" sz="1000" b="1"/>
            <a:t>Խմբերում տարրերի միավորման ձևից կախված</a:t>
          </a:r>
          <a:endParaRPr lang="en-US" sz="1000" b="1"/>
        </a:p>
      </dgm:t>
    </dgm:pt>
    <dgm:pt modelId="{F1984472-FEC6-442A-A1E5-6EDA03A7947A}" type="parTrans" cxnId="{DEF6EEB1-9402-4EF5-A133-9AE47B9E892A}">
      <dgm:prSet/>
      <dgm:spPr/>
      <dgm:t>
        <a:bodyPr/>
        <a:lstStyle/>
        <a:p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endParaRPr lang="en-US"/>
        </a:p>
      </dgm:t>
    </dgm:pt>
    <dgm:pt modelId="{510EC2C1-DF19-4E14-A86B-9CA4D083ABB7}">
      <dgm:prSet phldrT="[Текст]" custT="1"/>
      <dgm:spPr/>
      <dgm:t>
        <a:bodyPr/>
        <a:lstStyle/>
        <a:p>
          <a:r>
            <a:rPr lang="hy-AM" sz="1200" b="1"/>
            <a:t>ԵՐԿԱՐ Ձև</a:t>
          </a:r>
          <a:endParaRPr lang="en-US" sz="1200" b="1"/>
        </a:p>
      </dgm:t>
    </dgm:pt>
    <dgm:pt modelId="{A64BCCAD-152A-4F8D-B2A7-8F8FBF7B24C4}" type="parTrans" cxnId="{9A13B651-60A2-4206-B1D3-BFC93E455C3C}">
      <dgm:prSet/>
      <dgm:spPr/>
      <dgm:t>
        <a:bodyPr/>
        <a:lstStyle/>
        <a:p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endParaRPr lang="en-US"/>
        </a:p>
      </dgm:t>
    </dgm:pt>
    <dgm:pt modelId="{6F160EF9-DBF5-46F4-9A24-B8F9D269B08C}">
      <dgm:prSet phldrT="[Текст]" custT="1"/>
      <dgm:spPr/>
      <dgm:t>
        <a:bodyPr/>
        <a:lstStyle/>
        <a:p>
          <a:r>
            <a:rPr lang="hy-AM" sz="1200" b="1"/>
            <a:t>ԿԱՐՃ Ձև</a:t>
          </a:r>
          <a:endParaRPr lang="en-US" sz="1200" b="1"/>
        </a:p>
      </dgm:t>
    </dgm:pt>
    <dgm:pt modelId="{995B9926-1B0E-4611-8D8B-0B0DB95EEDB8}" type="parTrans" cxnId="{6E81CF97-D19B-4118-BD4E-4C206A7BA12C}">
      <dgm:prSet/>
      <dgm:spPr/>
      <dgm:t>
        <a:bodyPr/>
        <a:lstStyle/>
        <a:p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endParaRPr lang="en-US"/>
        </a:p>
      </dgm:t>
    </dgm:pt>
    <dgm:pt modelId="{F87A114A-2D63-4C57-A082-83C0D2C954D4}">
      <dgm:prSet/>
      <dgm:spPr/>
      <dgm:t>
        <a:bodyPr/>
        <a:lstStyle/>
        <a:p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/>
      <dgm:t>
        <a:bodyPr/>
        <a:lstStyle/>
        <a:p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endParaRPr lang="en-US"/>
        </a:p>
      </dgm:t>
    </dgm:pt>
    <dgm:pt modelId="{1F9BC06C-E92D-41BF-969C-04E5D8D2902E}" type="asst">
      <dgm:prSet/>
      <dgm:spPr/>
      <dgm:t>
        <a:bodyPr/>
        <a:lstStyle/>
        <a:p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/>
      <dgm:t>
        <a:bodyPr/>
        <a:lstStyle/>
        <a:p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79138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423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ԱՏՈՄ, ՄՈԼԵԿՈՒԼ, </a:t>
          </a:r>
          <a:endParaRPr lang="en-US" sz="13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A86F117B-730F-4A65-9B09-122A4E7F6227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ՔԻՄԻԱԿԱՆ ՏԱՐՐ</a:t>
          </a:r>
          <a:endParaRPr lang="en-US" sz="13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CE58ED60-C5BD-4673-BB9A-041197C7A3D0}" type="parTrans" cxnId="{E33B8E2F-B351-4069-A4E0-4F58CA4383E7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00447C9B-B42A-4C72-A584-270C1AE26BCC}" type="sibTrans" cxnId="{E33B8E2F-B351-4069-A4E0-4F58CA4383E7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E33B8E2F-B351-4069-A4E0-4F58CA4383E7}" srcId="{6C656277-D81F-4A89-87A4-0EEB808D4234}" destId="{A86F117B-730F-4A65-9B09-122A4E7F6227}" srcOrd="1" destOrd="0" parTransId="{CE58ED60-C5BD-4673-BB9A-041197C7A3D0}" sibTransId="{00447C9B-B42A-4C72-A584-270C1AE26BCC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E07FD6EA-7BD5-4B36-8CA6-3E1A3D1067A1}" type="presOf" srcId="{A86F117B-730F-4A65-9B09-122A4E7F6227}" destId="{1E125454-2163-49C9-A411-652C90A5A6D4}" srcOrd="0" destOrd="1" presId="urn:microsoft.com/office/officeart/2005/8/layout/chevron2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35" minVer="http://schemas.openxmlformats.org/drawingml/2006/diagram"/>
    </a:ext>
  </dgm:extLst>
</dgm:dataModel>
</file>

<file path=word/diagrams/data4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ԷԼԵԿՏՐՈՆԱՅԻՆ ԸՆՏԱՆԻ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30" minVer="http://schemas.openxmlformats.org/drawingml/2006/diagram"/>
    </a:ext>
  </dgm:extLst>
</dgm:dataModel>
</file>

<file path=word/diagrams/data4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ՆԵՐԻ ՈՐՈՇ ՀԱՏԿՈՒԹՅՈՒՆՆԵՐԻ ՊԱՐԲԵՐԱԿԱՆ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35" minVer="http://schemas.openxmlformats.org/drawingml/2006/diagram"/>
    </a:ext>
  </dgm:extLst>
</dgm:dataModel>
</file>

<file path=word/diagrams/data4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ԿԱՊԵՐԻ ՏԵՍԱԿՆԵՐԸ, ԿՈՎԱԼԵՆՏԱՅԻՆ ԿԱՊ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47" minVer="http://schemas.openxmlformats.org/drawingml/2006/diagram"/>
    </a:ext>
  </dgm:extLst>
</dgm:dataModel>
</file>

<file path=word/diagrams/data4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ՈՎԱԼԵՆՏԱՅԻՆ ԿԱՊԻ ՀԱՏԿՈՒԹՅՈՒՆՆԵՐԸ, ՀԻԲՐԻԴԱՑՈՒՄ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77" minVer="http://schemas.openxmlformats.org/drawingml/2006/diagram"/>
    </a:ext>
  </dgm:extLst>
</dgm:dataModel>
</file>

<file path=word/diagrams/data4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ԻՈՆԱԿԱՆ և ՄԵՏԱՂԱԿԱՆ  ԿԱՊԵՐ</a:t>
          </a:r>
          <a:endParaRPr lang="en-US" sz="1300" b="1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1" custLinFactNeighborY="-73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07" minVer="http://schemas.openxmlformats.org/drawingml/2006/diagram"/>
    </a:ext>
  </dgm:extLst>
</dgm:dataModel>
</file>

<file path=word/diagrams/data4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ՐԱԾՆԱԿԱՆ ԿԱՊ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18" minVer="http://schemas.openxmlformats.org/drawingml/2006/diagram"/>
    </a:ext>
  </dgm:extLst>
</dgm:dataModel>
</file>

<file path=word/diagrams/data4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latin typeface="+mn-lt"/>
            </a:rPr>
            <a:t>ԲԵՎԵՌԱՅԻՆ ԵՎ ՈՉ ԲԵՎԵՌԱՅԻՆ ՄՈԼԵԿՈՒԼՆԵՐ</a:t>
          </a:r>
          <a:endParaRPr lang="en-US" sz="1300" b="1">
            <a:latin typeface="+mn-lt"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33" minVer="http://schemas.openxmlformats.org/drawingml/2006/diagram"/>
    </a:ext>
  </dgm:extLst>
</dgm:dataModel>
</file>

<file path=word/diagrams/data4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ՊԻՆԴ ՆՅՈՒԹԵՐ, ԲՅՈՒՐԵՂԱՅԻՆ ԵՎ ԱՄՈՐՖ ՆՅՈՒԹԵՐ, ԲՅՈՒՐԵՂԱՎԱՆԴԱԿՆԵՐԻ ՏԵՍ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43" minVer="http://schemas.openxmlformats.org/drawingml/2006/diagram"/>
    </a:ext>
  </dgm:extLst>
</dgm:dataModel>
</file>

<file path=word/diagrams/data4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ՏԱՐՐԵՐԻ ՎԱԼԵՆՏԱԿԱՆՈՒԹՅՈՒՆՆ ԸՍՏ ԱՏՈՄԻ ԷԼԵԿՏՐՈՆԱՅԻՆ ԿԱՌՈՒՑՎԱԾՔ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55" minVer="http://schemas.openxmlformats.org/drawingml/2006/diagram"/>
    </a:ext>
  </dgm:extLst>
</dgm:dataModel>
</file>

<file path=word/diagrams/data49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4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ԿԱՆ ՌԵԱԿՑԻԱՆԵՐԻ ԴԱՍԱԿԱՐԳՈՒՄԸ ԵՎ ԸՆԹԱՑՔԻ ՕՐԻՆԱՉԱՓՈՒԹՅՈՒՆՆԵՐԸ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4744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13330" custLinFactNeighborX="-46221" custLinFactNeighborY="-1778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596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ՊԱՐԶ ԵՎ ԲԱՐԴ ՆՅՈՒԹԵՐ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EA602F56-6682-4BC5-BDD2-6F1046CC91CE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ԱԼՈՏՐՈՊԻԱ</a:t>
          </a:r>
          <a:endParaRPr lang="en-US" sz="1300">
            <a:effectLst/>
          </a:endParaRPr>
        </a:p>
      </dgm:t>
    </dgm:pt>
    <dgm:pt modelId="{A7B5F50D-D843-4540-81E0-7F6DE82BC290}" type="parTrans" cxnId="{3FF9C696-7977-4B38-A27B-42614779C6BA}">
      <dgm:prSet/>
      <dgm:spPr/>
      <dgm:t>
        <a:bodyPr/>
        <a:lstStyle/>
        <a:p>
          <a:endParaRPr lang="en-US"/>
        </a:p>
      </dgm:t>
    </dgm:pt>
    <dgm:pt modelId="{5075807C-35E1-442D-9FFD-18D4689DF7D9}" type="sibTrans" cxnId="{3FF9C696-7977-4B38-A27B-42614779C6BA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FF9C696-7977-4B38-A27B-42614779C6BA}" srcId="{6C656277-D81F-4A89-87A4-0EEB808D4234}" destId="{EA602F56-6682-4BC5-BDD2-6F1046CC91CE}" srcOrd="1" destOrd="0" parTransId="{A7B5F50D-D843-4540-81E0-7F6DE82BC290}" sibTransId="{5075807C-35E1-442D-9FFD-18D4689DF7D9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EA5287FD-CD9F-4104-94A7-064D2341D4AE}" type="presOf" srcId="{EA602F56-6682-4BC5-BDD2-6F1046CC91CE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44" minVer="http://schemas.openxmlformats.org/drawingml/2006/diagram"/>
    </a:ext>
  </dgm:extLst>
</dgm:dataModel>
</file>

<file path=word/diagrams/data5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ՕՔՍԻԴԱՑՄԱՆ ԱՍՏԻՃԱՆ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01" minVer="http://schemas.openxmlformats.org/drawingml/2006/diagram"/>
    </a:ext>
  </dgm:extLst>
</dgm:dataModel>
</file>

<file path=word/diagrams/data5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48" minVer="http://schemas.openxmlformats.org/drawingml/2006/diagram"/>
    </a:ext>
  </dgm:extLst>
</dgm:dataModel>
</file>

<file path=word/diagrams/data5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Ի ՀԱՎԱՍԱՐՈՒՄՆԵՐԻ ԿԱԶՄ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76" minVer="http://schemas.openxmlformats.org/drawingml/2006/diagram"/>
    </a:ext>
  </dgm:extLst>
</dgm:dataModel>
</file>

<file path=word/diagrams/data5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Ի ՏԵՍԱԿՆԵՐԸ ԵՎ ՈՒՂՂ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13" minVer="http://schemas.openxmlformats.org/drawingml/2006/diagram"/>
    </a:ext>
  </dgm:extLst>
</dgm:dataModel>
</file>

<file path=word/diagrams/data5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ԵՐՄԱՔԻՄԻԱԿԱՆ ՀԱՎԱՍԱՐՈՒՄ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54" minVer="http://schemas.openxmlformats.org/drawingml/2006/diagram"/>
    </a:ext>
  </dgm:extLst>
</dgm:dataModel>
</file>

<file path=word/diagrams/data5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ՅԻ ԱՐԱԳ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74" minVer="http://schemas.openxmlformats.org/drawingml/2006/diagram"/>
    </a:ext>
  </dgm:extLst>
</dgm:dataModel>
</file>

<file path=word/diagrams/data5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ԱՏԱԼԻԶԻ ԸՆԴՀԱՆՈՒՐ ՀԻՄՈՒՆ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20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86" minVer="http://schemas.openxmlformats.org/drawingml/2006/diagram"/>
    </a:ext>
  </dgm:extLst>
</dgm:dataModel>
</file>

<file path=word/diagrams/data5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ՀԱՎԱՍԱՐԱԿՇՌՈՒԹՅՈՒՆ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92" minVer="http://schemas.openxmlformats.org/drawingml/2006/diagram"/>
    </a:ext>
  </dgm:extLst>
</dgm:dataModel>
</file>

<file path=word/diagrams/data5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ՀԱՎԱՍԱՐԱԿՇՌՈՒԹՅԱՆ ՏԵՂԱՇԱՐԺԸ, ԼԵ-ՇԱՏԵԼՅԵԻ ՍԿԶԲՈՒՆՔ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03" minVer="http://schemas.openxmlformats.org/drawingml/2006/diagram"/>
    </a:ext>
  </dgm:extLst>
</dgm:dataModel>
</file>

<file path=word/diagrams/data5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ՆԵՐԻ ԸՆԴՀԱՆՈՒՐ ԴԱՍԱԿԱՐԳ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08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Դ. Ի. ՄԵՆԴԵԼԵԵՎԻ ՔԻՄԻԱԿԱՆ ՏԱՐՐԵՐԻ ՊԱՐԲԵՐԱԿԱՆ ԱՂՅՈՒՍԱԿԻ ԿԱՌՈՒՑՎԱԾՔԸ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51" minVer="http://schemas.openxmlformats.org/drawingml/2006/diagram"/>
    </a:ext>
  </dgm:extLst>
</dgm:dataModel>
</file>

<file path=word/diagrams/data60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ջերմէֆեկտի</a:t>
          </a:r>
          <a:endParaRPr lang="en-US" sz="8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դարձելի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ոչ 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կլան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նջատ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միացման</a:t>
          </a:r>
          <a:endParaRPr lang="en-US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քայքայման</a:t>
          </a:r>
          <a:endParaRPr lang="en-US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տեղակալման</a:t>
          </a:r>
          <a:endParaRPr lang="en-US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փոխանակման</a:t>
          </a:r>
          <a:endParaRPr lang="en-US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468709" custScaleY="179716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47343" custScaleY="127058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54931" custScaleY="132915" custLinFactNeighborX="-12772" custLinFactNeighborY="2322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1303" custScaleY="136879" custLinFactNeighborX="-13934" custLinFactNeighborY="6967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26683" custScaleY="151046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20788" custScaleY="136658" custLinFactY="100000" custLinFactNeighborX="-13712" custLinFactNeighborY="104155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164272" custScaleY="149136" custLinFactY="100000" custLinFactNeighborX="-13713" custLinFactNeighborY="11245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153589" custScaleY="153026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LinFactNeighborX="-3483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16627" custLinFactNeighborX="-3483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09859" custScaleY="164575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18667" custLinFactNeighborX="-3483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20841" custLinFactNeighborX="-3483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156891" custScaleY="138913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29122" custLinFactY="100000" custLinFactNeighborX="-7831" custLinFactNeighborY="158718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128679" custLinFactY="100000" custLinFactNeighborX="-2174" custLinFactNeighborY="193503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174484" custScaleY="178679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LinFactNeighborY="-51224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LinFactNeighborX="1113" custLinFactNeighborY="-77949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LinFactNeighborX="-1114" custLinFactNeighborY="-86857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120880" custLinFactY="-6902" custLinFactNeighborX="-4454" custLinFactNeighborY="-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821" minVer="http://schemas.openxmlformats.org/drawingml/2006/diagram"/>
    </a:ext>
  </dgm:extLst>
</dgm:dataModel>
</file>

<file path=word/diagrams/data61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400" b="0"/>
            <a:t>ԳԼՈՒԽ </a:t>
          </a:r>
          <a:r>
            <a:rPr lang="en-US" sz="1400" b="0"/>
            <a:t>5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ԼՈՒԾՈԻՅԹՆԵՐ: ԷԼԵԿՏՐՈԼԻՏԱՅԻՆ ԴԻՍՈՑՈՒՄ: ԱՂԵՐԻ ՀԻԴՐՈԼԻԶ: ԷԼԵԿՏՐՈԼԻԶ: ՄԱՔՈՒՐ ՆՅՈՒԹԵՐ ԵՎ ԽԱՌՆՈՒՐԴՆԵՐ: ԴԻՍՊԵՐՍ (ՑՐԻՎ) ՀԱՄԱԿԱՐԳԵՐ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896513" custScaleY="1163681" custLinFactX="-17667" custLinFactNeighborX="-100000" custLinFactNeighborY="-3796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000000" custScaleY="1760394" custLinFactX="-57515" custLinFactNeighborX="-100000" custLinFactNeighborY="-4914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826" minVer="http://schemas.openxmlformats.org/drawingml/2006/diagram"/>
    </a:ext>
  </dgm:extLst>
</dgm:dataModel>
</file>

<file path=word/diagrams/data6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/>
            <a:t>ԼՈՒԾՈՒՅԹՆԵՐ, ԸՆԴՀԱՆՈՒՐ ԲՆՈՒԹԱԳԻՐԸ, ԼՈՒԾԵԼԻՈՒԹՅՈՒՆ, ԼՈՒԾՈՒՅԹՆԵՐԻ ՔԱՆԱԿԱԿԱՆ ԲԱՂԱԴՐՈՒԹՅԱՆ ԱՐՏԱՀԱՅՏՄԱՆ ՁԵՎԵՐԸ</a:t>
          </a:r>
          <a:endParaRPr lang="en-US" sz="12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47379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31" minVer="http://schemas.openxmlformats.org/drawingml/2006/diagram"/>
    </a:ext>
  </dgm:extLst>
</dgm:dataModel>
</file>

<file path=word/diagrams/data63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/>
                <a:t>)</a:t>
              </a:r>
              <a:endParaRPr lang="en-US" sz="1100"/>
            </a:p>
          </dgm:t>
        </dgm:pt>
      </mc:Choice>
      <mc:Fallback xmlns="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/>
                <a:t>)</a:t>
              </a:r>
              <a:endParaRPr lang="en-US" sz="1100"/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100"/>
            </a:p>
          </dgm:t>
        </dgm:pt>
      </mc:Choice>
      <mc:Fallback xmlns="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100"/>
            </a:p>
          </dgm:t>
        </dgm:pt>
      </mc:Fallback>
    </mc:AlternateContent>
    <dgm:pt modelId="{42B8E133-5355-4346-91FB-6DC7C671AD45}" type="parTrans" cxnId="{7F62B6DC-98AF-44A5-977E-B9216B824889}">
      <dgm:prSet/>
      <dgm:spPr/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,</m:t>
                  </m:r>
                </m:oMath>
              </a14:m>
              <a:endParaRPr lang="en-US"/>
            </a:p>
          </dgm:t>
        </dgm:pt>
      </mc:Choice>
      <mc:Fallback xmlns="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,</a:t>
              </a:r>
              <a:endParaRPr lang="en-US"/>
            </a:p>
          </dgm:t>
        </dgm:pt>
      </mc:Fallback>
    </mc:AlternateContent>
    <dgm:pt modelId="{79A683C9-6CC7-47B2-A391-3FA5B7BE6B3D}" type="parTrans" cxnId="{2BC8790F-284B-4DD0-9DF5-48C185C13C5E}">
      <dgm:prSet/>
      <dgm:spPr/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/>
      <dgm:spPr/>
      <dgm:t>
        <a:bodyPr/>
        <a:lstStyle/>
        <a:p>
          <a:r>
            <a:rPr lang="hy-AM"/>
            <a:t>ՔԻՉ ԼՈՒԾԵԼԻ (0,001-1գ), </a:t>
          </a:r>
          <a:endParaRPr lang="en-US"/>
        </a:p>
      </dgm:t>
    </dgm:pt>
    <dgm:pt modelId="{A2303A04-2329-4674-B307-8DB058711D25}" type="parTrans" cxnId="{5E41EF4A-EF47-4102-BF1E-C9374AD0E017}">
      <dgm:prSet/>
      <dgm:spPr/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/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0" i="1">
                      <a:latin typeface="Cambria Math" panose="02040503050406030204" pitchFamily="18" charset="0"/>
                    </a:rPr>
                    <m:t>𝐶𝑎𝑆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</a:rPr>
                        <m:t>4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2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𝑂</m:t>
                  </m:r>
                </m:oMath>
              </a14:m>
              <a:r>
                <a:rPr lang="hy-AM"/>
                <a:t> 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0" i="0">
                  <a:latin typeface="Cambria Math" panose="02040503050406030204" pitchFamily="18" charset="0"/>
                </a:rPr>
                <a:t>𝐶𝑎𝑆𝑂_4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∙2𝐻_2 𝑂</a:t>
              </a:r>
              <a:r>
                <a:rPr lang="hy-AM"/>
                <a:t> 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/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/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/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Y="179837" custLinFactNeighborX="-1793" custLinFactNeighborY="-4179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95187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44" minVer="http://schemas.openxmlformats.org/drawingml/2006/diagram"/>
    </a:ext>
  </dgm:extLst>
</dgm:dataModel>
</file>

<file path=word/diagrams/data6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Ի ՎԵՐԱԲԵՐՅԱԼ (ՄԱՍ 1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50" minVer="http://schemas.openxmlformats.org/drawingml/2006/diagram"/>
    </a:ext>
  </dgm:extLst>
</dgm:dataModel>
</file>

<file path=word/diagrams/data6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 ԲԱԺՆԻ ՎԵՐԱԲԵՐՅԱԼ (ՄԱՍ 2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55" minVer="http://schemas.openxmlformats.org/drawingml/2006/diagram"/>
    </a:ext>
  </dgm:extLst>
</dgm:dataModel>
</file>

<file path=word/diagrams/data6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 ԲԱԺՆԻ ՎԵՐԱԲԵՐՅԱԼ (ՄԱՍ 3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60" minVer="http://schemas.openxmlformats.org/drawingml/2006/diagram"/>
    </a:ext>
  </dgm:extLst>
</dgm:dataModel>
</file>

<file path=word/diagrams/data6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ԼԻՏԱՅԻՆ ԴԻՍՈՑՈՒՄ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65" minVer="http://schemas.openxmlformats.org/drawingml/2006/diagram"/>
    </a:ext>
  </dgm:extLst>
</dgm:dataModel>
</file>

<file path=word/diagrams/data68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/>
      <dgm:t>
        <a:bodyPr/>
        <a:lstStyle/>
        <a:p>
          <a:r>
            <a:rPr lang="hy-AM" sz="1050"/>
            <a:t>ՆՅՈՒԹԵՐ</a:t>
          </a:r>
          <a:endParaRPr lang="en-US" sz="1050"/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/>
      <dgm:t>
        <a:bodyPr/>
        <a:lstStyle/>
        <a:p>
          <a:r>
            <a:rPr lang="hy-AM" sz="800"/>
            <a:t>ԷԼԵԿՏՐՈԼԻՏՆԵՐ</a:t>
          </a:r>
          <a:endParaRPr lang="en-US" sz="800"/>
        </a:p>
      </dgm:t>
    </dgm:pt>
    <dgm:pt modelId="{1A4360AB-8D17-43C2-B313-573062B91301}" type="parTrans" cxnId="{D2984A10-8254-4A9E-9845-89BAA6E2EB18}">
      <dgm:prSet/>
      <dgm:spPr/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/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/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իոնական</a:t>
          </a:r>
          <a:endParaRPr lang="en-US" sz="700">
            <a:solidFill>
              <a:srgbClr val="0070C0"/>
            </a:solidFill>
          </a:endParaRPr>
        </a:p>
      </dgm:t>
    </dgm:pt>
    <dgm:pt modelId="{037237EC-84BE-4B3F-B546-FE69CF960C34}" type="parTrans" cxnId="{8241FC0D-2CE1-45A3-A2C4-F272E7196703}">
      <dgm:prSet/>
      <dgm:spPr/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/>
      <dgm:t>
        <a:bodyPr/>
        <a:lstStyle/>
        <a:p>
          <a:r>
            <a:rPr lang="hy-AM" sz="800"/>
            <a:t>ՈՉ ԷԼԵԿՏՐՈԼԻՏՆԵՐ</a:t>
          </a:r>
          <a:endParaRPr lang="en-US" sz="8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/>
      <dgm:t>
        <a:bodyPr/>
        <a:lstStyle/>
        <a:p>
          <a:endParaRPr lang="en-US"/>
        </a:p>
      </dgm:t>
    </dgm:pt>
    <dgm:pt modelId="{0F7731B1-569A-4249-B158-F7A01AE4D2FE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/>
            <a:t>:</a:t>
          </a:r>
          <a:endParaRPr lang="en-US" sz="700"/>
        </a:p>
      </dgm:t>
    </dgm:pt>
    <dgm:pt modelId="{6576F13F-EA57-4EB3-BCB6-D06D026D5A44}" type="parTrans" cxnId="{46401C53-0AD7-4E32-8252-9D37A2E000AF}">
      <dgm:prSet/>
      <dgm:spPr/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16003" custScaleY="123514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32900" custScaleY="121786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16023" custScaleY="138712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26065" custScaleY="126267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70" minVer="http://schemas.openxmlformats.org/drawingml/2006/diagram"/>
    </a:ext>
  </dgm:extLst>
</dgm:dataModel>
</file>

<file path=word/diagrams/data6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ՆԵՐԻ ԹԹՎԱՅԻՆ և ՀԻՄՆԱՅԻՆ ՀԱՏԿՈՒԹՅՈՒՆՆԵՐԻ ՓՈՓՈԽՈՒԹՅՈՒՆՆԵՐՆ ԸՍՏ ՏԱՐՐԵՐԻ ՇԱՌԱՎԻՂՆԵՐ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82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5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ՎԱԼԵՆՏԱԿԱՆՈՒԹՅՈՒՆ, ԳՐԱՖԻԿԱԿԱՆ ԲԱՆԱՁԵՎ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DE2AB340-FF49-4E2B-9213-D4D3D50457E2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ՆՅՈՒԹԻ ՔԻՄԻԱԿԱՆ ԲԱՆԱՁԵՎԻ ԿԱԶՄՈՒՄԸ</a:t>
          </a:r>
          <a:endParaRPr lang="en-US" sz="1300" b="1">
            <a:effectLst/>
          </a:endParaRPr>
        </a:p>
      </dgm:t>
    </dgm:pt>
    <dgm:pt modelId="{BF04BD72-C1E1-4B75-9025-1B5B727FB0F4}" type="parTrans" cxnId="{768F3279-3141-47F0-A3C3-7AC91732A394}">
      <dgm:prSet/>
      <dgm:spPr/>
      <dgm:t>
        <a:bodyPr/>
        <a:lstStyle/>
        <a:p>
          <a:endParaRPr lang="en-US"/>
        </a:p>
      </dgm:t>
    </dgm:pt>
    <dgm:pt modelId="{701B10AE-83A1-48B9-923B-BCD9FFD2B5C4}" type="sibTrans" cxnId="{768F3279-3141-47F0-A3C3-7AC91732A394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768F3279-3141-47F0-A3C3-7AC91732A394}" srcId="{6C656277-D81F-4A89-87A4-0EEB808D4234}" destId="{DE2AB340-FF49-4E2B-9213-D4D3D50457E2}" srcOrd="1" destOrd="0" parTransId="{BF04BD72-C1E1-4B75-9025-1B5B727FB0F4}" sibTransId="{701B10AE-83A1-48B9-923B-BCD9FFD2B5C4}"/>
    <dgm:cxn modelId="{6453F3B9-930D-4E5E-B459-706FC3084DF0}" type="presOf" srcId="{DE2AB340-FF49-4E2B-9213-D4D3D50457E2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57" minVer="http://schemas.openxmlformats.org/drawingml/2006/diagram"/>
    </a:ext>
  </dgm:extLst>
</dgm:dataModel>
</file>

<file path=word/diagrams/data7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/>
            <a:t>ԻՈՆԱՓՈԽԱՆԱԿԱՅԻՆ ՌԵԱԿՑԻԱՆԵՐՆ ԷԼԵԿՏՐՈԼԻՏՆԵՐԻ ԼՈՒԾՈՒՅԹՆԵՐՈՒՄ, ԻՈՆԱԿԱՆ ՀԱՎԱՍԱՐՈՒՄՆԵՐ, ԻՈՆԱԿԱՆ ՀԱՎԱՍԱՐԱԿՇՌՈՒԹՅՈՒՆ</a:t>
          </a:r>
          <a:endParaRPr lang="en-US" sz="105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96" minVer="http://schemas.openxmlformats.org/drawingml/2006/diagram"/>
    </a:ext>
  </dgm:extLst>
</dgm:dataModel>
</file>

<file path=word/diagrams/data7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ՐԻ ԻՈՆԱԿԱՆ ԱՐՏԱԴՐՅԱԼ, ՋՐԱԾՆԱԿԱՆ ՑՈՒՑԻՉ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01" minVer="http://schemas.openxmlformats.org/drawingml/2006/diagram"/>
    </a:ext>
  </dgm:extLst>
</dgm:dataModel>
</file>

<file path=word/diagrams/data7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Ի ՀԻԴՐՈԼԻԶ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07" minVer="http://schemas.openxmlformats.org/drawingml/2006/diagram"/>
    </a:ext>
  </dgm:extLst>
</dgm:dataModel>
</file>

<file path=word/diagrams/data73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>
        <a:solidFill>
          <a:schemeClr val="bg1"/>
        </a:solidFill>
        <a:ln>
          <a:solidFill>
            <a:schemeClr val="accent1"/>
          </a:solidFill>
        </a:ln>
      </dgm:spPr>
      <dgm:t>
        <a:bodyPr/>
        <a:lstStyle/>
        <a:p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𝑲𝑪𝒍𝑶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r>
                <a:rPr lang="en-US" sz="1000" b="1" i="0">
                  <a:latin typeface="Cambria Math" panose="02040503050406030204" pitchFamily="18" charset="0"/>
                </a:rPr>
                <a:t>𝑵𝒂𝑪𝑵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𝑵𝑯_𝟒 𝑪𝒍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(𝑵𝑶_𝟑 )_𝟐</a:t>
              </a:r>
              <a:endParaRPr lang="en-US" sz="1000" b="1"/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12644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15173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912" minVer="http://schemas.openxmlformats.org/drawingml/2006/diagram"/>
    </a:ext>
  </dgm:extLst>
</dgm:dataModel>
</file>

<file path=word/diagrams/data7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ԴՐՈԼԻԶԻ ՀԱՍՏԱՏՈՒՆ, ԹԹՎԱՅԻՆ ԱՂԵՐԻ ՀԻԴՐՈԼԻԶԸ ԵՎ ԴՐԱՆՑ ՋՐԱՅԻՆ ԼՈՒԾՈՒՅԹՆԵՐԻ ՄԻՋԱՎԱՅ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6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44" minVer="http://schemas.openxmlformats.org/drawingml/2006/diagram"/>
    </a:ext>
  </dgm:extLst>
</dgm:dataModel>
</file>

<file path=word/diagrams/data7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ԼԻԶ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49" minVer="http://schemas.openxmlformats.org/drawingml/2006/diagram"/>
    </a:ext>
  </dgm:extLst>
</dgm:dataModel>
</file>

<file path=word/diagrams/data7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ԱՔՈՒՐ ՆՅՈՒԹԵՐ ԵՎ ԽԱՌՆՈՒՐԴՆԵՐ, ԽԱՌՆՈՒՐԴՆԵՐԻ ԲԱԺԱՆՄԱՆ ԵՂԱՆ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61" minVer="http://schemas.openxmlformats.org/drawingml/2006/diagram"/>
    </a:ext>
  </dgm:extLst>
</dgm:dataModel>
</file>

<file path=word/diagrams/data7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ԴԻՍՊԵՐՍ (ՑՐԻՎ) ՀԱՄԱԿԱՐԳԵՐ, ԿՈԼՈԻԴ ԼՈՒԾՈՒՅԹ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76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6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ԶԱՆԳՎԱԾԻ ԱՏՈՄԱՅԻՆ ՄԻԱՎՈՐ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9BA69249-F6FA-4E61-AEFD-75C353ABD6B8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ՀԱՐԱԲԵՐԱԿԱՆ ԱՏՈՄԱՅԻՆ ԶԱՆԳՎԱԾ, ՀԱՐԱԲԵՐԱԿԱՆ ՄՈԼԵԿՈՒԼԱՅԻՆ ԶԱՆԳՎԱԾ</a:t>
          </a:r>
          <a:endParaRPr lang="en-US" sz="1300">
            <a:effectLst/>
          </a:endParaRPr>
        </a:p>
      </dgm:t>
    </dgm:pt>
    <dgm:pt modelId="{8268E9B0-9D79-4384-8D25-7F642382DD8D}" type="parTrans" cxnId="{63725EE8-110E-4FE7-B891-444BB93541A3}">
      <dgm:prSet/>
      <dgm:spPr/>
      <dgm:t>
        <a:bodyPr/>
        <a:lstStyle/>
        <a:p>
          <a:endParaRPr lang="en-US"/>
        </a:p>
      </dgm:t>
    </dgm:pt>
    <dgm:pt modelId="{9EB8B259-CA03-478E-91EA-26829A4C03AC}" type="sibTrans" cxnId="{63725EE8-110E-4FE7-B891-444BB93541A3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EA646C96-7883-4192-A0FE-C84ED87D6ACA}" type="presOf" srcId="{9BA69249-F6FA-4E61-AEFD-75C353ABD6B8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63725EE8-110E-4FE7-B891-444BB93541A3}" srcId="{6C656277-D81F-4A89-87A4-0EEB808D4234}" destId="{9BA69249-F6FA-4E61-AEFD-75C353ABD6B8}" srcOrd="1" destOrd="0" parTransId="{8268E9B0-9D79-4384-8D25-7F642382DD8D}" sibTransId="{9EB8B259-CA03-478E-91EA-26829A4C03AC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76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7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ՄՈԼԸ ՈՐՊԵՍ ՆՅՈՒԹԻ ՔԱՆԱԿ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EFFAB5D5-EBC5-499F-9D14-08A77D6FE61A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ՄՈԼԱՅԻՆ ԶԱՆԳՎԱԾ</a:t>
          </a:r>
          <a:endParaRPr lang="en-US" sz="1300">
            <a:effectLst/>
          </a:endParaRPr>
        </a:p>
      </dgm:t>
    </dgm:pt>
    <dgm:pt modelId="{489CA648-7A96-47EE-ACDC-FB6192B1FEF6}" type="parTrans" cxnId="{99B086F5-E65E-46EA-8ADA-BF05F13E86D4}">
      <dgm:prSet/>
      <dgm:spPr/>
      <dgm:t>
        <a:bodyPr/>
        <a:lstStyle/>
        <a:p>
          <a:endParaRPr lang="en-US"/>
        </a:p>
      </dgm:t>
    </dgm:pt>
    <dgm:pt modelId="{662BDEB3-DB99-47EB-907E-05367A61C463}" type="sibTrans" cxnId="{99B086F5-E65E-46EA-8ADA-BF05F13E86D4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C863BF38-68AA-4D57-801D-3DA0DEB90A81}" type="presOf" srcId="{EFFAB5D5-EBC5-499F-9D14-08A77D6FE61A}" destId="{1E125454-2163-49C9-A411-652C90A5A6D4}" srcOrd="0" destOrd="1" presId="urn:microsoft.com/office/officeart/2005/8/layout/chevron2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99B086F5-E65E-46EA-8ADA-BF05F13E86D4}" srcId="{6C656277-D81F-4A89-87A4-0EEB808D4234}" destId="{EFFAB5D5-EBC5-499F-9D14-08A77D6FE61A}" srcOrd="1" destOrd="0" parTransId="{489CA648-7A96-47EE-ACDC-FB6192B1FEF6}" sibTransId="{662BDEB3-DB99-47EB-907E-05367A61C463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82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D67FC9-BDDE-4731-B661-EFA2251483CF}">
      <dsp:nvSpPr>
        <dsp:cNvPr id="0" name=""/>
        <dsp:cNvSpPr/>
      </dsp:nvSpPr>
      <dsp:spPr>
        <a:xfrm>
          <a:off x="2162048" y="0"/>
          <a:ext cx="2950971" cy="1512570"/>
        </a:xfrm>
        <a:prstGeom prst="rightArrow">
          <a:avLst>
            <a:gd name="adj1" fmla="val 75000"/>
            <a:gd name="adj2" fmla="val 50000"/>
          </a:avLst>
        </a:prstGeom>
        <a:solidFill>
          <a:srgbClr val="C7EBEB">
            <a:alpha val="90000"/>
          </a:srgbClr>
        </a:solidFill>
        <a:ln w="6350" cap="flat" cmpd="sng" algn="ctr">
          <a:solidFill>
            <a:srgbClr val="E6FFFF">
              <a:alpha val="90000"/>
            </a:srgb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4445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6350" tIns="6350" rIns="6350" bIns="6350" numCol="1" spcCol="1270" anchor="t" anchorCtr="0">
          <a:noAutofit/>
        </a:bodyPr>
        <a:lstStyle/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sz="1000" b="1" kern="1200" cap="none" spc="0">
            <a:ln w="6731">
              <a:prstDash val="solid"/>
            </a:ln>
            <a:solidFill>
              <a:srgbClr val="1F9999"/>
            </a:solidFill>
            <a:effectLst>
              <a:outerShdw dist="38100" dir="2700000" algn="bl" rotWithShape="0">
                <a:schemeClr val="tx1"/>
              </a:outerShdw>
            </a:effectLst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2000" b="1" kern="1200" cap="none" spc="0">
              <a:ln w="6731">
                <a:prstDash val="solid"/>
              </a:ln>
              <a:solidFill>
                <a:srgbClr val="0A6666"/>
              </a:solidFill>
              <a:effectLst>
                <a:innerShdw blurRad="63500" dist="50800" dir="2700000">
                  <a:srgbClr val="0A6666">
                    <a:alpha val="50000"/>
                  </a:srgbClr>
                </a:innerShdw>
              </a:effectLst>
            </a:rPr>
            <a:t>ԸՆԴՀԱՆՈՒՐ ՔԻՄԻԱՅԻ ՀԻՄՈՒՆՔՆԵՐԸ</a:t>
          </a:r>
          <a:endParaRPr lang="en-US" sz="2000" b="1" kern="1200" cap="none" spc="0">
            <a:ln w="6731">
              <a:prstDash val="solid"/>
            </a:ln>
            <a:solidFill>
              <a:srgbClr val="0A6666"/>
            </a:solidFill>
            <a:effectLst>
              <a:innerShdw blurRad="63500" dist="50800" dir="2700000">
                <a:srgbClr val="0A6666">
                  <a:alpha val="50000"/>
                </a:srgbClr>
              </a:innerShdw>
            </a:effectLst>
          </a:endParaRPr>
        </a:p>
      </dsp:txBody>
      <dsp:txXfrm>
        <a:off x="2162048" y="189071"/>
        <a:ext cx="2383757" cy="1134428"/>
      </dsp:txXfrm>
    </dsp:sp>
    <dsp:sp modelId="{2C9FEC48-7323-405C-A737-85020657979F}">
      <dsp:nvSpPr>
        <dsp:cNvPr id="0" name=""/>
        <dsp:cNvSpPr/>
      </dsp:nvSpPr>
      <dsp:spPr>
        <a:xfrm>
          <a:off x="1804" y="0"/>
          <a:ext cx="2158438" cy="1512570"/>
        </a:xfrm>
        <a:prstGeom prst="roundRect">
          <a:avLst/>
        </a:prstGeom>
        <a:gradFill rotWithShape="0">
          <a:gsLst>
            <a:gs pos="0">
              <a:srgbClr val="1F9999"/>
            </a:gs>
            <a:gs pos="50000">
              <a:srgbClr val="47B3B3"/>
            </a:gs>
            <a:gs pos="100000">
              <a:srgbClr val="98D9D9"/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0" tIns="85725" rIns="171450" bIns="85725" numCol="1" spcCol="1270" anchor="ctr" anchorCtr="0">
          <a:noAutofit/>
        </a:bodyPr>
        <a:lstStyle/>
        <a:p>
          <a:pPr marL="0" lvl="0" indent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4500" b="1" kern="1200" cap="none" spc="0">
              <a:ln w="6600">
                <a:prstDash val="solid"/>
              </a:ln>
              <a:effectLst/>
            </a:rPr>
            <a:t>ՄԱՍ </a:t>
          </a:r>
          <a:r>
            <a:rPr lang="en-US" sz="4500" b="1" kern="1200" cap="none" spc="0">
              <a:ln w="6600">
                <a:prstDash val="solid"/>
              </a:ln>
              <a:effectLst/>
              <a:latin typeface="Aramian Normal" pitchFamily="2" charset="0"/>
            </a:rPr>
            <a:t>I</a:t>
          </a:r>
        </a:p>
      </dsp:txBody>
      <dsp:txXfrm>
        <a:off x="75642" y="73838"/>
        <a:ext cx="2010762" cy="1364894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8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ՀԱՇՎԱՐԿՆԵՐ ԸՍՏ ՆՅՈՒԹ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ՔԻՄԻԱԿԱՆ ԲԱՆԱՁԵՎԻ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9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ՆՅՈՒԹԻ ԱԳՐԵԳԱՏԱՅԻՆ ՎԻՃԱԿՆԵՐԸ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ԱՅԻՆ ՕՐԵՆՔՆԵՐԸ</a:t>
          </a:r>
          <a:endParaRPr lang="en-US" sz="1300" b="1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724" y="290536"/>
          <a:ext cx="990148" cy="495074"/>
        </a:xfrm>
        <a:prstGeom prst="roundRect">
          <a:avLst>
            <a:gd name="adj" fmla="val 10000"/>
          </a:avLst>
        </a:prstGeom>
        <a:solidFill>
          <a:schemeClr val="accent5">
            <a:shade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latin typeface="GHEA Grapalat" panose="02000506050000020003" pitchFamily="50" charset="0"/>
            </a:rPr>
            <a:t>ՆՈՐՄԱԼ ՊԱՅՄԱՆՆԵՐ</a:t>
          </a:r>
          <a:endParaRPr lang="en-US" sz="900" b="1" kern="1200">
            <a:latin typeface="GHEA Grapalat" panose="02000506050000020003" pitchFamily="50" charset="0"/>
          </a:endParaRPr>
        </a:p>
      </dsp:txBody>
      <dsp:txXfrm>
        <a:off x="18224" y="305036"/>
        <a:ext cx="961148" cy="466074"/>
      </dsp:txXfrm>
    </dsp:sp>
    <dsp:sp modelId="{31814EA0-B60F-48C1-A5B9-D52F7243EE36}">
      <dsp:nvSpPr>
        <dsp:cNvPr id="0" name=""/>
        <dsp:cNvSpPr/>
      </dsp:nvSpPr>
      <dsp:spPr>
        <a:xfrm rot="19594496">
          <a:off x="954629" y="367685"/>
          <a:ext cx="474545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74545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80038" y="395509"/>
        <a:ext cx="23727" cy="23727"/>
      </dsp:txXfrm>
    </dsp:sp>
    <dsp:sp modelId="{C2F91674-80B1-4E6D-ACA2-7CE08C071074}">
      <dsp:nvSpPr>
        <dsp:cNvPr id="0" name=""/>
        <dsp:cNvSpPr/>
      </dsp:nvSpPr>
      <dsp:spPr>
        <a:xfrm>
          <a:off x="1389931" y="29135"/>
          <a:ext cx="1152750" cy="495074"/>
        </a:xfrm>
        <a:prstGeom prst="roundRect">
          <a:avLst>
            <a:gd name="adj" fmla="val 10000"/>
          </a:avLst>
        </a:prstGeom>
        <a:solidFill>
          <a:schemeClr val="accent5">
            <a:shade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latin typeface="GHEA Grapalat" panose="02000506050000020003" pitchFamily="50" charset="0"/>
            </a:rPr>
            <a:t>ՋԵՐՄԱՍՏԻՃԱՆ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1404431" y="43635"/>
        <a:ext cx="1123750" cy="466074"/>
      </dsp:txXfrm>
    </dsp:sp>
    <dsp:sp modelId="{8F65B193-8540-4014-80A7-0E9776570A70}">
      <dsp:nvSpPr>
        <dsp:cNvPr id="0" name=""/>
        <dsp:cNvSpPr/>
      </dsp:nvSpPr>
      <dsp:spPr>
        <a:xfrm>
          <a:off x="2542682" y="236984"/>
          <a:ext cx="274231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74231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72941" y="269816"/>
        <a:ext cx="13711" cy="13711"/>
      </dsp:txXfrm>
    </dsp:sp>
    <dsp:sp modelId="{6B3702D1-7F99-4D53-926F-9F2C6C51CAAE}">
      <dsp:nvSpPr>
        <dsp:cNvPr id="0" name=""/>
        <dsp:cNvSpPr/>
      </dsp:nvSpPr>
      <dsp:spPr>
        <a:xfrm>
          <a:off x="2816913" y="29135"/>
          <a:ext cx="2187801" cy="495074"/>
        </a:xfrm>
        <a:prstGeom prst="roundRect">
          <a:avLst>
            <a:gd name="adj" fmla="val 10000"/>
          </a:avLst>
        </a:prstGeom>
        <a:solidFill>
          <a:schemeClr val="accent5">
            <a:tint val="99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2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2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200" kern="1200">
              <a:latin typeface="GHEA Grapalat" panose="02000506050000020003" pitchFamily="50" charset="0"/>
            </a:rPr>
            <a:t> </a:t>
          </a:r>
          <a:r>
            <a:rPr lang="hy-AM" sz="1200" kern="1200">
              <a:latin typeface="GHEA Grapalat" panose="02000506050000020003" pitchFamily="50" charset="0"/>
            </a:rPr>
            <a:t> </a:t>
          </a:r>
          <a:r>
            <a:rPr lang="hy-AM" sz="1050" kern="1200">
              <a:latin typeface="GHEA Grapalat" panose="02000506050000020003" pitchFamily="50" charset="0"/>
            </a:rPr>
            <a:t>կամ</a:t>
          </a:r>
          <a:r>
            <a:rPr lang="hy-AM" sz="1200" kern="1200">
              <a:latin typeface="GHEA Grapalat" panose="02000506050000020003" pitchFamily="50" charset="0"/>
            </a:rPr>
            <a:t> </a:t>
          </a:r>
          <a14:m xmlns:a14="http://schemas.microsoft.com/office/drawing/2010/main">
            <m:oMath xmlns:m="http://schemas.openxmlformats.org/officeDocument/2006/math">
              <m:r>
                <a:rPr lang="ru-RU" sz="12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2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2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2831413" y="43635"/>
        <a:ext cx="2158801" cy="466074"/>
      </dsp:txXfrm>
    </dsp:sp>
    <dsp:sp modelId="{F1ECF7C6-944B-46FE-A9F8-6028762DB2AC}">
      <dsp:nvSpPr>
        <dsp:cNvPr id="0" name=""/>
        <dsp:cNvSpPr/>
      </dsp:nvSpPr>
      <dsp:spPr>
        <a:xfrm rot="2271891">
          <a:off x="941060" y="652353"/>
          <a:ext cx="501683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501683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79360" y="679498"/>
        <a:ext cx="25084" cy="25084"/>
      </dsp:txXfrm>
    </dsp:sp>
    <dsp:sp modelId="{01D8991F-E518-4B63-8FD1-BFE2C7B5F0BD}">
      <dsp:nvSpPr>
        <dsp:cNvPr id="0" name=""/>
        <dsp:cNvSpPr/>
      </dsp:nvSpPr>
      <dsp:spPr>
        <a:xfrm>
          <a:off x="1389931" y="645002"/>
          <a:ext cx="1117055" cy="402010"/>
        </a:xfrm>
        <a:prstGeom prst="roundRect">
          <a:avLst>
            <a:gd name="adj" fmla="val 10000"/>
          </a:avLst>
        </a:prstGeom>
        <a:solidFill>
          <a:schemeClr val="accent5">
            <a:shade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latin typeface="GHEA Grapalat" panose="02000506050000020003" pitchFamily="50" charset="0"/>
            </a:rPr>
            <a:t>ՃՆՇՈՒՄ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1401705" y="656776"/>
        <a:ext cx="1093507" cy="378462"/>
      </dsp:txXfrm>
    </dsp:sp>
    <dsp:sp modelId="{D1EBD9BE-E876-452D-8815-F42772C42B71}">
      <dsp:nvSpPr>
        <dsp:cNvPr id="0" name=""/>
        <dsp:cNvSpPr/>
      </dsp:nvSpPr>
      <dsp:spPr>
        <a:xfrm rot="21468464">
          <a:off x="2506878" y="800628"/>
          <a:ext cx="297539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97539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48209" y="832878"/>
        <a:ext cx="14876" cy="14876"/>
      </dsp:txXfrm>
    </dsp:sp>
    <dsp:sp modelId="{DA92E148-A79F-4069-BF6D-7CCC910818CE}">
      <dsp:nvSpPr>
        <dsp:cNvPr id="0" name=""/>
        <dsp:cNvSpPr/>
      </dsp:nvSpPr>
      <dsp:spPr>
        <a:xfrm>
          <a:off x="2804308" y="587088"/>
          <a:ext cx="2242526" cy="495074"/>
        </a:xfrm>
        <a:prstGeom prst="roundRect">
          <a:avLst>
            <a:gd name="adj" fmla="val 10000"/>
          </a:avLst>
        </a:prstGeom>
        <a:solidFill>
          <a:schemeClr val="accent5">
            <a:tint val="99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2818808" y="601588"/>
        <a:ext cx="2213526" cy="466074"/>
      </dsp:txXfrm>
    </dsp:sp>
  </dsp:spTree>
</dsp:drawing>
</file>

<file path=word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0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ՔԻՄԻԱԿԱՆ ՌԵԱԿՑԻԱՆԵՐ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ՀԱՎԱՍԱՐՈՒՄՆԵՐ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Ի ԽՏՈՒԹՅՈՒՆ, 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Ի ՀԱՐԱԲԵՐԱԿԱՆ ԽՏՈՒԹՅՈՒՆ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Ի ԾԱՎԱԼԱՅԻՆ ԲԱԺԻՆ</a:t>
          </a:r>
          <a:endParaRPr lang="en-US" sz="1300" b="1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ԱՅԻՆ ԽԱՌՆՈՒՐԴԻ ՄԻՋԻՆ ՄՈԼԱՅԻՆ ԶԱՆԳՎԱԾ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23785" y="0"/>
          <a:ext cx="1752094" cy="878573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/>
            <a:t>ԳԼՈՒԽ </a:t>
          </a:r>
          <a:r>
            <a:rPr lang="en-US" sz="1400" b="1" kern="1200"/>
            <a:t>2</a:t>
          </a:r>
        </a:p>
      </dsp:txBody>
      <dsp:txXfrm>
        <a:off x="463072" y="0"/>
        <a:ext cx="873521" cy="878573"/>
      </dsp:txXfrm>
    </dsp:sp>
    <dsp:sp modelId="{F1E61D02-B0A9-4B47-9D57-F64779A773B6}">
      <dsp:nvSpPr>
        <dsp:cNvPr id="0" name=""/>
        <dsp:cNvSpPr/>
      </dsp:nvSpPr>
      <dsp:spPr>
        <a:xfrm>
          <a:off x="1322809" y="0"/>
          <a:ext cx="3731608" cy="878573"/>
        </a:xfrm>
        <a:prstGeom prst="chevron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007" tIns="17336" rIns="17336" bIns="17336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ԱՆՕՐԳԱՆԱԿԱՆ ՄԻԱՑՈՒԹՅՈՒՆՆԵՐԻ ՀԻՄՆԱԿԱՆ ԴԱՍԵՐԸ:</a:t>
          </a:r>
          <a:r>
            <a:rPr lang="en-US" sz="13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 </a:t>
          </a:r>
          <a:r>
            <a:rPr lang="hy-AM" sz="13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ԽՆԴԻՐՆԵՐԻ ԼՈՒԾՄԱՆ ՄԵԹՈԴՆԵՐ</a:t>
          </a:r>
          <a:endParaRPr lang="en-US" sz="1300" b="1" kern="1200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sp:txBody>
      <dsp:txXfrm>
        <a:off x="1762096" y="0"/>
        <a:ext cx="2853035" cy="878573"/>
      </dsp:txXfrm>
    </dsp:sp>
  </dsp:spTree>
</dsp:drawing>
</file>

<file path=word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ՕՔՍԻԴՆԵՐ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561015" y="717310"/>
          <a:ext cx="845719" cy="934312"/>
        </a:xfrm>
        <a:prstGeom prst="roundRect">
          <a:avLst>
            <a:gd name="adj" fmla="val 10000"/>
          </a:avLst>
        </a:prstGeom>
        <a:solidFill>
          <a:srgbClr val="5B9BD5">
            <a:shade val="6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10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585785" y="742080"/>
        <a:ext cx="796179" cy="884772"/>
      </dsp:txXfrm>
    </dsp:sp>
    <dsp:sp modelId="{774998D3-908D-4731-8C42-0C3DF3FADF5F}">
      <dsp:nvSpPr>
        <dsp:cNvPr id="0" name=""/>
        <dsp:cNvSpPr/>
      </dsp:nvSpPr>
      <dsp:spPr>
        <a:xfrm rot="18289469">
          <a:off x="1279688" y="921107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55264" y="945022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5023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408" y="499133"/>
        <a:ext cx="820949" cy="398089"/>
      </dsp:txXfrm>
    </dsp:sp>
    <dsp:sp modelId="{771EA1A8-5269-487F-B234-4D37D02FE5A8}">
      <dsp:nvSpPr>
        <dsp:cNvPr id="0" name=""/>
        <dsp:cNvSpPr/>
      </dsp:nvSpPr>
      <dsp:spPr>
        <a:xfrm rot="18289469">
          <a:off x="2463695" y="434818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39271" y="458734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929030" y="459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12844"/>
        <a:ext cx="820949" cy="398089"/>
      </dsp:txXfrm>
    </dsp:sp>
    <dsp:sp modelId="{AA332551-9D39-4068-BE7E-0DE700199FD9}">
      <dsp:nvSpPr>
        <dsp:cNvPr id="0" name=""/>
        <dsp:cNvSpPr/>
      </dsp:nvSpPr>
      <dsp:spPr>
        <a:xfrm>
          <a:off x="3774749" y="191674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203432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4113037" y="459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10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12844"/>
        <a:ext cx="820949" cy="398089"/>
      </dsp:txXfrm>
    </dsp:sp>
    <dsp:sp modelId="{1FF87D5A-598D-4025-BB85-35906DE85506}">
      <dsp:nvSpPr>
        <dsp:cNvPr id="0" name=""/>
        <dsp:cNvSpPr/>
      </dsp:nvSpPr>
      <dsp:spPr>
        <a:xfrm>
          <a:off x="2590742" y="677963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51429" y="689720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929030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499133"/>
        <a:ext cx="820949" cy="398089"/>
      </dsp:txXfrm>
    </dsp:sp>
    <dsp:sp modelId="{02A986E6-A5A8-464D-BAA1-58435F3282C1}">
      <dsp:nvSpPr>
        <dsp:cNvPr id="0" name=""/>
        <dsp:cNvSpPr/>
      </dsp:nvSpPr>
      <dsp:spPr>
        <a:xfrm>
          <a:off x="3774749" y="677963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689720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4113037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499133"/>
        <a:ext cx="820949" cy="398089"/>
      </dsp:txXfrm>
    </dsp:sp>
    <dsp:sp modelId="{8A9BD1FA-476B-46A2-A269-D1CAD60533AD}">
      <dsp:nvSpPr>
        <dsp:cNvPr id="0" name=""/>
        <dsp:cNvSpPr/>
      </dsp:nvSpPr>
      <dsp:spPr>
        <a:xfrm rot="3310531">
          <a:off x="2463695" y="921107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63586" y="920707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929030" y="973036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)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985421"/>
        <a:ext cx="820949" cy="398089"/>
      </dsp:txXfrm>
    </dsp:sp>
    <dsp:sp modelId="{3866E3E9-669C-496A-A32C-E1CBF5976ACF}">
      <dsp:nvSpPr>
        <dsp:cNvPr id="0" name=""/>
        <dsp:cNvSpPr/>
      </dsp:nvSpPr>
      <dsp:spPr>
        <a:xfrm>
          <a:off x="3774749" y="1164251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1176009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4113037" y="973036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985421"/>
        <a:ext cx="820949" cy="398089"/>
      </dsp:txXfrm>
    </dsp:sp>
    <dsp:sp modelId="{5EF8C86F-8191-4AA5-A26B-0359D942A295}">
      <dsp:nvSpPr>
        <dsp:cNvPr id="0" name=""/>
        <dsp:cNvSpPr/>
      </dsp:nvSpPr>
      <dsp:spPr>
        <a:xfrm rot="3310531">
          <a:off x="1279688" y="1407396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9579" y="1406996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5023" y="1459325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408" y="1471710"/>
        <a:ext cx="820949" cy="398089"/>
      </dsp:txXfrm>
    </dsp:sp>
    <dsp:sp modelId="{F8093F7F-1F48-435D-8B19-E3CFA2543C85}">
      <dsp:nvSpPr>
        <dsp:cNvPr id="0" name=""/>
        <dsp:cNvSpPr/>
      </dsp:nvSpPr>
      <dsp:spPr>
        <a:xfrm rot="4329">
          <a:off x="2590742" y="1650770"/>
          <a:ext cx="3649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64122" y="1661849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955729" y="1459785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10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68114" y="1472170"/>
        <a:ext cx="820949" cy="398089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20486" y="47420"/>
          <a:ext cx="2026685" cy="810674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1" kern="1200"/>
            <a:t>ԳԼՈՒԽ </a:t>
          </a:r>
          <a:r>
            <a:rPr lang="en-US" sz="1800" b="1" kern="1200"/>
            <a:t>1</a:t>
          </a:r>
        </a:p>
      </dsp:txBody>
      <dsp:txXfrm>
        <a:off x="425823" y="47420"/>
        <a:ext cx="1216011" cy="810674"/>
      </dsp:txXfrm>
    </dsp:sp>
    <dsp:sp modelId="{F1E61D02-B0A9-4B47-9D57-F64779A773B6}">
      <dsp:nvSpPr>
        <dsp:cNvPr id="0" name=""/>
        <dsp:cNvSpPr/>
      </dsp:nvSpPr>
      <dsp:spPr>
        <a:xfrm>
          <a:off x="1629115" y="47420"/>
          <a:ext cx="3443217" cy="810674"/>
        </a:xfrm>
        <a:prstGeom prst="chevron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21336" rIns="21336" bIns="21336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ՔԻՄԻԱՅԻ ՀԻՄՆԱԿԱՆ ՕՐԵՆՔՆԵՐԸ ԵՎ ՀԱՍԿԱՑՈՒԹՅՈՒՆՆԵՐԸ</a:t>
          </a:r>
          <a:endParaRPr lang="en-US" sz="1600" b="1" kern="1200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sp:txBody>
      <dsp:txXfrm>
        <a:off x="2034452" y="47420"/>
        <a:ext cx="2632543" cy="810674"/>
      </dsp:txXfrm>
    </dsp:sp>
  </dsp:spTree>
</dsp:drawing>
</file>

<file path=word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2</a:t>
          </a: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ՄՔԵՐ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552" y="538268"/>
          <a:ext cx="1522760" cy="43735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ՀԻՄՔԵՐ</a:t>
          </a:r>
          <a:endParaRPr lang="en-US" sz="1000" b="1" kern="1200"/>
        </a:p>
      </dsp:txBody>
      <dsp:txXfrm>
        <a:off x="13362" y="551078"/>
        <a:ext cx="1497140" cy="411732"/>
      </dsp:txXfrm>
    </dsp:sp>
    <dsp:sp modelId="{F06FF172-DC14-481B-82D5-BBCADE37DC6F}">
      <dsp:nvSpPr>
        <dsp:cNvPr id="0" name=""/>
        <dsp:cNvSpPr/>
      </dsp:nvSpPr>
      <dsp:spPr>
        <a:xfrm rot="19494005">
          <a:off x="1460098" y="511798"/>
          <a:ext cx="695241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95241" y="45263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90337" y="539680"/>
        <a:ext cx="34762" cy="34762"/>
      </dsp:txXfrm>
    </dsp:sp>
    <dsp:sp modelId="{935AB8F6-94A1-4881-8E46-D7A0371704D5}">
      <dsp:nvSpPr>
        <dsp:cNvPr id="0" name=""/>
        <dsp:cNvSpPr/>
      </dsp:nvSpPr>
      <dsp:spPr>
        <a:xfrm>
          <a:off x="2092124" y="108332"/>
          <a:ext cx="2256898" cy="49769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ԱԼԿԱԼԻՆԵՐ</a:t>
          </a:r>
          <a:r>
            <a:rPr lang="en-US" sz="1000" b="1" kern="1200"/>
            <a:t>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NaOH, KOH, Ca(OH)</a:t>
          </a:r>
          <a:r>
            <a:rPr lang="en-US" sz="1000" b="1" kern="1200" baseline="-25000"/>
            <a:t>2</a:t>
          </a:r>
          <a:r>
            <a:rPr lang="en-US" sz="1000" b="1" kern="1200"/>
            <a:t>, Ba(OH)</a:t>
          </a:r>
          <a:r>
            <a:rPr lang="en-US" sz="1000" b="1" kern="1200" baseline="-25000"/>
            <a:t>2</a:t>
          </a:r>
        </a:p>
      </dsp:txBody>
      <dsp:txXfrm>
        <a:off x="2106701" y="122909"/>
        <a:ext cx="2227744" cy="468537"/>
      </dsp:txXfrm>
    </dsp:sp>
    <dsp:sp modelId="{B2F2E6D2-CADB-4985-86C8-C5E9C59450DC}">
      <dsp:nvSpPr>
        <dsp:cNvPr id="0" name=""/>
        <dsp:cNvSpPr/>
      </dsp:nvSpPr>
      <dsp:spPr>
        <a:xfrm rot="1633851">
          <a:off x="1486728" y="862725"/>
          <a:ext cx="660193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60193" y="45263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800320" y="891484"/>
        <a:ext cx="33009" cy="33009"/>
      </dsp:txXfrm>
    </dsp:sp>
    <dsp:sp modelId="{CA9806C9-C741-493E-BCE1-7D74D6498D46}">
      <dsp:nvSpPr>
        <dsp:cNvPr id="0" name=""/>
        <dsp:cNvSpPr/>
      </dsp:nvSpPr>
      <dsp:spPr>
        <a:xfrm>
          <a:off x="2110337" y="812799"/>
          <a:ext cx="2215631" cy="49246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ՋՐՈՒՄ ԱՆԼՈՒԾԵԼԻ ՀԻՄՔԵՐ</a:t>
          </a:r>
          <a:endParaRPr lang="en-US" sz="1000" b="1" kern="1200">
            <a:latin typeface="GHEA Grapalat" panose="02000506050000020003" pitchFamily="50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2124761" y="827223"/>
        <a:ext cx="2186783" cy="463620"/>
      </dsp:txXfrm>
    </dsp:sp>
  </dsp:spTree>
</dsp:drawing>
</file>

<file path=word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3</a:t>
          </a: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ԹԹՈՒՆԵՐ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4</a:t>
          </a: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042317" y="506820"/>
          <a:ext cx="845236" cy="422910"/>
        </a:xfrm>
        <a:prstGeom prst="roundRect">
          <a:avLst/>
        </a:prstGeom>
        <a:solidFill>
          <a:schemeClr val="accent4">
            <a:lumMod val="20000"/>
            <a:lumOff val="8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kern="1200"/>
            <a:t>ԱՂԵՐ</a:t>
          </a:r>
          <a:endParaRPr lang="en-US" sz="1800" kern="1200"/>
        </a:p>
      </dsp:txBody>
      <dsp:txXfrm>
        <a:off x="2062962" y="527465"/>
        <a:ext cx="803946" cy="381620"/>
      </dsp:txXfrm>
    </dsp:sp>
    <dsp:sp modelId="{7A7C28B9-AE08-4CC6-858F-5D1BA60324FC}">
      <dsp:nvSpPr>
        <dsp:cNvPr id="0" name=""/>
        <dsp:cNvSpPr/>
      </dsp:nvSpPr>
      <dsp:spPr>
        <a:xfrm rot="11881692">
          <a:off x="1380505" y="475740"/>
          <a:ext cx="67846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78467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50552" y="33702"/>
          <a:ext cx="1457616" cy="337050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67005" y="50155"/>
        <a:ext cx="1424710" cy="304144"/>
      </dsp:txXfrm>
    </dsp:sp>
    <dsp:sp modelId="{B487F6C3-98F7-481A-9405-81EAEAA2C9A4}">
      <dsp:nvSpPr>
        <dsp:cNvPr id="0" name=""/>
        <dsp:cNvSpPr/>
      </dsp:nvSpPr>
      <dsp:spPr>
        <a:xfrm rot="20446542">
          <a:off x="2867704" y="453691"/>
          <a:ext cx="71195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11950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434106" y="53131"/>
          <a:ext cx="1063955" cy="283349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ԻՄՆԱՅԻՆ</a:t>
          </a:r>
          <a:endParaRPr lang="en-US" sz="1200" kern="1200"/>
        </a:p>
      </dsp:txBody>
      <dsp:txXfrm>
        <a:off x="3447938" y="66963"/>
        <a:ext cx="1036291" cy="255685"/>
      </dsp:txXfrm>
    </dsp:sp>
    <dsp:sp modelId="{BA8308FE-4A05-4150-8560-BB8E2D3B8738}">
      <dsp:nvSpPr>
        <dsp:cNvPr id="0" name=""/>
        <dsp:cNvSpPr/>
      </dsp:nvSpPr>
      <dsp:spPr>
        <a:xfrm rot="16417692">
          <a:off x="2401065" y="424486"/>
          <a:ext cx="16499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64998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811663" y="58802"/>
          <a:ext cx="1372211" cy="283349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ԹԹՎԱՅԻՆ</a:t>
          </a:r>
          <a:endParaRPr lang="en-US" sz="1200" kern="1200"/>
        </a:p>
      </dsp:txBody>
      <dsp:txXfrm>
        <a:off x="1825495" y="72634"/>
        <a:ext cx="1344547" cy="255685"/>
      </dsp:txXfrm>
    </dsp:sp>
    <dsp:sp modelId="{67240E0F-A2FD-4900-85AC-B3C49920AB05}">
      <dsp:nvSpPr>
        <dsp:cNvPr id="0" name=""/>
        <dsp:cNvSpPr/>
      </dsp:nvSpPr>
      <dsp:spPr>
        <a:xfrm rot="5400000">
          <a:off x="2359974" y="1034692"/>
          <a:ext cx="20992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9924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1962878" y="1139654"/>
          <a:ext cx="1004114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ԿՐԿՆԱԿԻ</a:t>
          </a:r>
          <a:endParaRPr lang="en-US" sz="1200" kern="1200"/>
        </a:p>
      </dsp:txBody>
      <dsp:txXfrm>
        <a:off x="2010103" y="1152980"/>
        <a:ext cx="909664" cy="270023"/>
      </dsp:txXfrm>
    </dsp:sp>
    <dsp:sp modelId="{58324C02-BF77-45C3-85D0-C8B2AE269B25}">
      <dsp:nvSpPr>
        <dsp:cNvPr id="0" name=""/>
        <dsp:cNvSpPr/>
      </dsp:nvSpPr>
      <dsp:spPr>
        <a:xfrm rot="9492565">
          <a:off x="1421175" y="1006790"/>
          <a:ext cx="64415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44155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64929" y="1126350"/>
          <a:ext cx="1249756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ԽԱՌԸ</a:t>
          </a:r>
          <a:endParaRPr lang="en-US" sz="1300" kern="1200"/>
        </a:p>
      </dsp:txBody>
      <dsp:txXfrm>
        <a:off x="512154" y="1137057"/>
        <a:ext cx="1155306" cy="272642"/>
      </dsp:txXfrm>
    </dsp:sp>
    <dsp:sp modelId="{4C5C83C4-D526-4E71-855F-52069E824872}">
      <dsp:nvSpPr>
        <dsp:cNvPr id="0" name=""/>
        <dsp:cNvSpPr/>
      </dsp:nvSpPr>
      <dsp:spPr>
        <a:xfrm rot="1392737">
          <a:off x="2864260" y="1012933"/>
          <a:ext cx="575516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575516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206998" y="1126350"/>
          <a:ext cx="1079684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ԱՄԱԼԻՐ</a:t>
          </a:r>
          <a:endParaRPr lang="en-US" sz="1300" kern="1200"/>
        </a:p>
      </dsp:txBody>
      <dsp:txXfrm>
        <a:off x="3254223" y="1138744"/>
        <a:ext cx="985234" cy="270955"/>
      </dsp:txXfrm>
    </dsp:sp>
  </dsp:spTree>
</dsp:drawing>
</file>

<file path=word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5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ՆՕՐԳԱՆԱԿԱՆ ՄԻԱՑՈՒԹՅՈՒՆՆԵՐԻ ՀԻՄՆԱԿԱՆ ԴԱՍԵՐԻ ՄԻՋԵՎ ԾԱԳՈՒՄՆԱԲԱՆԱԿԱՆ ԿԱՊ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6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ԵՐԿԲԱՂԱԴՐԻՉ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 ԽԱՌՆՈՒՐԴՆԵՐԻ ՎԵՐԱԲԵՐՅԱԼ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7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ԲԱՐԴ ՆՅՈՒԹ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ԲԱՆԱՁԵՎԻ ԱՐՏԱԾՈՒՄ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8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ՉԵԶՈՔԱՑՄԱՆ ՌԵԱԿՑԻԱՅ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ԵՏԵՎԱՆՔՈՎ ԱՌԱՋԱՑԱԾ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Ի ԲԱՂԱԴՐՈՒԹՅԱՆ ԵՎ ՔԱՆԱԿԻ ՀԱՇՎԱՐԿ</a:t>
          </a:r>
          <a:endParaRPr lang="en-US" sz="1300" b="1" kern="1200"/>
        </a:p>
      </dsp:txBody>
      <dsp:txXfrm rot="-5400000">
        <a:off x="580792" y="48261"/>
        <a:ext cx="4437772" cy="627798"/>
      </dsp:txXfrm>
    </dsp:sp>
  </dsp:spTree>
</dsp:drawing>
</file>

<file path=word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9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ՉԵԶՈՔԱՑՄԱՆ ՌԵԱԿՑԻԱՅ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ԵՏԵՎԱՆՔՈՎ ԱՌԱՋԱՑԱԾ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Ի ԲԱՂԱԴՐՈՒԹՅԱՆ ԵՎ ՔԱՆԱԿԻ ՀԱՇՎԱՐԿ</a:t>
          </a:r>
          <a:endParaRPr lang="en-US" sz="1300" b="1" kern="1200"/>
        </a:p>
      </dsp:txBody>
      <dsp:txXfrm rot="-5400000">
        <a:off x="580792" y="48261"/>
        <a:ext cx="4437772" cy="627798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66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70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9027" y="-1873924"/>
          <a:ext cx="695722" cy="447216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ՔԻՄԻԱՅԻ ԱՌԱՐԿԱՆ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ՆՅՈՒԹԵՐԻ ՀԱՏԿՈՒԹՅՈՒՆՆԵՐԸ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ՖԻԶԻԿԱԿԱՆ ԵՎ ՔԻՄԻԱԿԱՆ ԵՐԵՎՈՒՅԹՆԵՐ</a:t>
          </a:r>
          <a:endParaRPr lang="en-US" sz="1300" kern="1200">
            <a:effectLst/>
          </a:endParaRPr>
        </a:p>
      </dsp:txBody>
      <dsp:txXfrm rot="-5400000">
        <a:off x="580804" y="48261"/>
        <a:ext cx="4438206" cy="627798"/>
      </dsp:txXfrm>
    </dsp:sp>
  </dsp:spTree>
</dsp:drawing>
</file>

<file path=word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10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ԳԱԶԵՐԻ ՄԱՍՆԱԿՑՈՒԹՅԱՄԲ ԸՆԹԱՑՈՂ ՌԵԱԿՑԻԱՆԵՐԻ ՀԱՎԱՍԱՐՈՒՄՆԵՐՈՎ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23574" y="0"/>
          <a:ext cx="1736548" cy="870777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/>
            <a:t>ԳԼՈՒԽ </a:t>
          </a:r>
          <a:r>
            <a:rPr lang="en-US" sz="1400" b="1" kern="1200"/>
            <a:t>3</a:t>
          </a:r>
        </a:p>
      </dsp:txBody>
      <dsp:txXfrm>
        <a:off x="458963" y="0"/>
        <a:ext cx="865771" cy="870777"/>
      </dsp:txXfrm>
    </dsp:sp>
    <dsp:sp modelId="{F1E61D02-B0A9-4B47-9D57-F64779A773B6}">
      <dsp:nvSpPr>
        <dsp:cNvPr id="0" name=""/>
        <dsp:cNvSpPr/>
      </dsp:nvSpPr>
      <dsp:spPr>
        <a:xfrm>
          <a:off x="1311071" y="0"/>
          <a:ext cx="3698497" cy="870777"/>
        </a:xfrm>
        <a:prstGeom prst="chevron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007" tIns="17336" rIns="17336" bIns="17336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ԱՏՈՄԻ ԿԱՌՈՒՑՎԱԾՔԸ: Դ.Ի. ՄԵՆԴԵԼԵԵՎԻ ՔԻՄԻԱԿԱՆ ՏԱՐՐԵՐԻ ՊԱՐԲԵՐԱԿԱՆ ՀԱՄԱԿԱՐԳԸ ԵՎ ՊԱՐԲԵՐԱԿԱՆ ՕՐԵՆՔԸ: ՔԻՄԻԱԿԱՆ ԿԱՊԵՐ</a:t>
          </a:r>
          <a:endParaRPr lang="en-US" sz="1300" b="1" kern="1200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sp:txBody>
      <dsp:txXfrm>
        <a:off x="1746460" y="0"/>
        <a:ext cx="2827720" cy="870777"/>
      </dsp:txXfrm>
    </dsp:sp>
  </dsp:spTree>
</dsp:drawing>
</file>

<file path=word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75294" y="131244"/>
          <a:ext cx="729617" cy="503768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7631" y="270203"/>
        <a:ext cx="503768" cy="225849"/>
      </dsp:txXfrm>
    </dsp:sp>
    <dsp:sp modelId="{1E125454-2163-49C9-A411-652C90A5A6D4}">
      <dsp:nvSpPr>
        <dsp:cNvPr id="0" name=""/>
        <dsp:cNvSpPr/>
      </dsp:nvSpPr>
      <dsp:spPr>
        <a:xfrm rot="5400000">
          <a:off x="2788726" y="-2140471"/>
          <a:ext cx="849134" cy="513055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7620" rIns="7620" bIns="7620" numCol="1" spcCol="1270" anchor="ctr" anchorCtr="0">
          <a:noAutofit/>
        </a:bodyPr>
        <a:lstStyle/>
        <a:p>
          <a:pPr marL="114300" lvl="1" indent="-114300" algn="ctr" defTabSz="53340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 kern="1200"/>
            <a:t>ԱՏՈՄԻ ԿԱՌՈՒՑՎԱԾՔԻ ՄՈԼՈՐԱԿԱՅԻՆ ՄՈԴԵԼԸ,</a:t>
          </a:r>
          <a:r>
            <a:rPr lang="en-US" sz="1200" b="1" kern="1200"/>
            <a:t> </a:t>
          </a:r>
          <a:r>
            <a:rPr lang="hy-AM" sz="1200" b="1" kern="1200"/>
            <a:t>ԶԱՆԳՎԱԾԱՅԻՆ ԹԻՎ, ԻԶՈՏՈՊՆԵՐ, ՄԻՋՈՒԿԱՅԻՆ</a:t>
          </a:r>
          <a:r>
            <a:rPr lang="en-US" sz="1200" b="1" kern="1200"/>
            <a:t> </a:t>
          </a:r>
          <a:r>
            <a:rPr lang="hy-AM" sz="1200" b="1" kern="1200"/>
            <a:t>ՌԵԱԿՑԻԱՆԵՐ, ՌԱԴԻՈԱԿՏԻՎՈՒԹՅՈՒՆ</a:t>
          </a:r>
          <a:endParaRPr lang="en-US" sz="1200" b="1" kern="1200"/>
        </a:p>
      </dsp:txBody>
      <dsp:txXfrm rot="-5400000">
        <a:off x="648017" y="41689"/>
        <a:ext cx="5089103" cy="766232"/>
      </dsp:txXfrm>
    </dsp:sp>
  </dsp:spTree>
</dsp:drawing>
</file>

<file path=word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ՆՆԵՐԻ ՎԻՃԱԿՆ ԱՏՈՄՈՒՄ,</a:t>
          </a:r>
          <a:br>
            <a:rPr lang="hy-AM" sz="1300" b="1" kern="1200"/>
          </a:br>
          <a:r>
            <a:rPr lang="hy-AM" sz="1300" b="1" kern="1200"/>
            <a:t> ԷԼԵԿՏՐՈՆԱՅԻՆ ԱՄՊ, ՕՐԲԻՏԱԼ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ՈՒՄ ԷԼԵԿՏՐՈՆԻ ՇԱՐԺՈԻՄԸ ԲՆՈՒԹԱԳՐՈՂ </a:t>
          </a:r>
          <a:br>
            <a:rPr lang="hy-AM" sz="1300" b="1" kern="1200"/>
          </a:br>
          <a:r>
            <a:rPr lang="hy-AM" sz="1300" b="1" kern="1200"/>
            <a:t>ՔՎԱՆՏԱՅԻՆ ԹՎԵՐԸ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5708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ՆԵՐԻ ԷԼԵԿՏՐՈՆԱՅԻՆ ԿԱՌՈՒՑՎԱԾՔՆԵՐԸ</a:t>
          </a:r>
          <a:endParaRPr lang="en-US" sz="1300" b="1" kern="1200"/>
        </a:p>
      </dsp:txBody>
      <dsp:txXfrm rot="-5400000">
        <a:off x="639741" y="25675"/>
        <a:ext cx="5392212" cy="474602"/>
      </dsp:txXfrm>
    </dsp:sp>
  </dsp:spTree>
</dsp:drawing>
</file>

<file path=word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4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3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5338" y="-2455288"/>
          <a:ext cx="525952" cy="543652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ԷԼԵԿՏՐՈՆԱՅԻՆ ԲԱՆԱՁԵՎԵՐԸ</a:t>
          </a:r>
          <a:endParaRPr lang="en-US" sz="1300" b="1" kern="1200"/>
        </a:p>
      </dsp:txBody>
      <dsp:txXfrm rot="-5400000">
        <a:off x="640051" y="25674"/>
        <a:ext cx="5410853" cy="474602"/>
      </dsp:txXfrm>
    </dsp:sp>
  </dsp:spTree>
</dsp:drawing>
</file>

<file path=word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796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73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8540" y="-2458914"/>
          <a:ext cx="525438" cy="54432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>
              <a:latin typeface="GHEA Grapalat" panose="02000506050000020003" pitchFamily="50" charset="0"/>
            </a:rPr>
            <a:t>ՊԱՐԲԵՐԱԿԱՆ ՀԱՄԱԿԱՐԳՆ ԸՍՏ ՔԻՄԻԱԿԱՆ ՏԱՐՐԵՐԻ ԷԼԵԿՏՐՈՆԱՅԻՆ ԿԱՌՈՒՑՎԱԾՔԻ, ՊԱՐԲԵՐԱԿԱՆ ԱՂՅՈՒՍԱԿԻ ԿԱՐՃ ԵՎ ԵՐԿԱՐ ՁԵՎԵՐԸ</a:t>
          </a:r>
          <a:endParaRPr lang="en-US" sz="1050" b="1" kern="1200">
            <a:latin typeface="GHEA Grapalat" panose="02000506050000020003" pitchFamily="50" charset="0"/>
          </a:endParaRPr>
        </a:p>
      </dsp:txBody>
      <dsp:txXfrm rot="-5400000">
        <a:off x="639626" y="25650"/>
        <a:ext cx="5417617" cy="474138"/>
      </dsp:txXfrm>
    </dsp:sp>
  </dsp:spTree>
</dsp:drawing>
</file>

<file path=word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182"/>
          <a:ext cx="4954718" cy="201763"/>
        </a:xfrm>
        <a:prstGeom prst="roundRect">
          <a:avLst>
            <a:gd name="adj" fmla="val 10000"/>
          </a:avLst>
        </a:prstGeom>
        <a:solidFill>
          <a:schemeClr val="accent5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8859" y="7091"/>
        <a:ext cx="4942900" cy="189945"/>
      </dsp:txXfrm>
    </dsp:sp>
    <dsp:sp modelId="{F8D4E47F-E2B8-407E-9CD0-E50BFA8756EA}">
      <dsp:nvSpPr>
        <dsp:cNvPr id="0" name=""/>
        <dsp:cNvSpPr/>
      </dsp:nvSpPr>
      <dsp:spPr>
        <a:xfrm>
          <a:off x="13337" y="295453"/>
          <a:ext cx="2091912" cy="228270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20023" y="302139"/>
        <a:ext cx="2078540" cy="214898"/>
      </dsp:txXfrm>
    </dsp:sp>
    <dsp:sp modelId="{71125643-81ED-4877-859B-2FD74135E20F}">
      <dsp:nvSpPr>
        <dsp:cNvPr id="0" name=""/>
        <dsp:cNvSpPr/>
      </dsp:nvSpPr>
      <dsp:spPr>
        <a:xfrm>
          <a:off x="193091" y="616232"/>
          <a:ext cx="1732403" cy="1571778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9127" y="662268"/>
        <a:ext cx="1640331" cy="1479706"/>
      </dsp:txXfrm>
    </dsp:sp>
    <dsp:sp modelId="{815806C3-8617-4A5C-AB43-6E561BD6D597}">
      <dsp:nvSpPr>
        <dsp:cNvPr id="0" name=""/>
        <dsp:cNvSpPr/>
      </dsp:nvSpPr>
      <dsp:spPr>
        <a:xfrm>
          <a:off x="2217435" y="295453"/>
          <a:ext cx="2729846" cy="234802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312" y="302330"/>
        <a:ext cx="2716092" cy="221048"/>
      </dsp:txXfrm>
    </dsp:sp>
    <dsp:sp modelId="{CF7A1714-8DA1-40E7-9CCA-57FF0DDCA0D8}">
      <dsp:nvSpPr>
        <dsp:cNvPr id="0" name=""/>
        <dsp:cNvSpPr/>
      </dsp:nvSpPr>
      <dsp:spPr>
        <a:xfrm>
          <a:off x="2222759" y="622764"/>
          <a:ext cx="1331634" cy="401310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513" y="634518"/>
        <a:ext cx="1308126" cy="377802"/>
      </dsp:txXfrm>
    </dsp:sp>
    <dsp:sp modelId="{F64D48DC-4A3D-4E45-A603-E53C9B0B4F00}">
      <dsp:nvSpPr>
        <dsp:cNvPr id="0" name=""/>
        <dsp:cNvSpPr/>
      </dsp:nvSpPr>
      <dsp:spPr>
        <a:xfrm>
          <a:off x="2222759" y="1116582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111" y="1137934"/>
        <a:ext cx="1288930" cy="686314"/>
      </dsp:txXfrm>
    </dsp:sp>
    <dsp:sp modelId="{ABFEE7AF-0B81-4230-B5EE-8BECB2BB4B5A}">
      <dsp:nvSpPr>
        <dsp:cNvPr id="0" name=""/>
        <dsp:cNvSpPr/>
      </dsp:nvSpPr>
      <dsp:spPr>
        <a:xfrm>
          <a:off x="3610323" y="622764"/>
          <a:ext cx="1331634" cy="415256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85" y="634926"/>
        <a:ext cx="1307310" cy="390932"/>
      </dsp:txXfrm>
    </dsp:sp>
    <dsp:sp modelId="{323D8C92-A6F9-4C4E-8C06-26B43245759A}">
      <dsp:nvSpPr>
        <dsp:cNvPr id="0" name=""/>
        <dsp:cNvSpPr/>
      </dsp:nvSpPr>
      <dsp:spPr>
        <a:xfrm>
          <a:off x="3610323" y="1130528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75" y="1151880"/>
        <a:ext cx="1288930" cy="686314"/>
      </dsp:txXfrm>
    </dsp:sp>
  </dsp:spTree>
</dsp:drawing>
</file>

<file path=word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607720" y="406384"/>
          <a:ext cx="91440" cy="463603"/>
        </a:xfrm>
        <a:custGeom>
          <a:avLst/>
          <a:gdLst/>
          <a:ahLst/>
          <a:cxnLst/>
          <a:rect l="0" t="0" r="0" b="0"/>
          <a:pathLst>
            <a:path>
              <a:moveTo>
                <a:pt x="119716" y="0"/>
              </a:moveTo>
              <a:lnTo>
                <a:pt x="119716" y="463603"/>
              </a:lnTo>
              <a:lnTo>
                <a:pt x="45720" y="46360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3013755" y="1528388"/>
          <a:ext cx="249111" cy="2354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5467"/>
              </a:lnTo>
              <a:lnTo>
                <a:pt x="249111" y="23546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727436" y="406384"/>
          <a:ext cx="950617" cy="9272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53209"/>
              </a:lnTo>
              <a:lnTo>
                <a:pt x="950617" y="853209"/>
              </a:lnTo>
              <a:lnTo>
                <a:pt x="950617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721617" y="1533600"/>
          <a:ext cx="91440" cy="251102"/>
        </a:xfrm>
        <a:custGeom>
          <a:avLst/>
          <a:gdLst/>
          <a:ahLst/>
          <a:cxnLst/>
          <a:rect l="0" t="0" r="0" b="0"/>
          <a:pathLst>
            <a:path>
              <a:moveTo>
                <a:pt x="101450" y="0"/>
              </a:moveTo>
              <a:lnTo>
                <a:pt x="101450" y="251102"/>
              </a:lnTo>
              <a:lnTo>
                <a:pt x="45720" y="25110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823067" y="406384"/>
          <a:ext cx="904369" cy="927206"/>
        </a:xfrm>
        <a:custGeom>
          <a:avLst/>
          <a:gdLst/>
          <a:ahLst/>
          <a:cxnLst/>
          <a:rect l="0" t="0" r="0" b="0"/>
          <a:pathLst>
            <a:path>
              <a:moveTo>
                <a:pt x="904369" y="0"/>
              </a:moveTo>
              <a:lnTo>
                <a:pt x="904369" y="853209"/>
              </a:lnTo>
              <a:lnTo>
                <a:pt x="0" y="853209"/>
              </a:lnTo>
              <a:lnTo>
                <a:pt x="0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445110" y="576"/>
          <a:ext cx="2564653" cy="405808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ՊԱՐԲԵՐԱԿԱՆ ԱՂՅՈՒՍԱԿԻ ԿԱՌՈՒՑՎԱԾՔԸ</a:t>
          </a:r>
          <a:endParaRPr lang="en-US" sz="1200" b="1" kern="1200"/>
        </a:p>
      </dsp:txBody>
      <dsp:txXfrm>
        <a:off x="1445110" y="576"/>
        <a:ext cx="2564653" cy="405808"/>
      </dsp:txXfrm>
    </dsp:sp>
    <dsp:sp modelId="{43CF69C6-3687-41C9-A0B0-B617C10EA3E5}">
      <dsp:nvSpPr>
        <dsp:cNvPr id="0" name=""/>
        <dsp:cNvSpPr/>
      </dsp:nvSpPr>
      <dsp:spPr>
        <a:xfrm>
          <a:off x="946446" y="1333590"/>
          <a:ext cx="1753241" cy="200009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ԵՐԿԱՐ Ձև</a:t>
          </a:r>
          <a:endParaRPr lang="en-US" sz="1200" b="1" kern="1200"/>
        </a:p>
      </dsp:txBody>
      <dsp:txXfrm>
        <a:off x="956210" y="1343354"/>
        <a:ext cx="1733713" cy="180481"/>
      </dsp:txXfrm>
    </dsp:sp>
    <dsp:sp modelId="{EB0249D0-DC5E-402A-95B0-E26DFF4C9D94}">
      <dsp:nvSpPr>
        <dsp:cNvPr id="0" name=""/>
        <dsp:cNvSpPr/>
      </dsp:nvSpPr>
      <dsp:spPr>
        <a:xfrm>
          <a:off x="126683" y="1608520"/>
          <a:ext cx="1640653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26683" y="1608520"/>
        <a:ext cx="1640653" cy="352364"/>
      </dsp:txXfrm>
    </dsp:sp>
    <dsp:sp modelId="{F580E6B3-16BD-4C08-B4F8-4DA26D81343C}">
      <dsp:nvSpPr>
        <dsp:cNvPr id="0" name=""/>
        <dsp:cNvSpPr/>
      </dsp:nvSpPr>
      <dsp:spPr>
        <a:xfrm>
          <a:off x="2847681" y="1333590"/>
          <a:ext cx="1660745" cy="194797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ԿԱՐՃ Ձև</a:t>
          </a:r>
          <a:endParaRPr lang="en-US" sz="1200" b="1" kern="1200"/>
        </a:p>
      </dsp:txBody>
      <dsp:txXfrm>
        <a:off x="2857190" y="1343099"/>
        <a:ext cx="1641727" cy="175779"/>
      </dsp:txXfrm>
    </dsp:sp>
    <dsp:sp modelId="{80F261D5-E1C2-44DD-A309-6D723718DC48}">
      <dsp:nvSpPr>
        <dsp:cNvPr id="0" name=""/>
        <dsp:cNvSpPr/>
      </dsp:nvSpPr>
      <dsp:spPr>
        <a:xfrm>
          <a:off x="3262867" y="1587674"/>
          <a:ext cx="1610935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62867" y="1587674"/>
        <a:ext cx="1610935" cy="352364"/>
      </dsp:txXfrm>
    </dsp:sp>
    <dsp:sp modelId="{2BEAF533-902D-4A13-A0C6-E88E58212CF1}">
      <dsp:nvSpPr>
        <dsp:cNvPr id="0" name=""/>
        <dsp:cNvSpPr/>
      </dsp:nvSpPr>
      <dsp:spPr>
        <a:xfrm>
          <a:off x="1239378" y="554377"/>
          <a:ext cx="1414061" cy="631219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Խմբերում տարրերի միավորման ձևից կախված</a:t>
          </a:r>
          <a:endParaRPr lang="en-US" sz="1000" b="1" kern="1200"/>
        </a:p>
      </dsp:txBody>
      <dsp:txXfrm>
        <a:off x="1446462" y="646817"/>
        <a:ext cx="999893" cy="446339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9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sp:txBody>
      <dsp:txXfrm rot="-5400000">
        <a:off x="35757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145" y="-1873087"/>
          <a:ext cx="695722" cy="4470495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ԱՏՈՄ, ՄՈԼԵԿՈՒԼ, </a:t>
          </a:r>
          <a:endParaRPr lang="en-US" sz="1300" kern="12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ՔԻՄԻԱԿԱՆ ՏԱՐՐ</a:t>
          </a:r>
          <a:endParaRPr lang="en-US" sz="1300" kern="12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sp:txBody>
      <dsp:txXfrm rot="-5400000">
        <a:off x="580759" y="48261"/>
        <a:ext cx="4436533" cy="627798"/>
      </dsp:txXfrm>
    </dsp:sp>
  </dsp:spTree>
</dsp:drawing>
</file>

<file path=word/diagrams/drawing4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ԷԼԵԿՏՐՈՆԱՅԻՆ ԸՆՏԱՆԻՔՆԵՐ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4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8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0884" y="-2441827"/>
          <a:ext cx="525438" cy="540909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ՆԵՐԻ ՈՐՈՇ ՀԱՏԿՈՒԹՅՈՒՆՆԵՐԻ ՊԱՐԲԵՐԱԿԱՆՈՒԹՅՈՒՆԸ</a:t>
          </a:r>
          <a:endParaRPr lang="en-US" sz="1300" b="1" kern="1200"/>
        </a:p>
      </dsp:txBody>
      <dsp:txXfrm rot="-5400000">
        <a:off x="639057" y="25650"/>
        <a:ext cx="5383442" cy="474138"/>
      </dsp:txXfrm>
    </dsp:sp>
  </dsp:spTree>
</dsp:drawing>
</file>

<file path=word/diagrams/drawing4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ԿԱՊԵՐԻ ՏԵՍԱԿՆԵՐԸ, ԿՈՎԱԼԵՆՏԱՅԻՆ ԿԱՊ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4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55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29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6447" y="-2427327"/>
          <a:ext cx="525952" cy="538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ՈՎԱԼԵՆՏԱՅԻՆ ԿԱՊԻ ՀԱՏԿՈՒԹՅՈՒՆՆԵՐԸ, ՀԻԲՐԻԴԱՑՈՒՄ</a:t>
          </a:r>
          <a:endParaRPr lang="en-US" sz="1300" b="1" kern="1200"/>
        </a:p>
      </dsp:txBody>
      <dsp:txXfrm rot="-5400000">
        <a:off x="639121" y="25674"/>
        <a:ext cx="5354931" cy="474602"/>
      </dsp:txXfrm>
    </dsp:sp>
  </dsp:spTree>
</dsp:drawing>
</file>

<file path=word/diagrams/drawing4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1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6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8348" y="-2439752"/>
          <a:ext cx="525952" cy="540546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ԻՈՆԱԿԱՆ և ՄԵՏԱՂԱԿԱՆ  ԿԱՊԵՐ</a:t>
          </a:r>
          <a:endParaRPr lang="en-US" sz="1300" b="1" kern="1200"/>
        </a:p>
      </dsp:txBody>
      <dsp:txXfrm rot="-5400000">
        <a:off x="638595" y="25676"/>
        <a:ext cx="5379785" cy="474602"/>
      </dsp:txXfrm>
    </dsp:sp>
  </dsp:spTree>
</dsp:drawing>
</file>

<file path=word/diagrams/drawing4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ՐԱԾՆԱԿԱՆ ԿԱՊ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4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latin typeface="+mn-lt"/>
            </a:rPr>
            <a:t>ԲԵՎԵՌԱՅԻՆ ԵՎ ՈՉ ԲԵՎԵՌԱՅԻՆ ՄՈԼԵԿՈՒԼՆԵՐ</a:t>
          </a:r>
          <a:endParaRPr lang="en-US" sz="1300" b="1" kern="1200">
            <a:latin typeface="+mn-lt"/>
          </a:endParaRPr>
        </a:p>
      </dsp:txBody>
      <dsp:txXfrm rot="-5400000">
        <a:off x="639276" y="25674"/>
        <a:ext cx="5364251" cy="474602"/>
      </dsp:txXfrm>
    </dsp:sp>
  </dsp:spTree>
</dsp:drawing>
</file>

<file path=word/diagrams/drawing4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3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6390" y="-2437477"/>
          <a:ext cx="525438" cy="540039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ՊԻՆԴ ՆՅՈՒԹԵՐ, ԲՅՈՒՐԵՂԱՅԻՆ ԵՎ ԱՄՈՐՖ ՆՅՈՒԹԵՐ, ԲՅՈՒՐԵՂԱՎԱՆԴԱԿՆԵՐԻ ՏԵՍԱԿՆԵՐԸ</a:t>
          </a:r>
          <a:endParaRPr lang="en-US" sz="1300" b="1" kern="1200"/>
        </a:p>
      </dsp:txBody>
      <dsp:txXfrm rot="-5400000">
        <a:off x="638913" y="25650"/>
        <a:ext cx="5374743" cy="474138"/>
      </dsp:txXfrm>
    </dsp:sp>
  </dsp:spTree>
</dsp:drawing>
</file>

<file path=word/diagrams/drawing4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ՏԱՐՐԵՐԻ ՎԱԼԵՆՏԱԿԱՆՈՒԹՅՈՒՆՆ ԸՍՏ ԱՏՈՄԻ ԷԼԵԿՏՐՈՆԱՅԻՆ ԿԱՌՈՒՑՎԱԾՔԻ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drawing4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95354" y="22820"/>
          <a:ext cx="1993482" cy="797393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4</a:t>
          </a:r>
        </a:p>
      </dsp:txBody>
      <dsp:txXfrm>
        <a:off x="494051" y="22820"/>
        <a:ext cx="1196089" cy="797393"/>
      </dsp:txXfrm>
    </dsp:sp>
    <dsp:sp modelId="{F1E61D02-B0A9-4B47-9D57-F64779A773B6}">
      <dsp:nvSpPr>
        <dsp:cNvPr id="0" name=""/>
        <dsp:cNvSpPr/>
      </dsp:nvSpPr>
      <dsp:spPr>
        <a:xfrm>
          <a:off x="1702765" y="0"/>
          <a:ext cx="4252697" cy="797393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ԿԱՆ ՌԵԱԿՑԻԱՆԵՐԻ ԴԱՍԱԿԱՐԳՈՒՄԸ ԵՎ ԸՆԹԱՑՔԻ ՕՐԻՆԱՉԱՓՈՒԹՅՈՒՆՆԵՐԸ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101462" y="0"/>
        <a:ext cx="3455304" cy="797393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ՊԱՐԶ ԵՎ ԲԱՐԴ ՆՅՈՒԹԵՐ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ԱԼՈՏՐՈՊԻԱ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5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ՕՔՍԻԴԱՑՄԱՆ ԱՍՏԻՃԱՆՆԵՐ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5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5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8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0884" y="-2441827"/>
          <a:ext cx="525438" cy="540909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Ի ՀԱՎԱՍԱՐՈՒՄՆԵՐԻ ԿԱԶՄՈՒՄԸ</a:t>
          </a:r>
          <a:endParaRPr lang="en-US" sz="1300" b="1" kern="1200"/>
        </a:p>
      </dsp:txBody>
      <dsp:txXfrm rot="-5400000">
        <a:off x="639057" y="25650"/>
        <a:ext cx="5383442" cy="474138"/>
      </dsp:txXfrm>
    </dsp:sp>
  </dsp:spTree>
</dsp:drawing>
</file>

<file path=word/diagrams/drawing5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Ի ՏԵՍԱԿՆԵՐԸ ԵՎ ՈՒՂՂՈՒԹՅՈՒՆԸ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drawing5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4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4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6350" y="-2446589"/>
          <a:ext cx="525952" cy="541913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ԵՐՄԱՔԻՄԻԱԿԱՆ ՀԱՎԱՍԱՐՈՒՄՆԵՐ</a:t>
          </a:r>
          <a:endParaRPr lang="en-US" sz="1300" b="1" kern="1200"/>
        </a:p>
      </dsp:txBody>
      <dsp:txXfrm rot="-5400000">
        <a:off x="639762" y="25674"/>
        <a:ext cx="5393455" cy="474602"/>
      </dsp:txXfrm>
    </dsp:sp>
  </dsp:spTree>
</dsp:drawing>
</file>

<file path=word/diagrams/drawing5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ՅԻ ԱՐԱԳՈՒԹՅՈՒՆ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5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3527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ԱՏԱԼԻԶԻ ԸՆԴՀԱՆՈՒՐ ՀԻՄՈՒՆՔՆԵՐԸ</a:t>
          </a:r>
          <a:endParaRPr lang="en-US" sz="1300" b="1" kern="1200"/>
        </a:p>
      </dsp:txBody>
      <dsp:txXfrm rot="-5400000">
        <a:off x="627560" y="25675"/>
        <a:ext cx="5392212" cy="474602"/>
      </dsp:txXfrm>
    </dsp:sp>
  </dsp:spTree>
</dsp:drawing>
</file>

<file path=word/diagrams/drawing5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ՀԱՎԱՍԱՐԱԿՇՌՈՒԹՅՈՒՆ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5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88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0514" y="-2451147"/>
          <a:ext cx="525438" cy="542773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ՀԱՎԱՍԱՐԱԿՇՌՈՒԹՅԱՆ ՏԵՂԱՇԱՐԺԸ, ԼԵ-ՇԱՏԵԼՅԵԻ ՍԿԶԲՈՒՆՔԸ</a:t>
          </a:r>
          <a:endParaRPr lang="en-US" sz="1300" b="1" kern="1200"/>
        </a:p>
      </dsp:txBody>
      <dsp:txXfrm rot="-5400000">
        <a:off x="639367" y="25650"/>
        <a:ext cx="5402083" cy="474138"/>
      </dsp:txXfrm>
    </dsp:sp>
  </dsp:spTree>
</dsp:drawing>
</file>

<file path=word/diagrams/drawing5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55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29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6447" y="-2427327"/>
          <a:ext cx="525952" cy="538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ՆԵՐԻ ԸՆԴՀԱՆՈՒՐ ԴԱՍԱԿԱՐԳՈՒՄԸ</a:t>
          </a:r>
          <a:endParaRPr lang="en-US" sz="1300" b="1" kern="1200"/>
        </a:p>
      </dsp:txBody>
      <dsp:txXfrm rot="-5400000">
        <a:off x="639121" y="25674"/>
        <a:ext cx="5354931" cy="474602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Դ. Ի. ՄԵՆԴԵԼԵԵՎԻ ՔԻՄԻԱԿԱՆ ՏԱՐՐԵՐԻ ՊԱՐԲԵՐԱԿԱՆ ԱՂՅՈՒՍԱԿԻ ԿԱՌՈՒՑՎԱԾՔ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6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4935773" y="1125448"/>
          <a:ext cx="123449" cy="12970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97085"/>
              </a:lnTo>
              <a:lnTo>
                <a:pt x="123449" y="129708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4935773" y="1125448"/>
          <a:ext cx="142465" cy="9499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49912"/>
              </a:lnTo>
              <a:lnTo>
                <a:pt x="142465" y="94991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935773" y="1125448"/>
          <a:ext cx="155144" cy="5710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71034"/>
              </a:lnTo>
              <a:lnTo>
                <a:pt x="155144" y="57103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935773" y="1125448"/>
          <a:ext cx="148807" cy="2428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2877"/>
              </a:lnTo>
              <a:lnTo>
                <a:pt x="148807" y="24287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915055" y="571076"/>
          <a:ext cx="2418085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52956"/>
              </a:moveTo>
              <a:lnTo>
                <a:pt x="2418085" y="4572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912735" y="1139044"/>
          <a:ext cx="121610" cy="15016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01660"/>
              </a:lnTo>
              <a:lnTo>
                <a:pt x="121610" y="150166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867015" y="1139044"/>
          <a:ext cx="91440" cy="99840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998400"/>
              </a:lnTo>
              <a:lnTo>
                <a:pt x="135122" y="99840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915055" y="624033"/>
          <a:ext cx="1354981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1354981" y="59781"/>
              </a:lnTo>
              <a:lnTo>
                <a:pt x="1354981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3095196" y="1212097"/>
          <a:ext cx="91440" cy="666135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666135"/>
              </a:lnTo>
              <a:lnTo>
                <a:pt x="119711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3095196" y="1212097"/>
          <a:ext cx="91440" cy="26189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1899"/>
              </a:lnTo>
              <a:lnTo>
                <a:pt x="119711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915055" y="624033"/>
          <a:ext cx="476052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476052" y="59781"/>
              </a:lnTo>
              <a:lnTo>
                <a:pt x="476052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2171796" y="1179220"/>
          <a:ext cx="111337" cy="66613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66135"/>
              </a:lnTo>
              <a:lnTo>
                <a:pt x="111337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2171796" y="1179220"/>
          <a:ext cx="111337" cy="2618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1899"/>
              </a:lnTo>
              <a:lnTo>
                <a:pt x="111337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2521578" y="624033"/>
          <a:ext cx="393476" cy="119562"/>
        </a:xfrm>
        <a:custGeom>
          <a:avLst/>
          <a:gdLst/>
          <a:ahLst/>
          <a:cxnLst/>
          <a:rect l="0" t="0" r="0" b="0"/>
          <a:pathLst>
            <a:path>
              <a:moveTo>
                <a:pt x="393476" y="0"/>
              </a:moveTo>
              <a:lnTo>
                <a:pt x="393476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1094215" y="1173583"/>
          <a:ext cx="91440" cy="144521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445218"/>
              </a:lnTo>
              <a:lnTo>
                <a:pt x="75835" y="144521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1094215" y="1173583"/>
          <a:ext cx="91440" cy="895252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95252"/>
              </a:lnTo>
              <a:lnTo>
                <a:pt x="75841" y="89525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428441" y="624033"/>
          <a:ext cx="1486614" cy="119562"/>
        </a:xfrm>
        <a:custGeom>
          <a:avLst/>
          <a:gdLst/>
          <a:ahLst/>
          <a:cxnLst/>
          <a:rect l="0" t="0" r="0" b="0"/>
          <a:pathLst>
            <a:path>
              <a:moveTo>
                <a:pt x="1486614" y="0"/>
              </a:moveTo>
              <a:lnTo>
                <a:pt x="1486614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38634" y="1105296"/>
          <a:ext cx="91440" cy="83216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32161"/>
              </a:lnTo>
              <a:lnTo>
                <a:pt x="92221" y="832161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38634" y="1105296"/>
          <a:ext cx="91440" cy="31535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15359"/>
              </a:lnTo>
              <a:lnTo>
                <a:pt x="98836" y="31535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419911" y="624033"/>
          <a:ext cx="2495143" cy="119562"/>
        </a:xfrm>
        <a:custGeom>
          <a:avLst/>
          <a:gdLst/>
          <a:ahLst/>
          <a:cxnLst/>
          <a:rect l="0" t="0" r="0" b="0"/>
          <a:pathLst>
            <a:path>
              <a:moveTo>
                <a:pt x="2495143" y="0"/>
              </a:moveTo>
              <a:lnTo>
                <a:pt x="2495143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580765" y="112429"/>
          <a:ext cx="2668579" cy="511603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 kern="1200">
            <a:solidFill>
              <a:sysClr val="windowText" lastClr="000000"/>
            </a:solidFill>
          </a:endParaRPr>
        </a:p>
      </dsp:txBody>
      <dsp:txXfrm>
        <a:off x="1605739" y="137403"/>
        <a:ext cx="2618631" cy="461655"/>
      </dsp:txXfrm>
    </dsp:sp>
    <dsp:sp modelId="{903D5EE7-550A-470F-B5E3-30539A1D163E}">
      <dsp:nvSpPr>
        <dsp:cNvPr id="0" name=""/>
        <dsp:cNvSpPr/>
      </dsp:nvSpPr>
      <dsp:spPr>
        <a:xfrm>
          <a:off x="465" y="743596"/>
          <a:ext cx="838892" cy="361700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8122" y="761253"/>
        <a:ext cx="803578" cy="326386"/>
      </dsp:txXfrm>
    </dsp:sp>
    <dsp:sp modelId="{52FFC22F-ACD7-4637-AAE0-DE2117D770E1}">
      <dsp:nvSpPr>
        <dsp:cNvPr id="0" name=""/>
        <dsp:cNvSpPr/>
      </dsp:nvSpPr>
      <dsp:spPr>
        <a:xfrm>
          <a:off x="137471" y="1231469"/>
          <a:ext cx="882094" cy="3783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7471" y="1231469"/>
        <a:ext cx="882094" cy="378373"/>
      </dsp:txXfrm>
    </dsp:sp>
    <dsp:sp modelId="{338F5297-E44B-405F-91F7-8EE250F22232}">
      <dsp:nvSpPr>
        <dsp:cNvPr id="0" name=""/>
        <dsp:cNvSpPr/>
      </dsp:nvSpPr>
      <dsp:spPr>
        <a:xfrm>
          <a:off x="130855" y="1742628"/>
          <a:ext cx="918373" cy="38965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0855" y="1742628"/>
        <a:ext cx="918373" cy="389658"/>
      </dsp:txXfrm>
    </dsp:sp>
    <dsp:sp modelId="{1FFAFC61-B394-4B3C-9D5C-1E4174176776}">
      <dsp:nvSpPr>
        <dsp:cNvPr id="0" name=""/>
        <dsp:cNvSpPr/>
      </dsp:nvSpPr>
      <dsp:spPr>
        <a:xfrm>
          <a:off x="1067808" y="743596"/>
          <a:ext cx="721265" cy="429987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ջերմէֆեկտ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088798" y="764586"/>
        <a:ext cx="679285" cy="388007"/>
      </dsp:txXfrm>
    </dsp:sp>
    <dsp:sp modelId="{A01F5788-9F1C-4383-8A0C-C2081F713002}">
      <dsp:nvSpPr>
        <dsp:cNvPr id="0" name=""/>
        <dsp:cNvSpPr/>
      </dsp:nvSpPr>
      <dsp:spPr>
        <a:xfrm>
          <a:off x="1170056" y="1874321"/>
          <a:ext cx="687702" cy="38902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կլան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6" y="1874321"/>
        <a:ext cx="687702" cy="389028"/>
      </dsp:txXfrm>
    </dsp:sp>
    <dsp:sp modelId="{9BAE0853-F0F5-4E5B-BAEA-61E57A6B46EC}">
      <dsp:nvSpPr>
        <dsp:cNvPr id="0" name=""/>
        <dsp:cNvSpPr/>
      </dsp:nvSpPr>
      <dsp:spPr>
        <a:xfrm>
          <a:off x="1170050" y="2406527"/>
          <a:ext cx="935277" cy="424550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նջատ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0" y="2406527"/>
        <a:ext cx="935277" cy="424550"/>
      </dsp:txXfrm>
    </dsp:sp>
    <dsp:sp modelId="{708FAD57-6583-4927-B834-3AF3171EBC00}">
      <dsp:nvSpPr>
        <dsp:cNvPr id="0" name=""/>
        <dsp:cNvSpPr/>
      </dsp:nvSpPr>
      <dsp:spPr>
        <a:xfrm>
          <a:off x="2084351" y="743596"/>
          <a:ext cx="874454" cy="435624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105616" y="764861"/>
        <a:ext cx="831924" cy="393094"/>
      </dsp:txXfrm>
    </dsp:sp>
    <dsp:sp modelId="{673FA9D9-0AE6-42CD-B479-C8F99A4BF9B2}">
      <dsp:nvSpPr>
        <dsp:cNvPr id="0" name=""/>
        <dsp:cNvSpPr/>
      </dsp:nvSpPr>
      <dsp:spPr>
        <a:xfrm>
          <a:off x="2283134" y="1298783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298783"/>
        <a:ext cx="569346" cy="284673"/>
      </dsp:txXfrm>
    </dsp:sp>
    <dsp:sp modelId="{2BC23B11-8F3B-457A-8641-07EC6DF42607}">
      <dsp:nvSpPr>
        <dsp:cNvPr id="0" name=""/>
        <dsp:cNvSpPr/>
      </dsp:nvSpPr>
      <dsp:spPr>
        <a:xfrm>
          <a:off x="2283134" y="1703019"/>
          <a:ext cx="664012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703019"/>
        <a:ext cx="664012" cy="284673"/>
      </dsp:txXfrm>
    </dsp:sp>
    <dsp:sp modelId="{F20A1481-FC9D-49B7-84D9-13B885D09799}">
      <dsp:nvSpPr>
        <dsp:cNvPr id="0" name=""/>
        <dsp:cNvSpPr/>
      </dsp:nvSpPr>
      <dsp:spPr>
        <a:xfrm>
          <a:off x="3078368" y="743596"/>
          <a:ext cx="625478" cy="46850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դարձելի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101238" y="766466"/>
        <a:ext cx="579738" cy="422761"/>
      </dsp:txXfrm>
    </dsp:sp>
    <dsp:sp modelId="{54757342-B6FD-4533-993D-CC24E3670C1B}">
      <dsp:nvSpPr>
        <dsp:cNvPr id="0" name=""/>
        <dsp:cNvSpPr/>
      </dsp:nvSpPr>
      <dsp:spPr>
        <a:xfrm>
          <a:off x="3214907" y="1331660"/>
          <a:ext cx="6756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331660"/>
        <a:ext cx="675626" cy="284673"/>
      </dsp:txXfrm>
    </dsp:sp>
    <dsp:sp modelId="{6644804F-82E0-4C0B-AF54-26BB9DC6AC7E}">
      <dsp:nvSpPr>
        <dsp:cNvPr id="0" name=""/>
        <dsp:cNvSpPr/>
      </dsp:nvSpPr>
      <dsp:spPr>
        <a:xfrm>
          <a:off x="3214907" y="1735896"/>
          <a:ext cx="688004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735896"/>
        <a:ext cx="688004" cy="284673"/>
      </dsp:txXfrm>
    </dsp:sp>
    <dsp:sp modelId="{C4E649D4-3C12-4F86-ABB5-63F3CA4E44F3}">
      <dsp:nvSpPr>
        <dsp:cNvPr id="0" name=""/>
        <dsp:cNvSpPr/>
      </dsp:nvSpPr>
      <dsp:spPr>
        <a:xfrm>
          <a:off x="3823409" y="743596"/>
          <a:ext cx="893253" cy="395448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842713" y="762900"/>
        <a:ext cx="854645" cy="356840"/>
      </dsp:txXfrm>
    </dsp:sp>
    <dsp:sp modelId="{5ADC9BA7-E854-40A7-8927-A295F34793AA}">
      <dsp:nvSpPr>
        <dsp:cNvPr id="0" name=""/>
        <dsp:cNvSpPr/>
      </dsp:nvSpPr>
      <dsp:spPr>
        <a:xfrm>
          <a:off x="4002137" y="1995108"/>
          <a:ext cx="735151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002137" y="1995108"/>
        <a:ext cx="735151" cy="284673"/>
      </dsp:txXfrm>
    </dsp:sp>
    <dsp:sp modelId="{0C93F6F9-E0E8-47B2-84B0-571DF444F336}">
      <dsp:nvSpPr>
        <dsp:cNvPr id="0" name=""/>
        <dsp:cNvSpPr/>
      </dsp:nvSpPr>
      <dsp:spPr>
        <a:xfrm>
          <a:off x="4034345" y="2498368"/>
          <a:ext cx="732629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34345" y="2498368"/>
        <a:ext cx="732629" cy="284673"/>
      </dsp:txXfrm>
    </dsp:sp>
    <dsp:sp modelId="{6897FC91-65A3-49C4-BD2A-29EC3B0ED250}">
      <dsp:nvSpPr>
        <dsp:cNvPr id="0" name=""/>
        <dsp:cNvSpPr/>
      </dsp:nvSpPr>
      <dsp:spPr>
        <a:xfrm>
          <a:off x="4836431" y="616796"/>
          <a:ext cx="993419" cy="50865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861261" y="641626"/>
        <a:ext cx="943759" cy="458991"/>
      </dsp:txXfrm>
    </dsp:sp>
    <dsp:sp modelId="{6BD1928C-9D9A-445D-A408-A7E5522B55A7}">
      <dsp:nvSpPr>
        <dsp:cNvPr id="0" name=""/>
        <dsp:cNvSpPr/>
      </dsp:nvSpPr>
      <dsp:spPr>
        <a:xfrm>
          <a:off x="5084581" y="1225989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միաց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84581" y="1225989"/>
        <a:ext cx="569346" cy="284673"/>
      </dsp:txXfrm>
    </dsp:sp>
    <dsp:sp modelId="{A68B7E76-EEC8-4B92-9F2A-6326D49DC461}">
      <dsp:nvSpPr>
        <dsp:cNvPr id="0" name=""/>
        <dsp:cNvSpPr/>
      </dsp:nvSpPr>
      <dsp:spPr>
        <a:xfrm>
          <a:off x="5090918" y="1554146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քայքայ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90918" y="1554146"/>
        <a:ext cx="569346" cy="284673"/>
      </dsp:txXfrm>
    </dsp:sp>
    <dsp:sp modelId="{7779AB4B-B4E7-40E6-A97D-DB6F2DC18CDC}">
      <dsp:nvSpPr>
        <dsp:cNvPr id="0" name=""/>
        <dsp:cNvSpPr/>
      </dsp:nvSpPr>
      <dsp:spPr>
        <a:xfrm>
          <a:off x="5078238" y="1933024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տեղակալ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78238" y="1933024"/>
        <a:ext cx="569346" cy="284673"/>
      </dsp:txXfrm>
    </dsp:sp>
    <dsp:sp modelId="{6115626C-18C9-4B8A-923D-F7150ABB052F}">
      <dsp:nvSpPr>
        <dsp:cNvPr id="0" name=""/>
        <dsp:cNvSpPr/>
      </dsp:nvSpPr>
      <dsp:spPr>
        <a:xfrm>
          <a:off x="5059222" y="2280197"/>
          <a:ext cx="6882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փոխանակ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59222" y="2280197"/>
        <a:ext cx="688226" cy="284673"/>
      </dsp:txXfrm>
    </dsp:sp>
  </dsp:spTree>
</dsp:drawing>
</file>

<file path=word/diagrams/drawing6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0" y="287732"/>
          <a:ext cx="1882452" cy="977375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0" kern="1200"/>
            <a:t>ԳԼՈՒԽ </a:t>
          </a:r>
          <a:r>
            <a:rPr lang="en-US" sz="1400" b="0" kern="1200"/>
            <a:t>5</a:t>
          </a:r>
        </a:p>
      </dsp:txBody>
      <dsp:txXfrm>
        <a:off x="488688" y="287732"/>
        <a:ext cx="905077" cy="977375"/>
      </dsp:txXfrm>
    </dsp:sp>
    <dsp:sp modelId="{F1E61D02-B0A9-4B47-9D57-F64779A773B6}">
      <dsp:nvSpPr>
        <dsp:cNvPr id="0" name=""/>
        <dsp:cNvSpPr/>
      </dsp:nvSpPr>
      <dsp:spPr>
        <a:xfrm>
          <a:off x="1722925" y="27754"/>
          <a:ext cx="4199499" cy="1478554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ԼՈՒԾՈԻՅԹՆԵՐ: ԷԼԵԿՏՐՈԼԻՏԱՅԻՆ ԴԻՍՈՑՈՒՄ: ԱՂԵՐԻ ՀԻԴՐՈԼԻԶ: ԷԼԵԿՏՐՈԼԻԶ: ՄԱՔՈՒՐ ՆՅՈՒԹԵՐ ԵՎ ԽԱՌՆՈՒՐԴՆԵՐ: ԴԻՍՊԵՐՍ (ՑՐԻՎ) ՀԱՄԱԿԱՐԳԵՐ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462202" y="27754"/>
        <a:ext cx="2720945" cy="1478554"/>
      </dsp:txXfrm>
    </dsp:sp>
  </dsp:spTree>
</dsp:drawing>
</file>

<file path=word/diagrams/drawing6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112019" y="141113"/>
          <a:ext cx="940755" cy="658528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095" y="329263"/>
        <a:ext cx="658528" cy="282227"/>
      </dsp:txXfrm>
    </dsp:sp>
    <dsp:sp modelId="{1E125454-2163-49C9-A411-652C90A5A6D4}">
      <dsp:nvSpPr>
        <dsp:cNvPr id="0" name=""/>
        <dsp:cNvSpPr/>
      </dsp:nvSpPr>
      <dsp:spPr>
        <a:xfrm rot="5400000">
          <a:off x="2946777" y="-2200101"/>
          <a:ext cx="901209" cy="53014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7620" rIns="7620" bIns="7620" numCol="1" spcCol="1270" anchor="ctr" anchorCtr="0">
          <a:noAutofit/>
        </a:bodyPr>
        <a:lstStyle/>
        <a:p>
          <a:pPr marL="114300" lvl="1" indent="-114300" algn="ctr" defTabSz="53340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 kern="1200"/>
            <a:t>ԼՈՒԾՈՒՅԹՆԵՐ, ԸՆԴՀԱՆՈՒՐ ԲՆՈՒԹԱԳԻՐԸ, ԼՈՒԾԵԼԻՈՒԹՅՈՒՆ, ԼՈՒԾՈՒՅԹՆԵՐԻ ՔԱՆԱԿԱԿԱՆ ԲԱՂԱԴՐՈՒԹՅԱՆ ԱՐՏԱՀԱՅՏՄԱՆ ՁԵՎԵՐԸ</a:t>
          </a:r>
          <a:endParaRPr lang="en-US" sz="1200" b="1" kern="1200"/>
        </a:p>
      </dsp:txBody>
      <dsp:txXfrm rot="-5400000">
        <a:off x="746676" y="43993"/>
        <a:ext cx="5257419" cy="813223"/>
      </dsp:txXfrm>
    </dsp:sp>
  </dsp:spTree>
</dsp:drawing>
</file>

<file path=word/diagrams/drawing6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440966" y="389333"/>
          <a:ext cx="1093245" cy="98302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shade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kern="1200"/>
            <a:t>)</a:t>
          </a:r>
          <a:endParaRPr lang="en-US" sz="1100" kern="1200"/>
        </a:p>
      </dsp:txBody>
      <dsp:txXfrm>
        <a:off x="469758" y="418125"/>
        <a:ext cx="1035661" cy="925445"/>
      </dsp:txXfrm>
    </dsp:sp>
    <dsp:sp modelId="{EAECC5A9-AFA8-4749-A3F7-1EB21A02E9CE}">
      <dsp:nvSpPr>
        <dsp:cNvPr id="0" name=""/>
        <dsp:cNvSpPr/>
      </dsp:nvSpPr>
      <dsp:spPr>
        <a:xfrm rot="18421511">
          <a:off x="1383280" y="550742"/>
          <a:ext cx="75876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5876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3692" y="558992"/>
        <a:ext cx="37938" cy="37938"/>
      </dsp:txXfrm>
    </dsp:sp>
    <dsp:sp modelId="{51CE4623-8FDC-41B4-A4D7-336E500FADC1}">
      <dsp:nvSpPr>
        <dsp:cNvPr id="0" name=""/>
        <dsp:cNvSpPr/>
      </dsp:nvSpPr>
      <dsp:spPr>
        <a:xfrm flipH="1">
          <a:off x="1991111" y="1764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ԼԱՎ ԼՈՒԾԵԼԻ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100" kern="1200"/>
        </a:p>
      </dsp:txBody>
      <dsp:txXfrm>
        <a:off x="2007121" y="17774"/>
        <a:ext cx="1008607" cy="514602"/>
      </dsp:txXfrm>
    </dsp:sp>
    <dsp:sp modelId="{67B8AEE8-A87F-424E-A48A-D42F280D32F5}">
      <dsp:nvSpPr>
        <dsp:cNvPr id="0" name=""/>
        <dsp:cNvSpPr/>
      </dsp:nvSpPr>
      <dsp:spPr>
        <a:xfrm>
          <a:off x="3031738" y="247855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264143"/>
        <a:ext cx="21864" cy="21864"/>
      </dsp:txXfrm>
    </dsp:sp>
    <dsp:sp modelId="{583F036D-06F1-48BF-AC38-6504826DE67D}">
      <dsp:nvSpPr>
        <dsp:cNvPr id="0" name=""/>
        <dsp:cNvSpPr/>
      </dsp:nvSpPr>
      <dsp:spPr>
        <a:xfrm>
          <a:off x="3469036" y="1764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485046" y="17774"/>
        <a:ext cx="1061225" cy="514602"/>
      </dsp:txXfrm>
    </dsp:sp>
    <dsp:sp modelId="{D6F23BF5-7199-4343-BA0C-7140831EF7B2}">
      <dsp:nvSpPr>
        <dsp:cNvPr id="0" name=""/>
        <dsp:cNvSpPr/>
      </dsp:nvSpPr>
      <dsp:spPr>
        <a:xfrm rot="171732">
          <a:off x="1533925" y="865050"/>
          <a:ext cx="45747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5747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51224" y="880833"/>
        <a:ext cx="22873" cy="22873"/>
      </dsp:txXfrm>
    </dsp:sp>
    <dsp:sp modelId="{165BFEA9-5A8D-43EE-95D8-4EE23C836C6A}">
      <dsp:nvSpPr>
        <dsp:cNvPr id="0" name=""/>
        <dsp:cNvSpPr/>
      </dsp:nvSpPr>
      <dsp:spPr>
        <a:xfrm flipH="1">
          <a:off x="1991111" y="630380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ԱՆԼՈՒԾԵԼԻ</a:t>
          </a: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,</m:t>
              </m:r>
            </m:oMath>
          </a14:m>
          <a:endParaRPr lang="en-US" sz="900" kern="1200"/>
        </a:p>
      </dsp:txBody>
      <dsp:txXfrm>
        <a:off x="2007121" y="646390"/>
        <a:ext cx="1008607" cy="514602"/>
      </dsp:txXfrm>
    </dsp:sp>
    <dsp:sp modelId="{DBD783BE-235A-4FB5-BD7E-FFEDC3F49000}">
      <dsp:nvSpPr>
        <dsp:cNvPr id="0" name=""/>
        <dsp:cNvSpPr/>
      </dsp:nvSpPr>
      <dsp:spPr>
        <a:xfrm>
          <a:off x="3031738" y="876472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892759"/>
        <a:ext cx="21864" cy="21864"/>
      </dsp:txXfrm>
    </dsp:sp>
    <dsp:sp modelId="{BF538105-F5A7-43F7-80C4-805F3077000B}">
      <dsp:nvSpPr>
        <dsp:cNvPr id="0" name=""/>
        <dsp:cNvSpPr/>
      </dsp:nvSpPr>
      <dsp:spPr>
        <a:xfrm>
          <a:off x="3469036" y="630380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485046" y="646390"/>
        <a:ext cx="1061225" cy="514602"/>
      </dsp:txXfrm>
    </dsp:sp>
    <dsp:sp modelId="{295B2205-885F-4A91-B039-6FCBD4C9F1C1}">
      <dsp:nvSpPr>
        <dsp:cNvPr id="0" name=""/>
        <dsp:cNvSpPr/>
      </dsp:nvSpPr>
      <dsp:spPr>
        <a:xfrm rot="3297370">
          <a:off x="1364805" y="1179358"/>
          <a:ext cx="795711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95711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2768" y="1186685"/>
        <a:ext cx="39785" cy="39785"/>
      </dsp:txXfrm>
    </dsp:sp>
    <dsp:sp modelId="{D5FCE522-E1D8-4FDD-A035-F8BB289E6DD8}">
      <dsp:nvSpPr>
        <dsp:cNvPr id="0" name=""/>
        <dsp:cNvSpPr/>
      </dsp:nvSpPr>
      <dsp:spPr>
        <a:xfrm flipH="1">
          <a:off x="1991111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ՔԻՉ ԼՈՒԾԵԼԻ (0,001-1գ), </a:t>
          </a:r>
          <a:endParaRPr lang="en-US" sz="900" kern="1200"/>
        </a:p>
      </dsp:txBody>
      <dsp:txXfrm>
        <a:off x="2007121" y="1275006"/>
        <a:ext cx="1008607" cy="514602"/>
      </dsp:txXfrm>
    </dsp:sp>
    <dsp:sp modelId="{CAD7AD7C-0F0C-40DF-AA47-237F9570EC68}">
      <dsp:nvSpPr>
        <dsp:cNvPr id="0" name=""/>
        <dsp:cNvSpPr/>
      </dsp:nvSpPr>
      <dsp:spPr>
        <a:xfrm>
          <a:off x="3031738" y="1505088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1521375"/>
        <a:ext cx="21864" cy="21864"/>
      </dsp:txXfrm>
    </dsp:sp>
    <dsp:sp modelId="{095855A2-2E00-4FCE-B2F1-3D449A650B6C}">
      <dsp:nvSpPr>
        <dsp:cNvPr id="0" name=""/>
        <dsp:cNvSpPr/>
      </dsp:nvSpPr>
      <dsp:spPr>
        <a:xfrm flipH="1">
          <a:off x="3469036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0" i="1" kern="1200">
                  <a:latin typeface="Cambria Math" panose="02040503050406030204" pitchFamily="18" charset="0"/>
                </a:rPr>
                <m:t>𝐶𝑎𝑆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</a:rPr>
                    <m:t>4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2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𝐻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2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𝑂</m:t>
              </m:r>
            </m:oMath>
          </a14:m>
          <a:r>
            <a:rPr lang="hy-AM" sz="900" kern="1200"/>
            <a:t> -ի լուծելիությունը 0,2գ է:</a:t>
          </a:r>
          <a:endParaRPr lang="en-US" sz="900" kern="1200"/>
        </a:p>
      </dsp:txBody>
      <dsp:txXfrm>
        <a:off x="3485046" y="1275006"/>
        <a:ext cx="1008607" cy="514602"/>
      </dsp:txXfrm>
    </dsp:sp>
  </dsp:spTree>
</dsp:drawing>
</file>

<file path=word/diagrams/drawing6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Ի ՎԵՐԱԲԵՐՅԱԼ (ՄԱՍ 1)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6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 ԲԱԺՆԻ ՎԵՐԱԲԵՐՅԱԼ (ՄԱՍ 2)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6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 ԲԱԺՆԻ ՎԵՐԱԲԵՐՅԱԼ (ՄԱՍ 3)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6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17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67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8227" y="-2458084"/>
          <a:ext cx="525952" cy="544212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ԼԻՏԱՅԻՆ ԴԻՍՈՑՈՒՄ</a:t>
          </a:r>
          <a:endParaRPr lang="en-US" sz="1300" b="1" kern="1200"/>
        </a:p>
      </dsp:txBody>
      <dsp:txXfrm rot="-5400000">
        <a:off x="640144" y="25674"/>
        <a:ext cx="5416445" cy="474602"/>
      </dsp:txXfrm>
    </dsp:sp>
  </dsp:spTree>
</dsp:drawing>
</file>

<file path=word/diagrams/drawing6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3964" y="716318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kern="1200"/>
            <a:t>ՆՅՈՒԹԵՐ</a:t>
          </a:r>
          <a:endParaRPr lang="en-US" sz="1050" kern="1200"/>
        </a:p>
      </dsp:txBody>
      <dsp:txXfrm>
        <a:off x="18066" y="730420"/>
        <a:ext cx="934784" cy="453290"/>
      </dsp:txXfrm>
    </dsp:sp>
    <dsp:sp modelId="{27EFBCA8-6A74-4649-A179-440FFEE6E82B}">
      <dsp:nvSpPr>
        <dsp:cNvPr id="0" name=""/>
        <dsp:cNvSpPr/>
      </dsp:nvSpPr>
      <dsp:spPr>
        <a:xfrm rot="19055849">
          <a:off x="898728" y="758969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768143"/>
        <a:ext cx="26082" cy="26082"/>
      </dsp:txXfrm>
    </dsp:sp>
    <dsp:sp modelId="{BD4783AC-1EF3-4D45-86BC-BF07CE836B7E}">
      <dsp:nvSpPr>
        <dsp:cNvPr id="0" name=""/>
        <dsp:cNvSpPr/>
      </dsp:nvSpPr>
      <dsp:spPr>
        <a:xfrm>
          <a:off x="1352148" y="364555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ԷԼԵԿՏՐՈԼԻՏՆԵՐ</a:t>
          </a:r>
          <a:endParaRPr lang="en-US" sz="800" kern="1200"/>
        </a:p>
      </dsp:txBody>
      <dsp:txXfrm>
        <a:off x="1366250" y="378657"/>
        <a:ext cx="934784" cy="453290"/>
      </dsp:txXfrm>
    </dsp:sp>
    <dsp:sp modelId="{A4941257-11F3-4D43-B00F-16CCBCF53113}">
      <dsp:nvSpPr>
        <dsp:cNvPr id="0" name=""/>
        <dsp:cNvSpPr/>
      </dsp:nvSpPr>
      <dsp:spPr>
        <a:xfrm rot="62421">
          <a:off x="2315116" y="585406"/>
          <a:ext cx="255378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55378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36420" y="601236"/>
        <a:ext cx="12768" cy="12768"/>
      </dsp:txXfrm>
    </dsp:sp>
    <dsp:sp modelId="{ED64D148-5F2E-4BB8-BDB3-4DC052EB25D5}">
      <dsp:nvSpPr>
        <dsp:cNvPr id="0" name=""/>
        <dsp:cNvSpPr/>
      </dsp:nvSpPr>
      <dsp:spPr>
        <a:xfrm>
          <a:off x="2570473" y="312583"/>
          <a:ext cx="1117095" cy="59471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587892" y="330002"/>
        <a:ext cx="1082257" cy="559874"/>
      </dsp:txXfrm>
    </dsp:sp>
    <dsp:sp modelId="{FCF68E8B-96FC-4844-A05B-D5900B814075}">
      <dsp:nvSpPr>
        <dsp:cNvPr id="0" name=""/>
        <dsp:cNvSpPr/>
      </dsp:nvSpPr>
      <dsp:spPr>
        <a:xfrm rot="60232">
          <a:off x="3687548" y="590043"/>
          <a:ext cx="264660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4660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13262" y="605641"/>
        <a:ext cx="13233" cy="13233"/>
      </dsp:txXfrm>
    </dsp:sp>
    <dsp:sp modelId="{24BF5894-E125-4265-A2FE-6715367C89CE}">
      <dsp:nvSpPr>
        <dsp:cNvPr id="0" name=""/>
        <dsp:cNvSpPr/>
      </dsp:nvSpPr>
      <dsp:spPr>
        <a:xfrm>
          <a:off x="3952188" y="321379"/>
          <a:ext cx="1279811" cy="58639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իոնական</a:t>
          </a:r>
          <a:endParaRPr lang="en-US" sz="700" kern="1200">
            <a:solidFill>
              <a:srgbClr val="0070C0"/>
            </a:solidFill>
          </a:endParaRPr>
        </a:p>
      </dsp:txBody>
      <dsp:txXfrm>
        <a:off x="3969363" y="338554"/>
        <a:ext cx="1245461" cy="552042"/>
      </dsp:txXfrm>
    </dsp:sp>
    <dsp:sp modelId="{CCCB4C1B-02E6-4794-A719-A0AD297A9D77}">
      <dsp:nvSpPr>
        <dsp:cNvPr id="0" name=""/>
        <dsp:cNvSpPr/>
      </dsp:nvSpPr>
      <dsp:spPr>
        <a:xfrm rot="2544151">
          <a:off x="898728" y="1110732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1119905"/>
        <a:ext cx="26082" cy="26082"/>
      </dsp:txXfrm>
    </dsp:sp>
    <dsp:sp modelId="{6C96C15E-B70B-46B4-8352-61A9DED02AF6}">
      <dsp:nvSpPr>
        <dsp:cNvPr id="0" name=""/>
        <dsp:cNvSpPr/>
      </dsp:nvSpPr>
      <dsp:spPr>
        <a:xfrm>
          <a:off x="1352148" y="1068081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ՈՉ ԷԼԵԿՏՐՈԼԻՏՆԵՐ</a:t>
          </a:r>
          <a:endParaRPr lang="en-US" sz="800" kern="1200"/>
        </a:p>
      </dsp:txBody>
      <dsp:txXfrm>
        <a:off x="1366250" y="1082183"/>
        <a:ext cx="934784" cy="453290"/>
      </dsp:txXfrm>
    </dsp:sp>
    <dsp:sp modelId="{C2686B93-75F1-43F0-BEA2-C769030C38A7}">
      <dsp:nvSpPr>
        <dsp:cNvPr id="0" name=""/>
        <dsp:cNvSpPr/>
      </dsp:nvSpPr>
      <dsp:spPr>
        <a:xfrm rot="57225">
          <a:off x="2315117" y="1288932"/>
          <a:ext cx="278563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78563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47435" y="1304182"/>
        <a:ext cx="13928" cy="13928"/>
      </dsp:txXfrm>
    </dsp:sp>
    <dsp:sp modelId="{739E2FDF-E644-42FB-AFE0-6EA6DC4336F4}">
      <dsp:nvSpPr>
        <dsp:cNvPr id="0" name=""/>
        <dsp:cNvSpPr/>
      </dsp:nvSpPr>
      <dsp:spPr>
        <a:xfrm>
          <a:off x="2593662" y="979520"/>
          <a:ext cx="1117288" cy="66789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Գազ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613224" y="999082"/>
        <a:ext cx="1078164" cy="628766"/>
      </dsp:txXfrm>
    </dsp:sp>
    <dsp:sp modelId="{0A554E3C-5E92-4BF2-B90F-661267C3AF7B}">
      <dsp:nvSpPr>
        <dsp:cNvPr id="0" name=""/>
        <dsp:cNvSpPr/>
      </dsp:nvSpPr>
      <dsp:spPr>
        <a:xfrm rot="59196">
          <a:off x="3710930" y="1293569"/>
          <a:ext cx="269291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9291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38844" y="1309051"/>
        <a:ext cx="13464" cy="13464"/>
      </dsp:txXfrm>
    </dsp:sp>
    <dsp:sp modelId="{30BF8655-02C4-4396-A27C-254CBF7496B1}">
      <dsp:nvSpPr>
        <dsp:cNvPr id="0" name=""/>
        <dsp:cNvSpPr/>
      </dsp:nvSpPr>
      <dsp:spPr>
        <a:xfrm>
          <a:off x="3980202" y="1014117"/>
          <a:ext cx="1213991" cy="60796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 kern="1200"/>
            <a:t>:</a:t>
          </a:r>
          <a:endParaRPr lang="en-US" sz="700" kern="1200"/>
        </a:p>
      </dsp:txBody>
      <dsp:txXfrm>
        <a:off x="3998009" y="1031924"/>
        <a:ext cx="1178377" cy="572354"/>
      </dsp:txXfrm>
    </dsp:sp>
  </dsp:spTree>
</dsp:drawing>
</file>

<file path=word/diagrams/drawing6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ՆԵՐԻ ԹԹՎԱՅԻՆ և ՀԻՄՆԱՅԻՆ ՀԱՏԿՈՒԹՅՈՒՆՆԵՐԻ ՓՈՓՈԽՈՒԹՅՈՒՆՆԵՐՆ ԸՍՏ ՏԱՐՐԵՐԻ ՇԱՌԱՎԻՂՆԵՐԻ</a:t>
          </a:r>
          <a:endParaRPr lang="en-US" sz="1300" b="1" kern="1200"/>
        </a:p>
      </dsp:txBody>
      <dsp:txXfrm rot="-5400000">
        <a:off x="643086" y="25650"/>
        <a:ext cx="5625773" cy="474138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5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ՎԱԼԵՆՏԱԿԱՆՈՒԹՅՈՒՆ, ԳՐԱՖԻԿԱԿԱՆ ԲԱՆԱՁԵՎ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ՆՅՈՒԹԻ ՔԻՄԻԱԿԱՆ ԲԱՆԱՁԵՎԻ ԿԱԶՄՈՒՄԸ</a:t>
          </a:r>
          <a:endParaRPr lang="en-US" sz="1300" b="1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7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/>
            <a:t>ԻՈՆԱՓՈԽԱՆԱԿԱՅԻՆ ՌԵԱԿՑԻԱՆԵՐՆ ԷԼԵԿՏՐՈԼԻՏՆԵՐԻ ԼՈՒԾՈՒՅԹՆԵՐՈՒՄ, ԻՈՆԱԿԱՆ ՀԱՎԱՍԱՐՈՒՄՆԵՐ, ԻՈՆԱԿԱՆ ՀԱՎԱՍԱՐԱԿՇՌՈՒԹՅՈՒՆ</a:t>
          </a:r>
          <a:endParaRPr lang="en-US" sz="1050" b="1" kern="1200"/>
        </a:p>
      </dsp:txBody>
      <dsp:txXfrm rot="-5400000">
        <a:off x="643086" y="25650"/>
        <a:ext cx="5625773" cy="474138"/>
      </dsp:txXfrm>
    </dsp:sp>
  </dsp:spTree>
</dsp:drawing>
</file>

<file path=word/diagrams/drawing7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ՐԻ ԻՈՆԱԿԱՆ ԱՐՏԱԴՐՅԱԼ, ՋՐԱԾՆԱԿԱՆ ՑՈՒՑԻՉ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Ի ՀԻԴՐՈԼԻԶԸ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47540" y="-675016"/>
          <a:ext cx="1223914" cy="2518995"/>
        </a:xfrm>
        <a:prstGeom prst="round1Rect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27476"/>
        <a:ext cx="2518995" cy="917936"/>
      </dsp:txXfrm>
    </dsp:sp>
    <dsp:sp modelId="{65A66DFB-032A-4082-B7F8-9CA5C630B660}">
      <dsp:nvSpPr>
        <dsp:cNvPr id="0" name=""/>
        <dsp:cNvSpPr/>
      </dsp:nvSpPr>
      <dsp:spPr>
        <a:xfrm>
          <a:off x="2518995" y="-41214"/>
          <a:ext cx="2518995" cy="1251393"/>
        </a:xfrm>
        <a:prstGeom prst="round1Rect">
          <a:avLst/>
        </a:prstGeom>
        <a:solidFill>
          <a:schemeClr val="accent1">
            <a:lumMod val="7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41214"/>
        <a:ext cx="2518995" cy="938544"/>
      </dsp:txXfrm>
    </dsp:sp>
    <dsp:sp modelId="{FC7714E2-108D-4896-B120-23099F37A921}">
      <dsp:nvSpPr>
        <dsp:cNvPr id="0" name=""/>
        <dsp:cNvSpPr/>
      </dsp:nvSpPr>
      <dsp:spPr>
        <a:xfrm rot="10800000">
          <a:off x="0" y="1127748"/>
          <a:ext cx="2518995" cy="1086533"/>
        </a:xfrm>
        <a:prstGeom prst="round1Rect">
          <a:avLst/>
        </a:prstGeom>
        <a:solidFill>
          <a:schemeClr val="accent1">
            <a:shade val="50000"/>
            <a:hueOff val="402493"/>
            <a:satOff val="-9802"/>
            <a:lumOff val="42896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10800000">
        <a:off x="0" y="1399381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411517"/>
          <a:ext cx="1086533" cy="2518995"/>
        </a:xfrm>
        <a:prstGeom prst="round1Rect">
          <a:avLst/>
        </a:prstGeom>
        <a:solidFill>
          <a:schemeClr val="accent1">
            <a:lumMod val="40000"/>
            <a:lumOff val="6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-5400000">
        <a:off x="2518996" y="1399380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63297" y="888550"/>
          <a:ext cx="1511397" cy="395965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82626" y="907879"/>
        <a:ext cx="1472739" cy="357307"/>
      </dsp:txXfrm>
    </dsp:sp>
  </dsp:spTree>
</dsp:drawing>
</file>

<file path=word/diagrams/drawing7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1458" y="-2562990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ԴՐՈԼԻԶԻ ՀԱՍՏԱՏՈՒՆ, ԹԹՎԱՅԻՆ ԱՂԵՐԻ ՀԻԴՐՈԼԻԶԸ ԵՎ ԴՐԱՆՑ ՋՐԱՅԻՆ ԼՈՒԾՈՒՅԹՆԵՐԻ ՄԻՋԱՎԱՅՐԸ</a:t>
          </a:r>
          <a:endParaRPr lang="en-US" sz="1300" b="1" kern="1200"/>
        </a:p>
      </dsp:txBody>
      <dsp:txXfrm rot="-5400000">
        <a:off x="638466" y="25652"/>
        <a:ext cx="5625773" cy="474138"/>
      </dsp:txXfrm>
    </dsp:sp>
  </dsp:spTree>
</dsp:drawing>
</file>

<file path=word/diagrams/drawing7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ԼԻԶ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ԱՔՈՒՐ ՆՅՈՒԹԵՐ ԵՎ ԽԱՌՆՈՒՐԴՆԵՐ, ԽԱՌՆՈՒՐԴՆԵՐԻ ԲԱԺԱՆՄԱՆ ԵՂԱՆԱԿՆԵՐԸ</a:t>
          </a:r>
          <a:endParaRPr lang="en-US" sz="1300" b="1" kern="1200"/>
        </a:p>
      </dsp:txBody>
      <dsp:txXfrm rot="-5400000">
        <a:off x="643086" y="25650"/>
        <a:ext cx="5625773" cy="474138"/>
      </dsp:txXfrm>
    </dsp:sp>
  </dsp:spTree>
</dsp:drawing>
</file>

<file path=word/diagrams/drawing7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ԴԻՍՊԵՐՍ (ՑՐԻՎ) ՀԱՄԱԿԱՐԳԵՐ, ԿՈԼՈԻԴ ԼՈՒԾՈՒՅԹՆԵՐ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6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ԶԱՆԳՎԱԾԻ ԱՏՈՄԱՅԻՆ ՄԻԱՎՈՐ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ՀԱՐԱԲԵՐԱԿԱՆ ԱՏՈՄԱՅԻՆ ԶԱՆԳՎԱԾ, ՀԱՐԱԲԵՐԱԿԱՆ ՄՈԼԵԿՈՒԼԱՅԻՆ ԶԱՆԳՎԱԾ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7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ՄՈԼԸ ՈՐՊԵՍ ՆՅՈՒԹԻ ՔԱՆԱԿ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ՄՈԼԱՅԻՆ ԶԱՆԳՎԱԾ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6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17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1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9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2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4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2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3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8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39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9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0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6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6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6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8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6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3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7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7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8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40A8CC-B797-4853-9B18-D4D37499C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7</TotalTime>
  <Pages>358</Pages>
  <Words>73102</Words>
  <Characters>416687</Characters>
  <Application>Microsoft Office Word</Application>
  <DocSecurity>0</DocSecurity>
  <Lines>3472</Lines>
  <Paragraphs>97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88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3</dc:creator>
  <cp:keywords/>
  <dc:description/>
  <cp:lastModifiedBy>Vahe</cp:lastModifiedBy>
  <cp:revision>66</cp:revision>
  <cp:lastPrinted>2023-08-23T18:36:00Z</cp:lastPrinted>
  <dcterms:created xsi:type="dcterms:W3CDTF">2023-10-21T06:55:00Z</dcterms:created>
  <dcterms:modified xsi:type="dcterms:W3CDTF">2023-10-22T08:51:00Z</dcterms:modified>
</cp:coreProperties>
</file>